
<file path=[Content_Types].xml><?xml version="1.0" encoding="utf-8"?>
<Types xmlns="http://schemas.openxmlformats.org/package/2006/content-types">
  <Default Extension="bin" ContentType="application/vnd.openxmlformats-officedocument.oleObject"/>
  <Default Extension="fntdata" ContentType="application/x-fontdata"/>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7"/>
  </p:notesMasterIdLst>
  <p:handoutMasterIdLst>
    <p:handoutMasterId r:id="rId28"/>
  </p:handoutMasterIdLst>
  <p:sldIdLst>
    <p:sldId id="256" r:id="rId2"/>
    <p:sldId id="361" r:id="rId3"/>
    <p:sldId id="364" r:id="rId4"/>
    <p:sldId id="365" r:id="rId5"/>
    <p:sldId id="367" r:id="rId6"/>
    <p:sldId id="372" r:id="rId7"/>
    <p:sldId id="373" r:id="rId8"/>
    <p:sldId id="339" r:id="rId9"/>
    <p:sldId id="340" r:id="rId10"/>
    <p:sldId id="341" r:id="rId11"/>
    <p:sldId id="342" r:id="rId12"/>
    <p:sldId id="343" r:id="rId13"/>
    <p:sldId id="345" r:id="rId14"/>
    <p:sldId id="346" r:id="rId15"/>
    <p:sldId id="347" r:id="rId16"/>
    <p:sldId id="348" r:id="rId17"/>
    <p:sldId id="349" r:id="rId18"/>
    <p:sldId id="350" r:id="rId19"/>
    <p:sldId id="351" r:id="rId20"/>
    <p:sldId id="353" r:id="rId21"/>
    <p:sldId id="354" r:id="rId22"/>
    <p:sldId id="355" r:id="rId23"/>
    <p:sldId id="356" r:id="rId24"/>
    <p:sldId id="357" r:id="rId25"/>
    <p:sldId id="359" r:id="rId26"/>
  </p:sldIdLst>
  <p:sldSz cx="9144000" cy="6858000" type="screen4x3"/>
  <p:notesSz cx="6858000" cy="9144000"/>
  <p:embeddedFontLst>
    <p:embeddedFont>
      <p:font typeface="Calibri" panose="020F0502020204030204" pitchFamily="34" charset="0"/>
      <p:regular r:id="rId29"/>
      <p:bold r:id="rId30"/>
      <p:italic r:id="rId31"/>
      <p:boldItalic r:id="rId32"/>
    </p:embeddedFont>
    <p:embeddedFont>
      <p:font typeface="Cambria Math" panose="02040503050406030204" pitchFamily="18" charset="0"/>
      <p:regular r:id="rId33"/>
    </p:embeddedFont>
    <p:embeddedFont>
      <p:font typeface="Roboto Condensed" panose="02000000000000000000" pitchFamily="2" charset="0"/>
      <p:regular r:id="rId34"/>
      <p:bold r:id="rId35"/>
      <p:italic r:id="rId36"/>
      <p:boldItalic r:id="rId3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2"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66092"/>
    <a:srgbClr val="000000"/>
    <a:srgbClr val="1F497D"/>
    <a:srgbClr val="0000FF"/>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64" d="100"/>
          <a:sy n="64" d="100"/>
        </p:scale>
        <p:origin x="1560"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2.fntdata"/><Relationship Id="rId35" Type="http://schemas.openxmlformats.org/officeDocument/2006/relationships/font" Target="fonts/font7.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4/2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3:30:27.318"/>
    </inkml:context>
    <inkml:brush xml:id="br0">
      <inkml:brushProperty name="width" value="0.05292" units="cm"/>
      <inkml:brushProperty name="height" value="0.05292" units="cm"/>
      <inkml:brushProperty name="color" value="#FF0000"/>
    </inkml:brush>
  </inkml:definitions>
  <inkml:trace contextRef="#ctx0" brushRef="#br0">22036 9167 765 0,'0'0'0'16,"0"0"0"-16,0 0-1 0,0 0-1 16,0 0 2-16,0 0 0 15,37-7 0-15,-25 4 0 0,2 0-9 0,0-2 2 16,1 2-29-16,1-2-3 0,1-1-22 16,-3 0-28-16,5 1-41 0,-1-2 12 15,6-3-13-15,-3 3 2 0</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4:10:08.870"/>
    </inkml:context>
    <inkml:brush xml:id="br0">
      <inkml:brushProperty name="width" value="0.05292" units="cm"/>
      <inkml:brushProperty name="height" value="0.05292" units="cm"/>
      <inkml:brushProperty name="color" value="#FF0000"/>
    </inkml:brush>
  </inkml:definitions>
  <inkml:trace contextRef="#ctx0" brushRef="#br0">3764 5354 80 0,'0'0'2'0,"0"-1"4"16,0 0 24-16,0-2 7 15,0 1 0-15,1 1-15 0,0-2 0 16,1 1 0-16,1 0-5 0,0-1 12 0,-1 1 3 16,-1 1 6-16,1 0-2 15,0 1-3-15,-1 0 10 0,0 0-15 16,0 0-3-16,-1 0-2 0,0 0-3 0,0 0 0 16,0 0-4-16,0 0 0 15,0 0-8-15,0 0 0 0,1 0-2 0,1 0 1 16,3 4 0-16,2 3 0 15,1 3 1-15,4 5-3 0,3 5 6 0,3 5 3 16,7 8 2-16,7 12-1 0,7 8-1 16,0 7-1-16,-2-4-1 15,-6-5 3-15,-4-5 1 0,-2-6 2 0,-2-1 3 16,-1-3 2-16,-2-1 2 16,-1 0 0-16,-1-3-4 0,-4-6-8 0,1-5 3 15,-5-3-7 1,0-4 1-16,2 4-2 0,1 2-6 15,0 0 0-15,-1 0-1 0,0-4-1 16,-2 0-14-16,-2-2-24 0,0-5-27 16,0 1-37-16,-2-3-27 0,2-3-83 15,-2-4-31-15</inkml:trace>
  <inkml:trace contextRef="#ctx0" brushRef="#br0" timeOffset="562.35">4338 5906 179 0,'0'0'24'15,"0"0"33"-15,0 0-9 0,0 0 33 16,-1-10-29-16,1 8 13 0,0 1-22 15,0 1 5-15,0 0-10 0,0-1 1 16,0 1 2-16,0 0-2 0,0 0-2 16,0 0-10-16,0 0-3 0,0 0-6 15,0 0-3-15,0 0-3 0,0 0-2 16,1 0-1-16,0 0-3 16,1 0-2-16,0 2-2 0,1 3-1 15,3 0 0-15,0 2 5 0,3 3 0 16,-2 4 1-16,5 1-1 0,-2 2-2 15,-1 1 0-15,2 1 0 0,-2-2-3 16,-1 2 0-16,1 0 0 0,-1 1 0 16,-2-2 1-16,1 2 1 0,-2-1-2 15,2-2 0-15,-1 2 1 0,-1-2-1 16,-1 0 3-16,1-2 2 0,-1-1 4 16,1 1 2-16,-3-2 2 0,-1 0-1 15,-1 0-2-15,0-3-2 0,-6 4-2 16,-2-3 1-16,-3 0-2 0,-3 1-1 15,-4 1 4-15,-2-3 2 0,0 1 3 16,-2-1-2-16,1 0 3 0,-1-1 0 16,2-1-4-16,0-1-8 0,4 0-1 15,-1-1-2-15,4 0 0 0,-1 0 0 16,2 1-4-16,1-3-11 0,1 1-17 16,1-3-18-16,1 1-23 0,-1 0-25 15,2-2-27-15,0 0-42 0,1-1-110 16,1 0-49-16</inkml:trace>
  <inkml:trace contextRef="#ctx0" brushRef="#br0" timeOffset="1957.98">5563 6998 14 0,'1'-2'58'0,"-1"-1"-2"0,0 1-16 16,0 0-8-16,0 1-3 0,0 0-4 15,0 1 1-15,0 0 12 0,0 0-6 16,0 0-5-16,0 0 2 16,0 0-2-16,0 0-1 0,0 0 2 15,0 0 11-15,0 0-14 0,0 0-2 16,0 0-3-16,0 0 0 0,0 0 1 15,0 0 2-15,0 0 1 0,0 0 1 16,0 0 1-16,0 0 1 0,0 0-1 16,0 0 0-16,0 0 0 0,0 0 0 15,0 0-7-15,0 0-2 0,0 0-4 16,0 0-4-16,0 0 0 16,0 0 0-16,2 0 0 0,3 0 9 15,3 0 10-15,6 1 11 0,3-1 1 16,5 0 0-16,3 0-8 0,3 0 2 15,7 0-10-15,-4 0 7 0,0 0-3 16,1 1-11-16,-5 2-4 0,1-1-6 16,-1 1 5-16,-2-1-6 0,-4-1-2 15,-1 1 2-15,-1-1 0 0,-3 0-1 16,-4-1-2-16,-1 1-2 0,-4-1 2 16,-2 0-2-16,-3 0 0 0,-1 0-1 15,-1 0-10-15,0 0-13 0,1 0-21 16,-1-1-30-16,0-2-40 0,0 0-39 15,0-3-60-15,0 0-119 0</inkml:trace>
  <inkml:trace contextRef="#ctx0" brushRef="#br0" timeOffset="2552.19">6835 6584 45 0,'0'0'9'0,"10"-9"44"16,-4 4 19-16,1-1-1 0,-2 1-23 15,0 2-10-15,-2-2 0 0,1 4 8 16,-3-2 0-16,0 2-5 0,-1-1 17 15,0 1-16-15,0 0-3 0,0-1 0 16,1 0-1-16,-1 0 3 16,0 2-4-16,0-1-7 0,1 0-1 15,-1 1-2-15,0 0-9 0,1 0-8 16,-1 0-10-16,1 0-3 0,1 1-6 16,1 6-2-16,0 4 0 0,1 5 4 15,-1 5 5-15,0 7 2 0,0 9 5 16,-2 11 5-16,-1 9 4 15,0 3 0-15,0-5 2 0,0-5-1 0,0-8-1 16,-2-1 1-16,-2-2 0 16,1 1 1-16,-1-5-5 0,0-6-2 15,1-6-1-15,2-5-2 0,-1-3-4 16,0 2-1-16,1 1-1 0,-1 1-9 16,2-2-42-16,0-2-39 0,1-1-63 15,2-1-127-15,1-7-104 0</inkml:trace>
  <inkml:trace contextRef="#ctx0" brushRef="#br0" timeOffset="3540.25">7337 6713 28 0,'0'0'57'0,"0"0"6"0,0 0-10 16,-4-1-12-16,3 0-10 0,1 1 8 16,-3-1 11-16,1 0-6 0,-1-1-4 15,1 2 1-15,0-2 1 0,0 1-3 16,0 1 3-16,1-1 3 0,0 0-1 16,1 1-1-16,0-2 10 0,0-1-18 15,0 2-3-15,0-2-7 16,2 0-7-16,0 1-5 0,2-1-2 15,1 2-2-15,1-1 2 0,3 1 3 16,0 1 4-16,3-2 4 16,1 2-3-16,1 0-1 0,2 0-6 0,3 0-2 15,-2 0-3-15,0 2-1 16,-3 1-6-16,-1-1-1 0,-1 3 0 0,-4 3-3 16,-1 0 1-16,-2 3 3 15,-1 1 3-15,-3 3 4 0,-1 0 6 0,-6 2-2 16,-5 1-2-16,0-2-1 0,-6 2-2 15,2-2-1-15,-3 0-2 0,2 0-1 16,-2-2 1-16,2-1-3 0,0-2 4 16,2-1 0-16,1 0-4 15,5-2 1-15,0-1-1 0,2-2-5 16,3-2 2-16,2-1 2 16,1-1-3-16,0-1 0 0,1 0 4 0,4 0 6 15,4 0 3-15,3-2 1 0,4-1 2 16,1-2-4-16,3 2 0 0,0 0-2 15,-1 1-2-15,2 2 1 0,-1 0 1 16,1 4-1-16,0 1 1 0,1 2-2 16,0 0 0-16,-1 2-3 0,-1 1 1 15,-2 1 2-15,-3-1 4 0,-3 1 0 16,-3 0 5-16,-4 0 0 0,-2-1 0 16,-3 1-3-16,-6 0 2 0,-3 2 8 15,-3-1 3-15,-5 1-3 0,-4-3-3 16,-2 1-3-16,-5-2-7 0,0-1-3 15,-2-1-2-15,-6 0 0 0,-4-1-2 16,2-2-9-16,7-1-11 0,7-2-13 16,3 0-19-16,1 1-12 0,-2-1-16 15,7-1-26-15,1 0-45 0,9 0-62 16,4-2-84-16,3-2-91 0</inkml:trace>
  <inkml:trace contextRef="#ctx0" brushRef="#br0" timeOffset="4298.66">7912 6759 125 0,'0'-3'73'0,"1"1"2"16,0 0-6-16,2-1-34 16,-1 1-23-1,1 1-4-15,-1 0 2 0,-1 0-2 16,1 0 11-16,-2 0 9 0,1 1 13 16,0 0 8-16,-1 0 5 0,0 0-2 0,0 0-8 15,1 0-16-15,-1 0 25 0,1 0-26 16,-1-2-2-16,0 2-4 0,0 0-6 15,0 0-15-15,0 0 0 16,0 2-14-16,0 2 2 0,-1 2 7 16,-1 2 3-16,-1 2 1 0,-1 2 1 15,-3 2 3-15,2 0 2 0,1 0 1 16,-2 1 5-16,4-2 2 0,-2-2-1 16,4-1-7-16,0 1 0 0,0-3 0 15,0 0 4-15,4-2 7 0,-1-2 15 16,2-1 6-16,-2-1 7 0,2 0 2 15,0-2 5-15,4 0-3 0,-1 0-5 16,-1 0-7-16,3-2-7 0,0-1-6 16,1-1-6-16,3 2-8 0,-1-1-4 15,4 1-4-15,-4 2-1 0,4 0-3 16,-4 2 3-16,0 3 0 16,4 1 3-16,-5 2-2 0,0 3 1 15,-1 1 1-15,-2 3-1 0,-1 1 5 16,-2 1 2-16,-2 1 4 0,-3 0 5 15,-1-1-1-15,-2 0 2 0,-3 0 0 16,-3-2 0-16,-2-1-1 0,-2 1-4 16,-4-3-4-16,1 0-1 0,-2-1-5 15,2-3-1-15,0-1-3 0,2-2-14 16,-1-2-17-16,3 0-25 0,1-2-22 16,1-1-23-16,3-1-30 0,1-5-32 15,4-9-47-15,1 1-119 16,1-2-56-16</inkml:trace>
  <inkml:trace contextRef="#ctx0" brushRef="#br0" timeOffset="4589.52">7929 6739 534 0,'0'0'148'16,"0"0"21"-16,0 0-40 0,8-3-34 15,3-1-27-15,6-3-18 0,2 0 11 16,5 0-17-16,2 0-10 0,0-1-15 16,0 0-15-16,0 1-2 0,1-2-2 0,2 4-24 15,2-2-28-15,1 1-21 0,7 0-32 16,4-1-62-1,8 1-74-15,-8 2-140 0</inkml:trace>
  <inkml:trace contextRef="#ctx0" brushRef="#br0" timeOffset="5090.16">8643 6775 130 0,'0'0'119'0,"0"0"7"32,0 0-16-32,0 0-32 0,0 0 0 15,0 0-19-15,0 0 8 0,0 0-18 16,-10-28-8-16,7 23-1 0,3-1-1 16,-6 1-3-16,3-1-11 0,0 0-7 15,1 3-8-15,-1-1-6 0,-2 3-1 16,2 0-3-16,-2 0-2 0,-2-1-2 15,0 2-1-15,-1 0-1 16,-4 5 1-16,2 2 0 0,-3 5-2 0,-1 3 5 16,0 0-2-16,0 5 1 15,2 2-1-15,3 0 2 0,-2 3-1 16,4-2 3-16,3 3 1 0,4-2 14 16,0 2 10-16,2-3-4 0,6 0-5 15,4-3-3-15,1 0 4 0,4-3 9 16,0-5 11-16,1 1 4 0,1-6 5 15,0-2 5-15,-1-4-2 0,-1-1 12 16,3-5-5-16,-4-5-12 0,1-6-4 16,1-12-9-16,-1-13-15 0,-3-4-12 15,-1 3-4-15,-8 11-5 0,-2 13 1 16,-3 6-4-16,0-1-3 0,-5-1-8 16,-1 1 0-16,-5 0-7 0,-1 6-12 15,-6 2-12-15,-1 3-11 0,-2 2-26 16,2 2-33-16,-3 3-26 0,-6 9-53 15,7 0-107-15,6-2-61 0</inkml:trace>
  <inkml:trace contextRef="#ctx0" brushRef="#br0" timeOffset="5706.11">9308 6613 101 0,'0'0'165'0,"0"0"-65"0,0 0 20 16,11-20-32 0,-6 16-18-16,-2-1-21 0,-2 0-10 0,3 0-3 15,-4 1-2-15,0-1-11 0,0 3 0 0,0-1 3 16,0 2-2-16,0 0-7 0,0 1-16 16,-3 0-1-16,-2 0-4 0,0 2-2 15,-5 2 2-15,-2 4 2 0,-1 2-1 16,-3 1-1-1,-1 5 0-15,0 2 1 0,-4 2-1 16,2 3 1-16,-1 3-1 0,-1 2 3 0,2 2 0 0,2 0 1 16,1 8 4-16,1 5 16 0,8 4 10 15,4-5-6 1,3-8 0-16,1-11-2 0,6-5 1 16,3 5 4-16,5 0 5 0,0 1 5 0,2-1 7 0,3-6-5 15,-1-2 8-15,2-5 10 0,0-3-2 16,-1-5 1-16,0-2-1 0,0-7-19 15,-2-4-7-15,-1-5-2 0,-2-5-6 16,-3-4-8-16,-2-1-7 16,-4 2-3-16,-3 1-1 0,-3 6-2 15,-1 3-4-15,-7 4-4 0,-3 2 2 16,-5 2-6-16,-3 3-18 0,-6 1-11 16,-2 2-6-16,0 0-11 0,-1 2-13 15,1 1-13-15,0 3-24 0,3 2-25 16,2 4-80-16,5-3-180 0</inkml:trace>
  <inkml:trace contextRef="#ctx0" brushRef="#br0" timeOffset="7298.18">9894 7178 1 0,'0'0'31'15,"0"1"3"-15,0-1 10 16,0 1 9-16,0 0-3 0,0 0-8 0,0 0-9 0,0 1-4 15,0-2-3-15,0 1 5 0,0-1-1 16,0 1-2-16,0-1 0 0,0 1 10 16,0-1 5-16,0 0 2 0,0 0-1 15,0 0-2-15,0 0-7 0,0 1-1 16,2 0 0-16,-1 1-3 0,1-1-8 16,-2 1 9-16,0-1-19 0,0-1-3 15,1 1 3-15,-1 1-1 16,0-2 0-16,0 1-5 15,0-1 19-15,0 0-6 0,0 0-4 0,0 0 0 16,0 0-2-16,0 0-1 0,0 0 5 16,0 0-2-16,0-1 0 0,-1 1-8 15,1-2 4-15,0 1-3 0,0 0-2 16,0 1-3-16,-2-1-1 0,2 1-3 16,0 0-1-16,0 0-1 0,0 0-1 15,0 0 0-15,0 0 0 0,0 0 2 16,0 0 0-16,0 0 1 0,0 0-1 15,0 0 1-15,0 0 0 0,0 0 0 16,0 0-1-16,0 0 1 0,0 0-3 16,0 0 2-16,0 0 0 0,0 0 1 15,0 0 0-15,0 0 0 0,0 0 0 16,0 0 0-16,0 1 0 0,2 1-1 16,-2-2 1-16,0 2 0 15,0-2 0 1,0 0 0-16,0 0-1 0,0 0 1 0,0 1-1 0,0-1 1 15,0 0 0 1,0 1-1-16,0-1 0 0,-2 1 1 16,2-1 1-16,0 0 0 0,0 0 0 15,0 0 0-15,0 0 0 0,0 0 0 16,0 0-1-16,0 0 1 0,0 0-1 16,0 0 0-16,0 0 3 0,0 0 0 15,0 0 2-15,2 0 3 0,-2 0 3 16,3 0 3-16,-3 0 7 0,2-1-9 15,1 1-2-15,0 0-1 0,-1 0-4 16,1 0-1-16,-3 0-2 0,4 0-2 16,-4 0 0-16,1 1-3 0,3 1 1 15,-4 2-2-15,2-1 4 0,-1 1 0 16,-1 1 0-16,0-3 6 0,0 1-3 16,-1 0 2-16,-1-2 1 0,-2 1 1 15,3-1 2-15,-3 1 5 0,1-2 3 16,1 0 2-16,-1 0-6 0,3 0 5 15,-3-2 2-15,2 1 0 16,0-1-2-16,1 0-2 0,0-1-8 0,0 0-3 16,0 0-5-16,0-1 0 0,1 3-3 15,-1-2-8-15,1 2-14 0,-1-1-12 16,3 1-13-16,-3 1-17 0,3-2-21 16,-3 2-8-16,3 0-33 0,-1 0-43 15,2 0-59-15,-4 2-43 16</inkml:trace>
  <inkml:trace contextRef="#ctx0" brushRef="#br0" timeOffset="8162.05">10814 6639 153 0,'6'-5'34'0,"-1"-1"12"16,1 2 54-16,1-2-25 0,-2 0-47 15,0 0 4-15,0 0 1 0,-5 1-5 16,2 0-2-16,-2 1 14 0,0 2 0 15,0-1 7-15,-2 0-6 0,-1 1 5 16,-3 0-19-16,1 0-7 0,-3 1-9 16,0 1-8-16,-3 1-2 0,-3 2 1 15,-5 1-1-15,3 3 1 0,-6 3 4 16,1 1 5-16,-2 3 6 0,1 4 4 16,-2 3 0-16,-1 3-1 0,1 8-5 15,-1 8-2-15,3 7 4 0,0 3 2 16,10-3 10-16,6-4 12 0,4-7 4 15,2-7 5-15,4-5 7 0,2-7-11 16,2-1-6-16,8 3 0 0,0 1 1 16,6 2 1-16,3-5 0 0,0-2-3 15,2-6-6-15,0-2-14 0,1-6-4 16,-2-2 2-16,-1-6 2 0,-6-3-1 16,0-4-1-16,-5 0 4 0,-3-2-8 15,-3 0-5-15,-3 3-2 0,-5 0 0 16,0 2-6-16,-5 0-5 0,-3 2 0 15,-3 1-2-15,-8 0-1 0,-3 4-11 16,0 2-7-16,-5 2-1 0,0 1 0 16,2 4-8-16,0 0-9 0,1 4-12 15,2-2-13-15,1 2-15 0,5 0-13 16,1 0-28-16,7 3-38 16,6 4-45-16,2-3-97 15,2-1-19-15</inkml:trace>
  <inkml:trace contextRef="#ctx0" brushRef="#br0" timeOffset="9442.54">11449 6597 63 0,'0'0'62'0,"0"0"18"0,2-1-22 16,-1 0-19-16,-1-1 14 0,0 0 9 15,2 0 8-15,-2 1-10 0,0-1 4 16,1 1 3-16,1 0 5 0,-2-2-5 16,0 1 2-16,2 2-16 15,-2-1-11-15,0 0-13 0,1-2-12 16,-1 1-3-16,3 1 3 0,-3-1 6 16,0 0-5-16,1-1 0 0,-1 3 5 15,2-1-9-15,-2-1 1 0,0 1-3 16,0-1-3-16,0 1 0 15,2 1-2-15,-2-1 2 0,0 1 1 0,0-1 4 16,0 0 2-16,0 0-4 0,0 1 2 16,0 0-1-16,1 0-2 0,-1 0-3 15,0 0-1-15,0 0-1 0,0 0-1 16,0 0-1-16,0 0 2 0,0 0-5 16,0 0 0-1,0 0-1-15,0 0-2 0,0 0 1 0,0 3-2 0,0 0 2 31,0 2-1-31,0 2 2 0,0 1 0 16,0-1 1-16,0 4 1 0,-3-1 2 0,1 3-1 0,-3 0 4 0,0 2 0 31,0 0 4-31,-3-1 0 0,-3 4 0 16,3-3-4-16,-2 0 0 0,1 0-2 16,-2 1-1-16,-2-2 0 0,1 1 2 0,-1 0 1 15,0-2 0-15,1 0 6 0,-1-1-3 16,-4 0 2-16,4-2-3 0,-1 0-3 15,3-2-1-15,1 0-2 16,-2-2 0-16,4 0-1 0,0-2 0 16,0 0-1-16,4-2-1 0,2 0 1 15,-1-1-1-15,1 1 0 0,2-1 0 16,0-1 0-16,0 1 0 0,0 0 0 16,2 0 3-16,3 1 1 0,5-1 0 15,0 0-1-15,1-1 2 0,5 1-5 16,0-1 2-16,4 0-1 0,4 1 0 15,1 0-1-15,3-1 0 0,0 1 0 16,2 1 0-16,0-1 1 0,-1 0-1 16,0 1 2-16,-2-2 0 0,-2 0 3 15,-3 0 5-15,-4-2 3 0,-1 1-1 16,-3-2 2-16,-1 0 6 0,-5 0 1 16,-2-2-1-16,-1-1 2 0,0-2-6 15,-1 1-4-15,-1-1-4 0,-1-2-3 16,1 0 2-16,0 2-2 0,-3 0 2 15,2 1 1-15,-2-1 1 0,1 2 1 16,1 0 2-16,-2 1-1 0,0 2-2 16,0-1-1-16,0 4-2 0,0 0-6 15,0 0 0-15,0 0-5 0,0 0-6 16,0 6-6-16,-3 3 5 0,1 8 11 16,-1 2 1-16,1 6 5 15,1 2 2-15,1 2-1 0,0 1-1 0,0 1-1 16,3 0 1-16,-1-4-2 15,-1 2 3-15,1-3-2 0,1-2 2 0,-1 0 2 16,-2-3-3-16,1-3 2 0,1-1 0 16,-2-3-2-16,2-3-3 0,-2-2 0 15,0-1-1-15,3 0 0 0,-3-3 1 16,4 0-2-16,-4 0-1 0,0-2-1 16,0 1-13-16,0-1-16 0,0 0-18 15,2 1-32 1,-2 0-32-16,1 2-41 0,-1 0-62 0,0 0-87 0,0-3-148 15</inkml:trace>
  <inkml:trace contextRef="#ctx0" brushRef="#br0" timeOffset="18423.09">14642 5317 53 0,'0'0'40'0,"0"0"-15"0,0 0 11 15,0 0 11-15,0-1-13 0,0 1-2 16,0 0 14-16,0 0 3 0,0-1 4 16,0 1-6-16,0-1-2 0,0 1-3 15,0 0 1-15,0-1-6 0,0 1-6 16,0 0-5-16,0 0-8 0,0 0 1 16,0 0 0-16,0 0-1 0,0 0-1 15,0 0-7-15,0 0-2 0,0 0 1 16,0 0-3-16,0 0 1 0,2 1 1 15,2 2 3-15,0 0-1 0,2 2-2 16,2 1-1-16,0 1-5 0,2 1 1 16,1 3-1-16,3 3-2 0,-1 1 2 15,5 1 0-15,1 2 3 0,0 0 0 16,3 3 2-16,2 0 1 16,-3 4 1-16,9-1 0 0,-2 4 0 15,2 0-7-15,7 6 9 0,7 7-8 16,5 4 4-16,1 4-6 0,-1-3 0 15,-6-5 1-15,-7-5-2 0,2-1 2 16,1 1-2-16,-4 0 1 0,2-2 1 16,-2 1 2-16,-2 0-1 0,-2-5 4 15,-2-1 0-15,-6-5 1 0,-5-6-3 16,-3 0 1-16,4 4-1 0,2 4 0 16,3 3-4-16,-2-3 1 15,-2-1-1-15,-2 0-1 0,-1-4 0 16,-2 1 0-16,-3-2 0 0,2-1 0 15,-2-1 2-15,-1-2-2 0,-2-1 0 16,-1 0 1-16,1-5 2 0,-3 2-1 16,-1-4 1-16,0-1 2 0,-2-1-3 15,0-2 0-15,-1-1 2 0,-1-2-1 16,1-1 2-16,-2 1 1 0,0-1 10 16,0 0 6-16,0 0 10 0,0 0 10 15,-2-2-12-15,1-5-17 0,-1-3-9 16,-1-1-3-16,1-3-1 0,-2-4-3 15,1 1-3-15,-2-2 5 0,1-1 0 16,-2 2 1-16,2-2 0 0,1 0 3 16,-2 4-1-16,3-3 2 0,0 6 3 15,-1-1-1-15,1 0 5 0,-1 4 1 16,-1 0 0-16,3 2 0 0,-1 1 2 16,1 1-3-16,0 2-1 0,0 0-1 15,-1 0-3-15,1 1 2 0,1 1 0 16,-1-1 0-16,1 1 6 0,0 1-1 15,-1 0 1-15,1 0 0 0,-1 1-3 16,1 0-4-16,0 0-3 0,0 0-4 16,0 0-1-16,0 0-1 0,0 0-4 15,0 1-1-15,0 1-2 0,0 2 2 16,2 2 5-16,-1 3 1 0,2 3 1 16,-1 0 1-16,1 2-1 0,3 4 0 15,-2-2 1-15,1 2-1 0,2 0 1 16,0 0-1-16,0 1 1 0,0-2-1 15,0 1 3-15,0 0-3 0,1-4 0 16,-1 2 2-16,-2-2-1 0,1-1-1 16,0-1 1-16,-2-2 1 0,2-1-1 15,-2 0 0-15,0-2 0 16,-2-1 0-16,1 0 0 0,-2-3 1 16,-1 2-2-16,0-3 0 0,-2 2 0 15,-5-1 2-15,-4 3 3 0,-2-1 0 16,-6 0 0-16,-3 0-2 0,-5 1 1 15,-1-1 9-15,-1-1 12 0,-2 1-4 16,1-1 2-16,1-1-6 0,1 2-5 16,2-2-7-16,3 1-4 0,0-1 0 15,3 1-1-15,5-2-2 0,0 0-15 16,6-1-30-16,3 1-29 0,3-1-44 16,4-1-60-16,3 0-106 0,4 0-160 15</inkml:trace>
  <inkml:trace contextRef="#ctx0" brushRef="#br0" timeOffset="50913.38">16969 6844 30 0,'0'0'36'0,"5"-2"-4"0,-1 0 1 15,-2 1 5-15,-1 0-2 0,1 1-4 16,-2 0-1-16,1 0-7 0,-1 0-8 15,0 0-4-15,0 0-2 0,0 0 0 16,0 0-1-16,0 0-1 0,0 0 3 16,0 0 3-16,0 0 5 0,0 0 1 15,0 0 2-15,0 0 2 16,0 0-3-16,0 0-1 0,0 0 16 0,0 0-17 16,0 0 10-16,-2-1-7 0,-2 0-1 15,-4 0-7-15,0-1-1 16,-1 1-8-16,-5 1-3 0,-1 0-1 0,-3 0-1 15,-2 4-1-15,-2 0-1 0,-1 1 2 16,-2 2-1-16,3 4 1 0,-1-1 0 16,-1 3 1-16,2 0-1 0,1 1-1 15,2-1 1-15,4 1 0 0,1 0 1 16,5 0 2-16,2 0-1 0,1-1 6 16,5-2 8-16,1-2 2 0,0 1 0 15,7-1 5-15,0-1 0 0,6-1-6 16,2 1-3-16,2-1-5 0,3 0-2 15,2 0-2-15,0 0 0 0,3-1 3 16,1 1 6-16,1 0 3 16,0 1-1-16,-1 2 1 0,-2-1 0 0,-1-1 5 15,-1 2 1-15,-2 0-1 0,-2 0-7 16,-3-1-2-16,-4 0 0 0,-3-2-1 16,-3 1 3-16,-3-1-3 0,-2 0 10 15,-2 0-4-15,-7 0 1 0,-4 0 0 16,-5 0 1-16,-6-2-7 0,-3 0-5 15,-7-2-4-15,-8 0-4 0,-9-1 0 16,0-2-16-16,2 0-20 16,8 0-17-16,10 0-6 0,5 0 0 15,7 0-14-15,2 1-20 0,-1-1-2 16,-3 0-6-16,0 0-55 0,0 0-16 16,6-2-24-16</inkml:trace>
  <inkml:trace contextRef="#ctx0" brushRef="#br0" timeOffset="51479.14">17106 6789 239 0,'0'0'73'0,"0"0"36"15,3-33 39 1,0 21-45-16,0-1-37 0,1 0-12 16,1 2 2-16,-2 1-8 0,3 2-14 0,-3 1-5 0,0 2 2 15,-1 3-1-15,-1 1-10 16,-1 1-15-16,2 0-5 0,0 4-10 15,2 6 1-15,0 2 9 0,-1 6 1 16,1 3-1-16,-2 3 1 0,-2 2 1 16,0 2 7-16,0 4-1 15,0-2 4-15,0 1 2 16,0 2 2-16,-2-2 5 0,-1 0 1 0,0 0 7 0,0-2 0 16,-3-1 8-16,1-1-18 0,0-3-8 15,-1-2-1-15,0-2-3 16,2-3-3-16,-1-2-1 0,3-2-1 15,0-1-2-15,1-3 0 0,1 0 4 16,0-1-3-16,2-3 1 0,2 0 3 16,2-1 2-16,5-2 4 0,0-1 0 15,3-1 4-15,3-1-1 0,1-4-5 16,0-1-5-16,3-1-3 0,1 0-1 16,-1-1 0-16,3 1-18 0,1 0-11 15,-2 0-5-15,2 0-12 0,-3 0-4 16,1 1-8-16,-4-1-15 0,0 2 0 15,-4-1-13-15,-3-1-33 0,-3 1-32 16,-3-6-83-16,-2 3-12 0</inkml:trace>
  <inkml:trace contextRef="#ctx0" brushRef="#br0" timeOffset="51687.36">17155 7089 394 0,'0'0'105'0,"0"0"-15"16,0 0 23-16,0 0-26 0,0 0-20 16,13-1-8-16,-2-2 13 0,5-1-5 15,3 0-16-15,5-2-24 0,0 2-19 16,1-2-8-16,0 4 0 0,2-3-43 16,1 3-58-16,2-1-35 15,5 0-35-15,13 2-75 16,-8 1-2-16</inkml:trace>
  <inkml:trace contextRef="#ctx0" brushRef="#br0" timeOffset="52369.92">17951 7052 9 0,'0'0'44'0,"0"0"19"16,0 0 3-16,0 0-15 16,0 0 11-16,0 0 14 0,0 0-6 15,-16-31-12-15,15 28 17 0,-1 0-19 16,0 2-7-16,0-1-11 0,-1 1-2 16,3 0-4-16,-2 1 2 15,0-1 4-15,-1-1 12 0,1 0-9 16,-2-2-7-1,0 0-9-15,-2-1-8 0,-2-1-4 16,2 2-2-16,-1-1-3 0,-1 1-7 16,-2 1-1-16,2 1-1 0,-2 2-1 15,-1 0-6-15,-4 0 0 0,1 2-3 16,-2 4 2-16,-2 4-3 0,3 4 0 16,-3 3 7-16,2 1 2 0,1 4 0 15,3 2 0-15,2-2 0 0,1 2-1 16,5-1 2-16,2-2-1 0,2 0 2 15,0-2 1-15,3-1 2 0,2-1 10 0,1 0 8 0,1-3 1 16,1-2 1-16,0-2 1 0,2-2-2 16,-2-2 8-16,0-5 15 0,1-1 3 15,1-5 2-15,0-3-14 0,1-2-20 16,3-3-9-16,-2-1-3 0,3 0-3 16,-1 0 0-16,0 0 0 15,0 1 0 1,0 1-1-16,-1 1-3 0,-2 3-1 0,0 1 0 0,-3 1-2 0,-1 4-3 15,-2 1-4-15,0 1-4 16,-2 3-4-16,-1 5 2 0,-2 2 14 0,0 2 4 16,0 2 0-16,0 1 4 0,0-1 2 15,0 1 0-15,0 0 8 0,3-1 9 16,1-1 6-16,1-1 1 0,3-1 3 16,1-2-3-16,2-2-3 0,2-1-6 15,2-1-1-15,5-3-7 16,0-2-4-16,3-1-7 0,3-4-10 15,-2-2-26 1,-2-2-16-16,1-1-16 0,-2-2-20 0,-2 0-31 0,4-7-35 16,-4 3-81-16,-4 2-171 0</inkml:trace>
  <inkml:trace contextRef="#ctx0" brushRef="#br0" timeOffset="52793.2">18356 6654 388 0,'0'0'32'0,"0"0"60"0,7-22 38 16,-5 16-63-16,0 1-23 0,-2 4-6 15,0 1-5-15,0 3-26 0,0 6 4 16,-2 5 1-16,-1 4 3 0,-3 9 0 16,-1 12 6-16,1 9 6 0,-1 5-3 15,0 0-1-15,3-3 8 16,1-7 6-16,-1-1 15 0,0-1 15 16,0-4 0-16,-1-1-8 0,0-3-9 15,1-6-9-15,2-5-10 0,0-6-11 16,2-1-7-16,1 2-10 0,3 2 1 15,2 0 0-15,2-1-3 0,2-5 3 16,3-3 1-16,1-3 1 0,1-3-2 16,1-2-4-16,1-2 0 0,-1 0-7 15,2-5-11-15,-2 1-15 0,1-3-16 16,-1-3-28-16,0 1-36 0,-2-5-58 16,3-7-67-16,-5 3-99 0,-2 0-5 0</inkml:trace>
  <inkml:trace contextRef="#ctx0" brushRef="#br0" timeOffset="53043.3">18280 7091 359 0,'0'0'146'0,"0"0"48"15,0 0-80-15,0 0-17 0,0 0-5 16,0 0-18-16,31-1 2 0,-15-1-13 15,3-2-18-15,2-3-9 0,0 0-14 16,2 1-7-16,1-1-7 0,-1 2-5 16,0-2-3-16,2 0-22 0,-1 1-33 15,0-2-21-15,0 3-26 16,-1 0-21-16,-1 3-25 0,-1 1-36 0,-3 0-73 16,0 1 28-16,-2 0 92 0</inkml:trace>
  <inkml:trace contextRef="#ctx0" brushRef="#br0" timeOffset="53232.3">18752 7017 56 0,'0'0'73'0,"0"0"28"0,0 0 24 16,0 0 1-16,0 0 3 0,0 0-39 16,0 0-15-16,-11 37-14 0,6-28-17 15,2 0 2-15,-3 4 1 0,0 1 2 16,1 2-4-16,-2 3-7 0,0 2-3 31,1 1-6-31,-1-2-6 0,1 3-8 16,2-4-10-16,0-1-5 0,2 2-3 15,0-5-1-15,1 0-39 0,1 0-37 16,0-2-27-16,0-2-47 0,3-3-18 16,2-1-127-16,0-6-23 0</inkml:trace>
  <inkml:trace contextRef="#ctx0" brushRef="#br0" timeOffset="53390.32">18863 7007 737 0,'0'0'93'0,"0"0"23"0,0 0-70 16,0 0-46-16,0 0-26 0,-7-38-57 15,6 32-13-15,-2-1-18 0,3 0-67 16,0 1-2-16,0 1 2 0</inkml:trace>
  <inkml:trace contextRef="#ctx0" brushRef="#br0" timeOffset="53871.81">19116 6992 301 0,'0'0'119'0,"0"0"0"15,0 0 46-15,0 0-112 0,0 0-8 16,30-34-31-16,-30 26-14 0,0 1-2 15,-3 0-3-15,-3 3-8 16,-5 1 8-16,1 3-1 0,-3 0-7 16,-3 2-6-16,1 4-9 0,-1 0 7 15,2 2-4-15,-1 0-1 0,1 0 12 16,-2 2 14-16,3 0 0 0,0 2 3 16,4 0 6-16,1-1 15 0,5 2 0 15,1-2-9-15,2-3 0 0,0 2 9 16,5-2 2-16,3 1 3 0,2-2 3 15,4-2 3-15,1 0-7 0,4 0-3 16,0 0-3-16,1 0 1 0,2 0-1 16,1 0 4-16,-2 1-4 0,2-1-3 15,0 2 2-15,1 2-6 0,-3 0-2 16,0 3-5-16,-5-1 0 0,0 1 1 16,-7 1 6-16,-5 0 8 0,-4-2 1 15,-4 3 2-15,-7-3 1 0,-7 1 2 16,-5-1-6-16,-8 0-9 0,-11 0-11 15,-7 1-3-15,-4-3-23 0,3-3-46 16,7-3-37-16,8-2-14 0,8-1-39 16,2 0-45-16,9-1-127 15</inkml:trace>
  <inkml:trace contextRef="#ctx0" brushRef="#br0" timeOffset="54416.3">19694 6488 400 0,'0'0'75'0,"0"0"80"0,0 0-69 16,14-21-46-16,-12 18-5 15,-1-1-10-15,1 4 1 0,-1 0-8 16,0 2-16-16,1 6 8 0,-2 3 9 15,0 7-4-15,0 4 0 0,-2 4-6 16,-2 11-2-16,-3 7 1 0,-2 12-3 16,-2 5-1-16,0-5 0 0,1-5 0 15,0-7 8-15,-1 0 21 0,1-4 11 16,-2-2 0-16,3-9 0 0,2-5-1 16,1-5-10-16,3 0-10 15,-1 1 1-15,1 0 1 0,2 2-1 0,1-6-2 16,0-3-2-16,3-4-9 15,3-3 1-15,2-1 4 0,3-4-4 0,2-1-2 16,2 0-6-16,2-1 1 0,2-4-5 16,2 0-1-16,-1-1-13 0,0 1-9 15,2-2-4-15,-2 0-6 0,-1 0-10 16,-1 0-19-16,-3-1-24 0,-1 0-33 16,-2 0-53-16,-4-4-79 15,-1 2-115-15</inkml:trace>
  <inkml:trace contextRef="#ctx0" brushRef="#br0" timeOffset="54615.37">19596 6974 548 0,'0'0'116'0,"0"0"53"15,0 0-62-15,0 0-22 0,0 0-28 16,0 0-16-16,37-32-8 0,-23 26-8 15,1-1-16-15,0 2 7 0,3 0-10 16,-2 0-6-16,5-1-2 0,-1 1-41 16,2 2-67-16,9-2-68 0,-4 2-120 15,-2 0-109-15</inkml:trace>
  <inkml:trace contextRef="#ctx0" brushRef="#br0" timeOffset="54911.84">20030 7015 336 0,'0'0'32'0,"0"0"46"0,0 0 1 0,0 0-51 16,0 0 5-16,0 0-15 0,0 0 17 16,0 0 4-16,19-22-5 15,-19 20 29-15,0 1-14 0,-2 1-19 16,-2 1 16-16,-1 4-20 0,-2 0 1 15,-3 2-1-15,2 0-13 0,-2 5-7 16,1 0-3-16,-2 3-2 0,0 1-1 16,0 3 0-16,0-1 1 0,1 2 0 15,3-2-1-15,0-1-7 0,3 0-34 16,2-2-49-16,2-1-61 0,1 0-56 16,4-2-63-16</inkml:trace>
  <inkml:trace contextRef="#ctx0" brushRef="#br0" timeOffset="55053.39">20151 6768 785 0,'0'0'20'0,"0"0"30"16,0 0-50-16,0 0-21 15,0 0-111-15,0 0-109 0,0 0 18 0,-10-36-14 16</inkml:trace>
  <inkml:trace contextRef="#ctx0" brushRef="#br0" timeOffset="55464.92">20606 6906 333 0,'0'0'56'15,"0"0"57"-15,0 0-22 0,0 0-46 16,0 0-21-16,0 0-2 0,36-34 19 16,-35 32-2-16,-1-3-10 0,-5 3-6 15,-4 0-4-15,-5 2-17 0,-6 0-2 16,-9 5 0-16,-11 7 0 0,-6 3 0 15,-1 3-1-15,10 0 1 0,9-1-1 16,10-4 1 0,3 1 0-16,-1 3 37 0,1 3 33 0,-1 2 9 0,6-1-4 15,3 0-2-15,3-3-16 0,4 0-16 16,2-3-16-16,5-1-6 0,3-2-6 16,2-3-3-16,6-3-3 0,2-3-7 15,2-3-43-15,6-2-60 0,0-5-38 16,7-2-23-16,13-5-37 0,-7 2-87 15,-4 0-104-15</inkml:trace>
  <inkml:trace contextRef="#ctx0" brushRef="#br0" timeOffset="56077.36">21028 7038 229 0,'0'0'115'0,"0"0"40"0,0 0-37 16,0 0-40-16,0 0-24 0,17-28-1 15,-14 22 13-15,-1 1 5 0,-1-2-8 16,0 0-6-16,-1 0-10 0,0 1-10 16,0 0-12-16,-1 0-12 0,-3-2-8 31,0 1-3-31,-4-2-2 0,1 2-2 0,-2 1 0 0,-2 1 0 0,-1 1-2 31,-3 0 0-31,-2 3-1 0,-4 1 0 16,1 2-2-16,-3 4 3 0,-1 4 3 15,0 3-3-15,1 1 2 0,3 3-1 16,2 2 2-16,3 1 1 16,4 2 0-16,0 0 19 0,6 1 2 15,1-2 4-15,3-1 1 0,1 0-3 16,4-4-2-16,1-1-7 0,0-3 0 15,3-4 3-15,0-2 7 0,-1-5 4 16,1-1 7-16,3-2 3 0,-2-6-16 16,3-4-10-16,0-4-9 0,0-4-3 15,3-4-2-15,1-2-21 0,-1-1-7 16,0 1 8-16,0 4 5 0,-4 3 4 16,-2 5 4-16,-1 4 2 0,-4 2 3 15,-2 3-1-15,-1 1-1 16,-1 1-6-16,0 3-2 0,-2 0 6 0,-3 5 0 15,-2 2 2-15,-1 2 4 0,0 5 2 16,0 1 5-16,-1 2 5 0,1 1 2 16,0 1 7-16,3-2 6 15,0 2 1-15,2-2-2 0,3 1-2 16,5-3-6-16,6-1-5 0,2 0-2 16,6-2-1-16,2-3-3 0,2-3-5 15,3-4-13-15,1-2-52 0,1-2-27 16,-1-7-17-16,-1-2-25 0,7-14-24 15,-7 3-75-15,-5-2-165 0</inkml:trace>
  <inkml:trace contextRef="#ctx0" brushRef="#br0" timeOffset="56327.31">21392 6649 518 0,'0'0'147'15,"0"0"13"-15,0 0-88 0,0 0-31 16,13-22 0-16,-11 19-19 0,-1 2 7 16,-1 1-18-16,0 2-11 0,0 4 0 15,-3 5 10-15,-1 6 10 0,-2 5 2 16,-5 11-3-16,-4 9-5 0,0 9 0 16,-2 1-5-16,3-4-4 0,2-6-4 15,4-5 1-15,1 1 1 0,1-2-1 16,1-6-2-16,3-6-26 0,2-4-31 15,0-1-39-15,1 13-54 0,4-6-96 16,0 1-124-16</inkml:trace>
  <inkml:trace contextRef="#ctx0" brushRef="#br0" timeOffset="56624.92">21754 6540 506 0,'0'0'57'0,"0"0"67"16,0 0 9-16,0 0-97 0,0 0-33 15,0 0-3-15,0 0 0 0,-7 27 13 16,3-6-1-16,-2 5 21 16,-1 9 8-16,-1 13-8 0,-3 9 7 15,0 4-1-15,3-5-4 0,0-6-3 16,4-8-6-16,1-2-8 0,2 0-7 15,1-4 10-15,0-6-9 0,1-6-5 16,1-6-4-16,0-1-3 0,2 1-2 16,1-1-54-16,0 1-43 0,2-7-26 15,4-8-50-15,0-3-136 0,-2-3-106 16</inkml:trace>
  <inkml:trace contextRef="#ctx0" brushRef="#br0" timeOffset="56859.73">21927 6852 433 0,'0'0'91'0,"0"0"-91"0,0 0 143 16,0 0-74-16,0 0-8 0,0 0-7 15,22 41 5-15,-16-28 5 0,2 1-24 16,1 1-9-16,0 1-1 0,0 1-10 15,4 1-12-15,-3 2-6 0,4 1 2 16,-1-1-4-16,1 0-28 0,3 1-43 16,0-2-45-16,8 6-76 0,-3-5-118 15</inkml:trace>
  <inkml:trace contextRef="#ctx0" brushRef="#br0" timeOffset="57110.32">22462 6996 800 0,'0'0'71'0,"0"0"9"0,0 0-14 15,0 0-62-15,0 0 1 0,-38 7 0 16,19 5 10-16,-5 5 35 0,0 5-8 16,-2 4 11-16,-4 6 2 0,5-1-19 15,-1 0-15-15,1 1-8 0,2 0-9 16,2 0 0-16,1-2-3 0,3 2-1 15,5-6-25-15,2 5-15 0,1 0-26 16,5-3-23-16,2 1-36 0,2 11-63 16,2-11-125-16,0-4-46 0</inkml:trace>
  <inkml:trace contextRef="#ctx0" brushRef="#br0" timeOffset="57914.18">16745 8495 198 0,'0'0'87'0,"0"0"48"16,-1-1-21-16,1-1-45 0,-1 1-21 15,1 0 2-15,0 0-1 0,0 0-13 16,0-1 5-16,0 1-2 16,0-1 3-16,0 2 9 0,0 0-13 0,0 0-9 15,0 0-16-15,0 5-7 0,0 0 6 16,0 5 10-16,0 3-4 0,0 3-4 15,-2 6-3-15,-3 4 1 0,-4 8 0 16,1-3-7-16,0 2 1 0,0 0-5 16,1-7 2-16,1 5-3 15,1-3 0-15,1-5-13 0,2 1-39 16,0-4-24-16,1-4-46 0,1-3-30 16,0-6-56-16,1-3-59 0</inkml:trace>
  <inkml:trace contextRef="#ctx0" brushRef="#br0" timeOffset="58071.53">16839 8177 763 0,'0'0'83'0,"0"0"33"16,0 0-34-16,0 0-66 0,0 0-16 15,0 0-19-15,0 0-21 0,-21-33-43 16,21 33-33-16,2 0-124 15,9 10-68-15,-1-1 130 0</inkml:trace>
  <inkml:trace contextRef="#ctx0" brushRef="#br0" timeOffset="58682.72">16935 8568 360 0,'0'0'135'0,"0"0"39"0,0 0-55 0,0 0-61 15,0 0-42-15,10-41-6 16,-1 27 9-16,2-1 5 0,5 0-1 16,-2 2 2-16,2 1 13 0,-2 1-6 15,1 2-4-15,-1 2 1 0,0 2-10 16,-2 0-2-16,-1 1-9 0,0 1 0 15,-3 2-4-15,-1 1-4 0,0 0-2 16,-1 4-9-16,1 4 4 0,0 5-5 16,-1 3 9-1,-1 5 3-15,1 3 2 0,-3 8 0 0,-2-2 3 0,-1 2 0 16,0-1-3-16,0-4-1 0,-1 1 0 16,0-1-1-16,-1-4 0 0,-1-2 1 15,0-3-1-15,2-5 2 0,0-4 0 16,0-3 0-16,1-5 7 0,0-1 29 15,0-4 32-15,2-4-9 0,1-2-31 16,3-5-18-16,1-3-5 0,1-2 0 16,2-2 1-16,3 0-2 15,0 0 1-15,1-2-4 0,2 2-2 0,-1 1 0 16,1 0-1-16,1 4 0 16,-1-1-1-16,2 4 1 0,-3 2-1 15,-1 2 1-15,-2 2 0 0,-1 2 1 16,-2 2-1-16,0 1 0 0,-1 3-1 15,0 2-4-15,-1 5-8 0,-1 4 1 16,-1 4 6-16,0 3 3 0,-2 4 1 16,-2 3 0-16,-1 3 2 0,0 0 1 15,-4 3-1-15,1-4-1 0,1 1-19 16,0-3-22-16,1 0-27 16,1-3-34-16,0 5-48 0,0-6-73 0,2-6-149 15</inkml:trace>
  <inkml:trace contextRef="#ctx0" brushRef="#br0" timeOffset="59174.24">17889 8482 536 0,'0'0'44'0,"0"0"82"31,0 0 42-31,16-19-92 0,-14 12-33 16,-2-3-26-16,0 0-12 0,-3 0-5 16,-4 1 0-16,0-1-8 0,-3 3-2 15,0 0-3-15,-4 4-3 0,0 0 6 16,-2 3-1-16,-2 0 2 0,-1 4 2 15,0 0 3-15,1 1 3 0,-2 2-4 16,1 0-13-16,1 0-8 0,3 1 1 16,0-1-2-16,6-1 14 0,0 1 3 15,6 0 3-15,3 0 1 0,1-1 6 16,5 0 5-16,3 1 22 0,2 0 6 16,2-1-9-16,0-1-9 0,1 1-3 15,3-1-2-15,-1 2 3 0,1-1-1 16,0-1 5-16,-1 3 1 0,0 0 1 15,0 1-9-15,-1 3-2 0,-2 1 2 16,-4-2-1-16,0 3 10 0,-6 0 6 16,-3-1 12-16,-2 1 3 0,-8-1-5 15,-1-1-1-15,-7-2-14 0,-2 0-8 16,-6 0-7-16,-5-2-2 0,-9-1-3 16,-7-1-32-16,-3-4-54 0,5-2-36 15,5-1-56-15,7-4-84 0,8 0-90 16</inkml:trace>
  <inkml:trace contextRef="#ctx0" brushRef="#br0" timeOffset="59694.61">18155 8413 371 0,'0'0'42'0,"0"0"89"0,0 0-55 16,0 0-9-16,33-13 2 0,-30 12-41 15,0 0 5-15,-2 0-14 0,0 1-16 16,-1 0-2-16,0 0-1 0,0 4 0 16,-1 3 0-16,-2 2 8 0,-1 2 3 15,0 3 0-15,-2 3-7 0,1-1 0 16,-1 1-2-16,-1 2 1 0,1-1 5 16,0 0 7-16,0-1 15 0,0-2-5 15,2 0 0-15,0-2 2 0,1-3-10 16,1 1-6-16,1-6-4 0,1 0 1 15,0-1 1-15,0-3 4 0,0 0 13 16,1 0 24-16,2 0 4 16,2 0 1-16,1-1-8 0,4 0-5 0,0-1-11 15,3-1-13-15,1 0-6 0,0-1-8 16,1 1-4-16,0-3-1 0,1 3-12 16,0-3-14-16,1 2-13 0,-1-2-10 15,1-1-21-15,-2 2-9 16,1-2-25-16,3-6-57 0,-3 4-106 15,-3-3-134-15</inkml:trace>
  <inkml:trace contextRef="#ctx0" brushRef="#br0" timeOffset="59855.09">18278 8294 806 0,'0'0'99'0,"0"0"47"16,0 0-69-16,0 0-61 0,0 0-16 15,-11-34-34-15,11 27-16 0,0 0-14 16,3 1-49-16,1 3-23 0,5 1-113 16,-1 2-38-16</inkml:trace>
  <inkml:trace contextRef="#ctx0" brushRef="#br0" timeOffset="60593.41">18559 8504 311 0,'0'0'98'16,"0"0"8"-16,0 0-35 0,0 0-25 15,0 0-7-15,0 0-6 0,0 0 36 16,8-28-6-16,-8 24 1 0,0 1-4 15,0-2 0-15,0-1-12 0,0-1-4 16,-1 1-8-16,-1-1-13 0,-1-3-7 16,0 2-7-16,0-2-2 0,-2 0-6 15,-3 1-1-15,0-1-1 0,-1 1-3 16,-3 1 0-16,0 1 1 0,-2 0-8 16,-2 5-13-16,0 0-13 15,-2 2-3-15,0 5-12 0,-2 7-6 16,1 1-19-16,1 4 48 0,2 4 9 15,3 1-13-15,2 3 18 0,4-2 11 16,3 2 1-16,3-2 5 0,1-1-2 16,2-2 1-16,3-4 3 0,2 0 2 15,1-5 0-15,1-3 6 0,0-2 8 16,1-5 11-16,1-1 25 0,1-1-15 16,2-5-11-16,-1 0-6 0,3-2-6 15,-2 0-11-15,1-1-1 0,-1 1 1 16,-2 0-1-16,-1 2-2 0,-2 0-1 15,-2 1 5-15,-3 2 1 0,1 0 5 16,-4 2-8-16,0 1-6 0,0 5-16 16,-1 3-6-16,1 6 22 0,-1 6 4 15,0 4-2-15,0 11 1 0,-1 11 9 16,-7 9-4-16,-1 1-3 0,-2-5-5 16,-2-5 0-16,2-9-10 0,1-7-22 15,-2-7-7-15,3-5 0 0,-1-2 19 16,-3 0 3-16,-1-1 10 0,-2-1 0 15,2-6 5-15,-2-6-57 0,0-2-10 16,0-7 17-16,1-5 40 0,1-5 12 16,1-4 9-16,0-12 5 0,3-10 3 15,5-9 8-15,5 0 14 0,5 9 15 16,5 13 17-16,3 11-16 16,-1 3-5-16,5-4-4 0,2-1-18 15,7-1-9-15,-1 2-12 0,2 2-7 16,0 2-1-16,1 2-24 0,0 3-48 15,1 0-21-15,0 2-69 0,8-2-83 16,-6 3-104-16</inkml:trace>
  <inkml:trace contextRef="#ctx0" brushRef="#br0" timeOffset="61126.89">18727 8505 339 0,'0'0'44'16,"11"-14"-12"-16,-3 6 91 0,0 0-78 15,2-2-19-15,-2 2-19 0,0 0 0 16,-1 2 20-16,1 3 3 0,-4-1 27 15,0 3-8-15,-1 1-26 0,-1 0-23 16,-1 5-1-16,-1 3-11 0,0 3 12 16,-1 3 4-16,-3 3 0 15,-1 0 6-15,1 1-2 0,-2 1 0 16,0-2-4-16,1-3 0 0,0 0 1 16,1-2-3-16,2-3 4 0,1-4-1 15,1-2 11-15,0-3 5 0,0 0 36 16,0-1 30-16,3-2-9 0,1-4-27 15,0 0-4-15,1-1-6 0,0-2-18 16,4 2-9-16,-1-1-3 0,1-2-4 16,3-1-3-16,-1 1-1 0,3-2-1 15,-1 1-1-15,1-1-1 0,2 3 0 16,-2 1 0-16,3 1-2 0,-2 1 1 16,0 2 0-16,-3 1-2 0,-1 3 0 15,-3 1-1-15,-2 0-2 0,0 5-2 16,-1 3-6-16,1 3 4 0,-1 3 6 15,-2 4 2-15,0 2 1 0,-2 4 0 16,0 2 1-16,-1 0-6 0,0 1-17 16,0-2-17-16,-2 0-29 0,2-2-19 15,-1-1-38-15,0 4-82 0,1-7-94 16,-1-5-94-16</inkml:trace>
  <inkml:trace contextRef="#ctx0" brushRef="#br0" timeOffset="61410.14">19357 8483 207 0,'0'0'87'0,"0"0"60"0,0 0-39 15,0 0-49-15,0-7 5 0,0 7-25 16,0 4-31-16,-3 5 15 15,0 1 27-15,-3 6 1 0,1 1-24 16,-1 5-10-16,-1-1 1 0,1 1-2 16,-2 2-5-16,2-2-4 0,1 0-4 15,0-1 0-15,2-1-3 16,1-2-3-16,1 0-34 0,1-3-48 0,4-4-77 16,2-4-114-16,1-6-105 0</inkml:trace>
  <inkml:trace contextRef="#ctx0" brushRef="#br0" timeOffset="61566.62">19525 8310 865 0,'0'0'48'0,"0"0"82"0,0 0-87 16,0 0-32-16,0 0-11 0,0 0-29 0,0 0-18 15,-12-36-25 1,10 34-60-16,1 0-29 0,1 2-78 0,0 0-147 15</inkml:trace>
  <inkml:trace contextRef="#ctx0" brushRef="#br0" timeOffset="62114.22">20050 8243 402 0,'0'0'58'0,"0"0"64"0,0 0 0 15,0 0-87-15,11-36-17 0,-10 25-18 16,-1-2 5-16,-1 1 17 0,-2-1 4 16,0 2 25-16,-2-1-4 0,1 2-8 15,0 0 0-15,0 1 2 0,1 2-12 16,-1 0-1-16,1-1-6 0,-2 2-6 16,1 0-4-16,0 4-6 0,0 1-3 15,-2 1-3-15,-1 0-1 0,-3 1 1 16,1 5 1-16,-1 1-1 0,0 2-3 15,-2 4 2-15,2 1-1 0,-1 2 1 16,0 3-1-16,1 2 1 0,-1 3 1 16,1 3-2-16,0 3-1 0,-1 9 3 15,-2 6 1-15,-3 9-1 0,4 3 2 16,0-3-2-16,0-3 1 0,2-6 0 16,2-1 0-16,-1-1 0 0,2 3 0 15,1-2-1-15,0-1 0 0,-1-3 1 16,2-2-1-16,0-4-6 0,2-5-20 15,1-5-19-15,0-7-35 0,1-2-38 16,-1 9-58-16,1-5-84 16,-1-2-63-16</inkml:trace>
  <inkml:trace contextRef="#ctx0" brushRef="#br0" timeOffset="62365.28">19665 8671 559 0,'0'0'106'0,"0"0"49"0,0 0-26 0,0 0-49 16,43-18-2-16,-24 14-28 15,2 0 3-15,1 1-1 0,2-1-26 16,1 1-18-16,0-1-3 0,3-1-5 15,-2 1-14-15,4 0-36 0,1 0-52 16,8 0-70-16,9 1-57 0,-7-1-120 16,-5 2-35-16</inkml:trace>
  <inkml:trace contextRef="#ctx0" brushRef="#br0" timeOffset="62599.51">20288 8575 302 0,'0'0'60'16,"0"0"52"-16,0 0-35 0,0 0-25 15,0 0-14-15,0 0-20 0,0 0 19 16,-33 32 11-16,26-22-17 0,0 2 13 16,-1 4-8-16,0 3-12 0,0 1 2 15,-2 1-15-15,2 0-7 0,1 0-3 16,0 0-1-16,2-3-6 0,1 2-44 15,4-4-37-15,1 2-60 0,4-5-112 16,0-5-45-16</inkml:trace>
  <inkml:trace contextRef="#ctx0" brushRef="#br0" timeOffset="62755.71">20401 8395 881 0,'0'0'57'0,"0"0"66"16,0 0-78-16,0 0-45 0,0 0-25 16,0 0-73-16,0 0-10 0,-3-37-56 15,5 35-104-15,0-2 1 0</inkml:trace>
  <inkml:trace contextRef="#ctx0" brushRef="#br0" timeOffset="63274.5">20810 8517 192 0,'0'0'39'15,"0"0"50"-15,0 0-41 0,0 0-24 16,0 0-19-16,0 0-4 0,12-34-1 15,-13 30 16-15,-4 2 0 0,-3 1 21 16,-2 1-9-16,-3 0-1 16,-1 4-14-16,-3 1-10 0,-1 3-3 0,-3 3 0 15,0 0-2-15,0 2 1 16,0 3 1-16,1 1 1 0,1 3 9 0,2-1 20 16,3 0 19-16,2 0 15 15,3 1 17-15,3-3-8 0,3 1 13 0,2-3-13 16,1 0-9-16,3-2-9 0,3 1-4 15,3-6-16-15,2 1-4 0,0-5-4 16,2 0 3-16,4-4-8 16,-1 0-12-16,5-1-10 0,1-2 0 15,3-1-56-15,-1 0-41 16,3-2-45-16,12-1-86 0,-7 0-128 0,-3 1-91 16</inkml:trace>
  <inkml:trace contextRef="#ctx0" brushRef="#br0" timeOffset="64396.74">21213 8545 122 0,'0'0'23'16,"0"0"33"-16,0 0-19 0,0 0 1 15,0 0 6-15,-10-5 15 0,9 4 37 16,1 0-35-16,0-2-3 0,0 1 8 15,0 1-9-15,0-1-6 0,0-2-2 16,-1 2-2-16,1-3-20 16,-2 1-6-16,-1-1-1 0,-1-1 4 15,-1 0-11-15,-2 0-4 0,0-1-5 16,-2 0-3-16,-3 2 3 0,1 0-4 16,-1 0 0-16,-3-1-1 0,1 3 1 15,0-1-2-15,-2 4 0 0,0 0-1 16,-1 6-3-16,1 2 1 0,-1 4 1 15,1 2 1-15,0 5 2 0,2-1-2 16,1 4 2-16,5 2-4 0,2-1 4 16,4 3 1-16,1-2 4 0,1 1-4 15,4-4 4-15,1 0 2 0,3-5 3 16,1-2 10-16,1-1 9 16,1-6 9-16,0-3-3 15,0-3 9-15,3-2 3 0,-1-5 3 0,0-4-14 16,2-1-6-16,-2-1-9 0,1-2-5 15,-1 0-3-15,1-1-5 0,-3 0-4 16,1-2 2-16,-3 0-1 0,0-2-1 16,-1 3-3-1,-1 0-1-15,0 2-1 0,-2 1 1 16,-2 2 0-16,0 3 0 0,-2 1-1 16,0 2-1-16,-1 3-1 0,0 2-6 15,0 0 5-15,0 0-5 0,-1 6-5 16,-1 1 10-16,0 3 2 0,-1 5 0 15,1 1 3-15,1 2 0 0,0 2 0 16,1-1 0-16,0 1 0 0,0-4 0 16,0 0 1-16,1-2 1 0,0-2-2 15,2-4 2-15,-1-2 2 0,1-3 5 16,0-2 6-16,1-1 9 0,2-4 3 16,3-2-12-16,1-4-10 0,0-2-2 15,2-2-2-15,-1-1 1 0,2 0-2 16,-2-3 0-16,1 3-1 0,1 0 1 15,0-1-1-15,-1 3 1 16,-1-1-2-16,-1 3-1 16,1 2-2-16,-3 2-3 0,-2 1 1 0,-1 3-2 0,-2 1 1 0,0 2 1 15,-2 5-10-15,0 2 3 16,1 5 11-16,-2 2 2 0,0 2 1 0,-3 0-1 16,0 4 2-16,2-2 0 0,-1-1-1 15,0-2 0-15,1-1 0 16,0-2 1-16,1-2-1 0,0-2 1 15,0-4 1-15,0-1 3 0,0-3 11 16,3-3 11-16,1-3-2 0,6-3-11 16,0-3-6-16,1-4-3 0,3-5 0 15,2-4-3-15,3-4-2 0,1 0-1 16,-1 0 0-16,2 1 1 0,-3 5-2 16,1 4 2-16,-2 3-1 0,-4 5-2 15,-2 4 1-15,-2 1-1 16,-3 6 0-16,-2 0-2 0,-2 6-4 15,0 4 3-15,0 6 4 0,-1 1 2 16,-1 6-3-16,0 2-1 0,0 2-20 16,1 1-12-16,0-1-7 0,1 1-15 15,0-1-21-15,3-2-24 16,-1 0-41-16,5 1-37 0,-1-4-53 16,-1-7-72-16</inkml:trace>
  <inkml:trace contextRef="#ctx0" brushRef="#br0" timeOffset="64821.91">21959 8140 562 0,'6'-5'28'0,"-1"-2"90"0,2 0 25 0,-1 0-114 16,-2 4 13-16,-1 0-24 0,0 3-10 0,-2 4-8 16,-1 8-15-16,0 5 11 0,-1 12 4 15,-6 13 9-15,-2 13-1 0,-5 2-2 16,0-2 6-16,0-6 3 0,-2-7-2 16,3-3 5-16,0-3 14 0,3-7 13 15,5-8-3-15,2-3 2 16,1-3 7-16,-1 0-20 0,2 0-3 0,1-1-4 15,0-3-3-15,1-4-7 16,4-4 8-16,1-1-1 0,3 0 5 16,2-1-4-16,4 0-3 0,0 0-8 0,4-1-6 15,1 1 0-15,2 0-4 0,1 1-1 16,0-1 0-16,1 0-14 0,-1-1-26 16,0 0-20-16,0 0-27 0,-1 0-25 15,-2 0-48-15,1-5-73 16,-6 1-108-16</inkml:trace>
  <inkml:trace contextRef="#ctx0" brushRef="#br0" timeOffset="65026.16">21956 8464 850 0,'0'0'51'0,"0"0"22"15,46-15 69-15,-21 8-96 16,1-2-11-16,5 0-20 16,6-1-8-16,-3 3-4 0,-1 0-3 15,0 0-5-15,-4 4-26 16,2-2-35-16,1 1-42 0,10-1-54 0,-7 1-143 0,-4 0-221 16</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4:11:48.869"/>
    </inkml:context>
    <inkml:brush xml:id="br0">
      <inkml:brushProperty name="width" value="0.05292" units="cm"/>
      <inkml:brushProperty name="height" value="0.05292" units="cm"/>
      <inkml:brushProperty name="color" value="#FF0000"/>
    </inkml:brush>
  </inkml:definitions>
  <inkml:trace contextRef="#ctx0" brushRef="#br0">5619 6047 9 0,'0'0'58'15,"0"0"1"-15,0 0-6 0,0 0 1 0,0 0 8 16,0 0-1-16,0 0-15 0,0 0-6 16,0 0-7-16,0 0-3 0,1-1-3 15,0 1 1-15,0 0 2 0,0-1 18 16,0 1-14-16,-1 0-5 0,0 0 0 16,0 0-4-16,1-1-2 15,-1 1-1-15,0 0-1 0,0-1 0 0,1 0-7 16,1 0-4-16,2 1 2 15,0-2-3-15,3 2-2 0,0-1-1 0,1-2 1 16,3 2-3-16,1-1-3 0,1 2 3 16,2-1-2-16,3 0 1 0,2 0 1 15,2-1-1-15,1 1 0 0,2 0 2 16,2-1 0-16,2 0 4 0,2 1 2 16,0-1 1-16,8 2 2 0,5-2-3 15,9-1-1-15,4 1-3 0,-1 1-2 16,-3 0 1-16,-4-1-1 0,3 1-2 15,1 0 0-15,2 0 0 0,-3 1 0 16,3 0 1-16,0 0 1 0,1 0 0 16,2 0 5-16,-1 0-3 0,4 0-2 15,1 0-2-15,0 1-2 0,3 1 1 16,-2 1-1-16,0-2-1 0,-1 1 1 16,2 1-1-16,0-1 0 0,0-1 0 15,1 0 0-15,0 2 1 0,1-2-1 16,-3 1 1-16,-1 1-1 15,2 0 1-15,3-2-1 0,-1 2 5 16,3-1 1-16,0 0 3 0,4 1-2 16,-1 0-1-16,-2-2 0 0,3 1-2 15,0 0-3-15,2-1 1 0,0-1-2 16,1 0 2-16,1 0-2 0,-2 0 1 16,1 0 0-16,-2 0-1 0,-1 0 0 15,4 0 0-15,-1 0 3 0,0 0-2 16,0 0 0-16,-1 0 0 0,0 1 0 15,-1 1-1-15,0 0 1 0,2 0-1 16,2-1 2-16,-2-1-1 0,-2 1 0 16,0 0-1-16,-3 1 0 15,0 0 0-15,-1-1 0 0,-3 0-1 16,3 1 1-16,-2 0 1 0,-5 0 0 16,-1-1 0-16,-7 2 2 0,-4-1 0 15,-4 0 1 1,-4-1-2-16,-4 1 3 0,-3-1 4 0,-7-1 4 15,-7 1 2-15,-3 0-3 16,-4 0-5-16,2-1-7 0,3 2-7 0,-4 0-45 16,-2 2-64-16,-9 1-116 15,-5-4-235-15</inkml:trace>
  <inkml:trace contextRef="#ctx0" brushRef="#br0" timeOffset="7868.04">1588 8695 88 0,'0'1'67'0,"0"-1"-12"16,0 0 11-16,0 0-29 0,0 0-12 0,0 0-13 16,0 0 10-16,0 0 15 0,-1 0-1 15,0 0 12-15,-1-2-6 0,1 1 24 16,-1 0-21-16,1-1 1 16,-1 1-6-16,2 0 4 0,-1 1-4 15,-1-2-16-15,2 1-5 0,0-4-7 0,0 0-8 16,0 0-4-16,4-5 4 0,1 1-2 15,2-2 1-15,3 1 5 0,2-2 0 16,-1 1 3-16,2-1 3 16,1 0-3-16,-1 3 2 0,4-1-2 15,-2 0 7-15,-2 2-10 0,0 1-2 16,1 0 3-16,-3 1-5 0,1 2 4 16,-1-1-2-16,-1-1 1 0,0 3-3 15,1-1-3-15,0-2-1 0,1 1 0 16,-1 1 1-16,-1-2-1 0,1 4 0 15,-1-2 1-15,-1 2-1 0,1 0 1 16,-1 0-1-16,-1 1 0 0,0 0 0 16,0 0-1-16,0 1-2 0,-2 0-3 15,-1 0 2-15,-1 2 2 0,3 0 1 16,-2 2 1-16,0 0 0 0,1 1 1 16,0 0 1-16,1 2 2 0,-1 0 0 15,1 0 1-15,0 0 3 0,0 1-2 16,2 0 4-16,-1 1-3 0,0 0 3 15,2-1 1-15,-2 0-2 0,2-1-1 16,0 0 2-16,1 1-3 0,0-1 2 16,-1 2-2-16,1-4-2 0,-1 2 1 15,1-1 1-15,-1-2 3 0,-1-1-4 16,1-1 5-16,-1 0 5 0,1-2 7 16,0 0-2-16,3-4 1 0,-1-2 1 15,3-1-6-15,-1-1-1 0,2-1-2 16,-2-3-4-16,2 1-4 0,-2 0 2 15,2-2-3-15,-1 1 4 0,0 2-6 16,-1-1-3-16,1 3 0 0,-3 1 2 16,-2 1-2-16,1 2 0 15,-3 1 0-15,0 0-1 0,-2 3-1 16,2 0-2-16,-1 0-2 0,0 0 4 16,1 4-2-16,1 1-1 0,1 2 5 15,0 1-1-15,1 2 0 0,-1-1 2 16,1 3 1-16,1 0-1 0,0-1 0 15,1 0 0-15,1-1 0 0,1 2 0 16,0-3 3-16,0 2 3 0,-2-4 3 16,2-2-1-16,-1 0-1 0,1-3 1 15,0 0 1-15,-1-2 3 0,2 0 0 16,-1-4 5-16,3-2 3 16,-1-3-5-16,2-3-7 0,-1 0-2 15,-1-4 2-15,2 4-1 16,-1-2-5-16,1 0-2 0,0 2 0 15,-1-1-1-15,1 2 0 0,-3 1 2 0,0 1 0 16,-2-1 1-16,1 3-3 0,-2 0 3 16,0 1-3-16,-2 2 0 0,-1-1 0 15,1 3-1-15,-3 0-1 0,0 0 2 16,-1 2 0-16,0 0-2 0,0 2 1 16,-1 2-1-16,0 0 2 0,-1 1-2 15,3 0 2-15,-1 2 1 16,2-1 0-16,0 0 1 0,3 1-2 15,0-2 0-15,2 0 3 0,0 1-3 16,1-1 0-16,0-1 1 0,2 0 1 16,-1-1 1-16,3 0 1 0,-3-2-2 15,2-1 2-15,-1 0 1 0,2-1 2 16,-1-3 0-16,-2-1-1 0,1 0 1 16,-2-3 7-16,3-2-1 0,-2 1 0 15,2-2-5-15,-1 0-1 0,1-1-7 16,1 2-1-16,-3 0 1 0,0 3 0 15,-2 3-3-15,-1 1-2 0,-3 2 2 16,-2 1-1-16,-1 1-5 0,2 4-1 16,-2 1 5-16,0 1 0 0,1 1-3 15,1 0-2-15,0 3 2 0,-1-1 5 16,2 0 3-16,1 0 0 0,0 3 0 16,1-2 0-16,0 1 1 0,0 0 1 15,2-2-2-15,-2 2 2 16,1-4-2-16,-2 0 3 0,-1 1 0 0,2-4 0 15,-2 1 2-15,0-2 1 0,0-1 0 16,0-3 2-16,1 0-1 0,2-2 1 16,-1-3-1-16,3-2-3 0,-1 0 0 15,2-2-1-15,-1-1-3 0,2 1 3 16,-1-3-3-16,2 2 0 0,0 2-2 16,-3 1 0-16,1 1-4 0,-1 1 1 15,-2 3 1-15,0 2 0 16,-1 0-2-16,0 0 1 0,0 2 1 15,-1 3 0-15,1 1 1 0,0 0 2 16,-1 2-1-16,0 0 1 0,0 0 1 16,0 0 2-16,1 0 0 0,-2-1 0 15,2-2 0-15,0 1-1 0,-1-2 3 16,1-1 2-16,0-3 2 0,3 0-2 16,-1-2 1-16,2-3-1 0,0-2-4 15,3 0 0-15,-1-1-1 0,1 0-1 16,1 0 0-16,-3 1 0 0,4 0-1 15,-2 0 1-15,0 2-1 16,1-1-1-16,-2 1-24 0,1 1-61 16,2 1-78-16,-5 2-117 0,-4 0-182 15</inkml:trace>
  <inkml:trace contextRef="#ctx0" brushRef="#br0" timeOffset="13724.84">8689 8673 23 0,'0'-1'33'16,"0"1"2"-16,0 0-3 0,0 0-6 15,0 0 1-15,0-1-10 0,0 1-6 16,0 0-5-16,0 0-3 16,0 0 8-16,0 1 14 0,0-1 7 15,0 2-4-15,3 1-1 16,-2-1-6-16,0 0-1 0,0 0 5 16,-1 0 1-16,1-1 4 0,1-1-3 0,-2 0 6 0,0 0-5 15,0 0 18-15,0 0-13 16,0 0-3-16,0 1 3 0,0-1 2 15,0 0-1-15,0 0 6 0,0-2 1 16,2-4 3-16,1-2-13 0,2-2-11 16,1-1-4-16,3-1-6 15,1-1 1-15,0 2-4 0,3 0 7 0,0 0-3 16,0 1-1-16,2 0-4 0,0 1 1 16,2 0-1-16,2 0-4 0,-1 0 0 15,3 2 0-15,0 0-1 0,-2 2 0 16,2 1-1-16,1 2 0 15,-3 1 0-15,3 1-2 0,0 1-1 0,-3 3 2 16,2 4 0-16,-1 0 0 16,1 2 1-16,-2 3 1 0,1 0-1 15,1 1 3-15,1 0-1 0,0 0 2 16,2 0 0-16,-1-1 2 0,3-2-2 16,-1 0 1-16,0-1 4 0,1-1 4 15,-1-2 0-15,0-2-1 0,-1-1-4 16,-1-2-5-16,-2-1 1 0,1-1 0 15,0-3 3-15,1-4 2 0,2-2 0 16,0-4-6-16,5-1-2 0,5-4 0 16,3 1-1-16,1 2 0 0,-7 2 0 15,2 2 0-15,-9 6-1 0,4-1 1 16,1 0-1-16,-4 1-1 0,4 4 2 16,-2-1-2-16,-3 2 2 15,-1 2-2-15,-1 3 0 0,-3 1-4 0,0 2 5 16,2 1 1-16,-4 0-2 0,2 4 2 15,2 0 0-15,-4 1 0 0,4 0 0 16,0 0 1-16,-3 0 0 0,4-1 0 16,1-1 1-16,-3-1-2 0,3-2 5 15,-2-1-1-15,3-3 2 0,-4 1 1 16,2-4 1-16,1 0 0 0,-2-2 0 16,0 0 1-16,-1-4 5 0,4-2 0 15,-3-2-3 1,-1 0 1-16,1-4-3 15,0 1 1-15,0-1-3 0,0 0-4 16,0 2-3-16,0-2-2 16,-1 3 2-16,1 1-1 0,0-1 1 15,0 4-4-15,-1 1 3 0,-1 2-4 16,-1 1 2-16,0 1-1 0,0 3 0 16,-3 4-1-16,1 1 5 0,-2 3 0 15,3 3 2-15,0 0-1 0,1 0 0 16,1 1 0-16,3 0 0 0,0-2 2 15,2-1 1-15,2-1 1 0,0-2-1 16,3-4 1-16,-4 1 0 0,4-5-2 16,-2-1 1-16,1 0 0 0,-1-3-2 15,2-3 3-15,2-3-5 16,-1-1 4-16,-1 0-1 0,2-2-1 0,1 0 1 16,2-3-3-16,9-1 0 0,5 0 0 15,1-2-1-15,-2 3 1 0,-6 3-2 16,-3 2 0-16,-3-1-2 0,6 4-4 15,-5 3 3-15,1 0 1 16,0 4 0-16,-1 0 2 0,-2 5-1 16,-5 2 3-16,-6 0-1 0,-3 2 1 15,-1-1 0-15,5 4 1 0,10 3 1 16,8 5-2-16,9 0 0 0,3 1 2 16,-6-5-1-16,-3-3-1 0,-3-3-1 15,2 1 1-15,0-4 1 0,2 0 1 16,-3-6-1-16,2-1 1 0,-2-1 0 15,1-5-2-15,-3-2 2 0,1-2 0 16,-2-1 2-16,0-2-1 0,0 3 1 16,3-6-4-16,-2 5 0 0,-1 0 0 15,1 2 0-15,-1 2 0 16,-2 1-1-16,1 3 1 0,-2 0-2 16,0 2 0-16,-4 1 0 0,-6 4 0 15,-4-1 1-15,-5 1 0 0,0-1 0 16,1 3 0-16,5 1 1 0,3 4-1 15,-2-1 1-15,3 4 0 0,-1 0 0 16,1 1 1-16,1-1-1 0,0 0 1 16,1 0 1-16,2-2-1 0,-1 1 1 15,0-3-1-15,1 1 2 0,-2-4 4 16,-1 0-2-16,0-5 0 0,-1-2 0 16,-1 0-1-16,1-4-1 0,-3-4 0 15,3-2 1-15,-2-2-3 0,1-4 2 16,-2 2-2-16,2-2 1 0,0 0-2 15,1 2-1-15,-1 1 0 0,1 2 1 16,1-2-1-16,-2 5-1 0,2 0 2 16,-2 1-2-16,-1 1 2 0,0 2-1 15,-3 2 1-15,1 1-1 0,0 1 1 16,-1 1-3-16,-3 6 3 0,1 0-2 16,1 2 2-16,-1 2-1 0,-1-2 2 15,1 2 2-15,-1-2-1 0,0-1 1 16,2 2 3-16,-1-2 4 0,0 1-4 15,1-3 1-15,0 0 0 0,2-3-2 16,-2-3 1-16,-1 0 3 0,2-4-1 16,1-5-1-16,-2 0 1 0,2-4-1 15,1-1-1-15,0-1-5 0,0-2 0 16,-1-1-1-16,2-1 2 0,1 2-2 16,-2-1-2-16,1 4-3 15,-2 2 5-15,2 2 0 0,-2 2-1 16,2 2 1-16,0 1-1 15,-2 2-1-15,1-1 2 0,0 3-1 0,-1 1-2 16,-2 3-3-16,-1 4-3 0,3 2 0 16,0 3 2-16,-1 3 5 0,1 1 2 15,0 0 1-15,0 1 1 0,2 0-2 16,-1 0 2-16,2-2 0 0,0-2 0 16,0-3 1-16,1-1-2 0,-1-2 2 15,3-2 1-15,-1-1 1 0,1-4-1 16,0 0 0-16,0-6 0 0,2-2-1 15,-1-3 0-15,-2-1-2 0,4-3-1 16,-3-1 1-16,1 0 0 0,0-2-2 16,-1 1 2-16,1 2-2 0,-1 1 1 15,0 2-2-15,-1 1-1 0,0 3 0 16,0 0 1-16,-1 2 1 0,0 2-3 16,-2 1 1-16,2 2-2 15,-2 1 2-15,-1 0-1 0,1 6 0 16,-1 2-1-16,0 1 1 0,1 3 2 15,-3 0 1-15,2 2 1 0,0-1 0 16,-1-1 1-16,1 1 1 0,0-1 1 16,-1-2-1-16,2 0 1 0,-1-3 1 15,2-3 2-15,0-1 0 16,-1-3-1-16,3-3 2 0,-1-4-5 0,1-2 1 16,6-4-2-16,6-6-1 0,6-3 2 15,-2-1-2-15,-1 1 1 16,-5 2-1-16,-4 3-2 0,0 1 2 15,3 1-2-15,-3 3 1 0,-1 2-3 16,0 2-3-16,-2 3 4 0,2-1 2 16,-7 5-3-16,-3 1 0 0,-5 0 0 15,-2 0-1-15,4 5 3 0,3 2-5 16,4 1 2-16,1 6-1 0,-1 1 0 16,1 2-3-16,-3 0 2 0,2 2 3 15,-4-2-2-15,0-2 6 0,0 2 0 16,0-3 1-16,-4-3 0 0,1 1 2 15,-2-4-2-15,-1-2 7 0,0-1 1 16,2-4-2-16,-1-1-2 0,3-3 1 16,-1-1-3-16,0-3-3 0,2-1 5 15,0-2-5-15,0 0 1 0,0-1 2 16,1 0-1-16,1 0-2 0,2 0 0 16,1 1-2-16,0 4 2 15,0 2-1-15,2 0-1 0,-1 4 2 0,0 0-2 16,1 0 2-16,-1 6-5 15,1-1 3-15,-1 3 1 0,0 1-3 0,5 5 0 16,-3 1 0-16,-1-1 4 0,1 3-1 16,-6-5 1-16,3 4 0 0,1-4 0 15,-2 0 2-15,1 0-1 0,-1-4-1 16,-2 0 2-16,0-2-2 0,0-4 2 16,-1 0-2-16,2-2-1 0,1-4-4 15,1-2 1-15,-1-3-2 16,2-3 1-16,-2-1 5 0,0-1 2 15,0-1-1-15,0 0 0 0,0 0-1 16,1 3 0-16,1 2-2 0,-1 2-2 16,0 2 2-16,-1 3 0 0,-1 2 1 15,0 1-3-15,-2 3 1 0,0 1 1 16,-2 4-3-16,0 3 1 0,-2 3 0 16,1 3 0-16,-2 2 4 0,2 1 0 15,-3 0 1 1,1-3 0-16,-1-1 0 0,1-1 0 0,0-4-1 0,-2-3 3 15,0-1-3-15,2-3 2 0,-2-4-2 16,1-1-3-16,-1-6-3 16,2-3 4-16,1-2-1 0,-1-5 3 15,1-4 2-15,-2-4-2 16,7-8 1-16,-2 0-1 0,2-2 5 0,3 6-5 16,-4 8 13-16,3 3 3 0,-2 6-10 15,-1 3-4-15,-1 6-2 0,-1 2 0 16,0 1-1-16,-2 1 0 15,1 4-1-15,0 3 0 0,0 0-2 0,1 6-2 16,-2 1-2-16,0 4-1 0,1 1 0 16,0 1-2-16,-2 0 2 0,0-2 7 15,2-1-5-15,0 0 5 16,-1-2 2-16,1-3 7 0,3-3 12 0,-1 1 0 16,-1-4 3-16,6 0-5 15,-1-4-3-15,1-2-2 0,7-1-5 16,8-2-4-16,7-5-3 0,3-4 0 0,-1 0-1 15,-2-1-23-15,-5-1-29 16,2-2-31-16,-3 0-67 0,-10 2-105 16,-9 0-280-16</inkml:trace>
  <inkml:trace contextRef="#ctx0" brushRef="#br0" timeOffset="65024.46">13894 12150 1 0,'0'0'56'0,"0"0"-4"16,0 0 3-16,0 0 6 0,0 0 0 16,0 0 11-16,0 0-1 15,0 0 14-15,0 0-31 0,0 0-9 0,0 0-6 16,0 0 1-16,0 0-6 0,0-2 1 16,0 1-4-16,0-1-3 15,0-2-8 1,2-1 2-16,1-2 0 0,2-4 5 15,0 1-5-15,3-1-6 0,0-2-5 16,4 0 3-16,-2 1-1 16,4-1 3-16,-3 1-2 0,2 0-1 15,1 3-3-15,-1 1-4 0,2 1-4 16,-2 2 0-16,0 3-2 0,-2 1-2 16,2 1 1-16,-1 1 1 0,-1 4 0 15,3-2 0-15,-4 3 0 0,1 0 3 16,2 0-2-16,-2 0 1 0,-1-1 1 15,0 1 0-15,2-1-1 0,-3-3-1 16,0 3 3-16,2-3 15 0,-3 0-6 16,1 0-1-16,0-1 0 0,-1-1-1 15,1 0-2-15,0 0-4 0,0-2 3 16,0-1 0-16,3-2-2 0,3 1-1 16,0-3-2-16,3-2-3 0,4 1 1 15,-2 0-1-15,1 1-1 0,3 1 0 16,0 2 1-16,-1-1-2 0,1 3 0 15,0 1 1-15,-1 1-1 0,2 0 2 16,-3 2 0-16,2 1 0 0,-2 3 1 16,0 0 1-16,-4 2 1 0,3 0 0 15,-3 2 2-15,-1-1 3 0,0 0 1 16,-1 1 3-16,1-2-3 0,0 0 5 16,0 0-8-16,0-2-1 0,2 0 2 15,-1-2 3-15,1-1 0 0,0-2 4 16,0 0 0-16,0-1-1 0,2 0-3 15,-1-2-3-15,2-3-2 0,1 1 3 16,-1-2 1-16,2-2-1 0,3 0-6 16,-1-2-1-16,3 2-1 0,1 0 0 15,-1-1-1-15,1 0-1 16,0 4-1-16,1 0 1 0,-1 1-2 16,1 3-1-16,-1 0 0 0,0 1 1 0,2 1 0 15,-2 3 1-15,0 0 0 0,2 2 2 16,0 0 1-16,4 2-1 0,3-1 1 15,-2 0 1-15,-6 0 0 0,2-1 2 16,1-1-2-16,5-1 0 0,1 2 1 16,-8-4 1-16,-9-1-2 0,-2 0 2 15,1-1-2-15,5 0 4 16,3 0-2-16,1-4-1 0,-1-1 1 16,2-1 0-16,-1-2-2 0,1-1 1 15,0 1-2-15,1-1-1 0,-2-1 1 16,5 1 0-16,-5 1-2 0,0 1 1 15,0 0-1-15,-6 2-2 0,6-1-2 16,-3 3-1-16,2 2-3 0,-2 1-1 16,-1 0 5-16,-1 1-3 0,1 3 2 15,-1 2 3-15,0 2 2 16,1 2 2-16,-1-1 0 0,2 2 1 0,2 0-1 16,5 2 4-16,7 0 3 0,4-1 5 15,3-1-2-15,-4-2-2 0,-3-4 3 16,-7 0-6-16,1-4 0 0,1 0-4 15,2-1 1-15,2 0 4 0,-2-1 0 16,2-2-2-16,0-3 0 16,1 0 0-16,1-1-1 0,3-1 0 15,-2 2-3-15,0-1-1 0,-3 1 1 16,0 2 0-16,1 1-3 0,-2 1 3 16,1-1 0-16,2 2-2 0,-3 1-1 15,3 0 3-15,-1 3 0 0,-1 1-1 16,-1 2-1-16,2 3 1 0,-3 0 1 15,0 3-1-15,2-1 1 0,-2 0 1 16,2 1 4-16,2-1-2 0,0-1-1 16,3 0 2-16,0-2 2 0,3-1-1 15,0-1-2-15,2-3-1 16,-2-1 1-16,3-2 0 0,0 0-1 16,-2-4-1-16,1-2 1 0,0-1-2 15,1 1 0-15,1-3 1 0,0 1-1 16,2 0 0-16,-1-2-1 0,0 2 1 15,2 1 0-15,-3 0 0 0,-4 0-1 16,-1 3 0-16,-1 2 0 0,-3 2 0 16,-2 0-2-16,1 0 2 0,-5 6 0 15,0 0 1-15,-3 2-1 0,0 1 0 16,-1 4-1-16,0 0 0 0,-5 0 2 16,-5-3-1-16,-5 1 1 0,1-3 1 15,4 2 0-15,8 2 0 0,11 2 0 16,2 0 0-16,3-1 1 0,-5-5-2 15,-3-2 3-15,-3-5-2 0,0-1 2 16,1-3-2-16,0-2 0 0,5-4 1 16,-3-2 0-16,1 1-1 0,1-7-1 15,-3-1 1-15,-2-6-1 0,-1 2 1 16,2 0-1-16,0 3 0 0,0 6-2 16,0 1 2-16,0 5 0 0,-4 3-1 15,-4 3-1-15,-7 1 2 0,-3 0 1 16,0 1 2-16,1 3 2 0,3 3 2 15,3 2-2-15,-2 0 0 0,0 4-2 16,-2 0-1-16,2 2-1 0,-1-1 1 16,0 0-2-16,-1 0 2 0,4-1-1 15,-2-2 1-15,2-1-2 0,0-2 2 16,0 0 1-16,-1-2-1 0,-1 0 1 16,1-5-2-16,0 1 4 0,-1-2 0 15,1 0-2-15,-1-2 0 0,0-3-1 16,3-2-1-1,-1-2 0-15,0 0-1 0,1-3-3 16,1 0 1-16,-2 0-4 0,1-1 3 0,0 1 1 0,-2-1 0 16,1 4 1-1,1 0 0-15,-1 1-1 0,1 1-1 0,-1 2-5 0,-2 0-1 16,-2 2-3 0,1 1 0-16,-2 0-2 0,-1 2 1 0,-3 0-4 15,0 3 1-15,-3 1 2 0,1 2 6 16,-3-1 6-16,2-1 2 0,-2 2 2 15,3-2 0-15,0-1 1 16,2 1 11-16,1-1 1 0,2-2 0 0,3-1 2 16,3 0-1-16,7-4-6 0,8-3-6 15,11-4-4-15,5-4 0 0,2-2-10 16,-1-1-44-16,-2-1-66 0,-13 4-115 16,-8 0-222-16</inkml:trace>
  <inkml:trace contextRef="#ctx0" brushRef="#br0" timeOffset="74630.25">2464 14584 1 0,'0'0'30'0,"0"0"-7"0,0 0-1 15,2 0 1-15,-2 0 7 0,0 0 1 16,0 0-6-16,0 0-6 0,0 0-5 16,0 0-1-16,0 0 6 0,0 1 5 15,0 1 1-15,0 0 0 0,0-1 1 16,0 0-1-16,0 0-4 0,0 1-4 16,0-2 2-16,0 0-3 0,0 0 2 15,0 0 4-15,0 0 4 0,0 0 4 16,2-2-2-16,2 0 2 0,-1-1 7 15,1-2 2-15,0-1-6 0,1-2 4 16,2-1-9-16,2-2-12 0,0 1-11 16,1-1 2-16,2 0 0 0,1 1 18 15,0-1-10-15,1 1-3 0,1 1-1 16,0 1-4-16,0 1-1 0,0 0-2 16,1 1-1-16,-2 3-1 0,1 2-1 15,3 1 0-15,-2 3 1 0,2 1 0 16,1 4-2-1,0 1 1-15,0-1 1 0,1 0-1 0,-1 0 3 0,3 1 4 16,0 0 4-16,0-2 3 16,2-3 2-16,0 0 0 0,1-2-1 0,-4-2-1 15,5 0-3-15,-2 0 3 16,0-2-1-16,0-4-3 0,0-2 2 16,1-2 2-1,-1 0 4-15,0 1-6 0,-1-3 2 0,0 0-5 0,1-1-5 0,0 2-2 16,-1-1 0-16,0 1-3 0,2 0 0 15,-1 0 0-15,0 2 0 0,-1 2-1 16,1 2 0-16,-1 2 0 0,0 1-1 31,-1 2 1-31,1 0-1 0,-1 2 0 16,-1 3 2-16,-1 1 0 0,1 1-1 16,-1 0 1-16,1 1 1 0,2-1 0 15,1 1-1-15,0-2 3 0,1-2-3 16,2 1 1-16,-1-3 0 0,0 2 1 15,2-2 3-15,-2-1-1 0,-2-1 1 16,2 0-2-16,-3 0 1 0,0-1 1 16,-3-2-1-16,2-1-1 0,-2-1 1 15,0 1 2-15,0-2 4 0,1-1 1 16,-1-1-5-16,1 1-3 0,1 1-2 16,-1-1-1-16,2 1-1 0,1 3 0 15,0 0 1-15,-1 3-1 0,2 0 0 16,-2 4-1-16,1 2 3 0,-1 2-1 15,-1 1 1-15,2 2-1 0,0 0 2 16,1 2-1-16,0 1 1 0,0 1 7 16,3-2 3-16,-1 1 0 0,0-1-2 15,1 0 0-15,1-4-5 0,-2 1-1 16,1-1 1-16,-1-3 0 0,0 0 2 16,0-2 0-16,0 0 0 0,0-2 3 15,1-1-3-15,-2-1 3 0,0 0-1 16,-1-3 0-16,0-2-1 0,0-2 2 15,0 0 3 1,1-1-6-16,0-2-4 0,1 1-2 0,3 0-1 0,-2 3-1 16,2 0 0-16,2 4-1 0,-1 1-2 15,1 1 4-15,-2 2-2 16,0 4 0-16,0 2 2 0,-1 1 3 16,0 3 0-16,0 1 0 15,0-3 1-15,1 3-1 0,1-5 3 0,1 1-2 16,0-4-2-16,1 1 1 15,-1-2 0-15,1-2-2 0,-3-1 1 0,2-1 0 16,-1 0 0-16,0-6 2 0,0 2 0 16,-1-4 0-16,-1-2 0 0,0 0-1 15,0-4 2-15,-1 1-1 0,2 0-3 16,-1 0-1-16,1 3 0 0,-1 1-3 16,-1 4 0-16,-2 2-2 0,-1 3 1 15,0 3 1 1,-3 4 0-16,0 1 0 0,-1 1-1 0,-1 3 4 0,2 0 1 15,-3 0 1-15,3 1-1 0,0 0 0 16,-2-4 1-16,2 2-2 0,1-2 2 16,-2-1 0-16,2-2 1 0,2-1-2 15,1-3 3-15,2-2-4 0,1 0 2 16,2-5-1-16,5-3-1 16,6-2 1-16,6 0-1 0,-1 1 0 15,-3 2 0-15,-11 4 0 0,-10 0-1 16,-5 2 1-16,-2 1-1 0,1 0-1 15,2 1-1-15,-1 3-15 0,-3 1-35 16,-3 2-26-16,-1 3-28 0,-2-1-33 16,-4 12-49-16,-3-3-123 0,-2-2-122 15</inkml:trace>
  <inkml:trace contextRef="#ctx0" brushRef="#br0" timeOffset="76810.89">10629 14661 161 0,'-3'0'108'0,"3"0"-47"0,0 0 41 0,0 0-9 15,0 0-46-15,0 0 9 0,0-2 5 16,0 0-19-16,0-4-1 0,3-1 7 16,0 0-18-16,2 0 4 15,-2 0 2-15,5-1 1 0,-2 1-15 16,5-4-9-16,-1 4-4 0,4-2-4 15,2 1-3-15,1-1 0 0,2 2 0 16,3-1-2-16,0 4 0 0,2 1 2 16,3 3 3-16,-2 3 7 0,5 3-4 15,5 6-5-15,6 7 9 0,5 3 14 32,-3-1-16-32,-11-2-10 0,2-2 0 0,5-1 0 0,1 1 7 0,4 0 11 15,-1-4 15-15,-7-3-5 0,2-4 5 16,-4-2 3-16,3-3-3 0,-10 0-1 15,0-1-2-15,-8 0-3 0,1-2-2 16,3-2-3-16,5-3 5 0,2-3 4 16,0-1-2-16,0-2-5 15,0-4-10-15,2 1-5 0,-1-2-2 16,3 1-2-16,-1 1-1 0,6-2-2 16,4 2-1-16,7 0-1 0,3 2 0 15,-5 5 0-15,-2 5 0 0,-3 4-1 16,-2 0 1-16,-1 5 0 0,0 2 0 15,0 1 1-15,0 1-1 0,0-1 0 16,0-1 0-16,-2 0 0 0,2-1 0 16,2 0 3-16,-2-2-2 0,1 0 2 15,3-3 0-15,-1-1 2 0,-1-2 0 16,-4-3 0-16,2-1-1 0,-2-2 2 16,3 0-1-16,-5-3 0 15,2-1 0-15,-3-1 3 0,3-3 0 16,-2 0-1-16,5 0-1 0,-1-1-3 15,2 1-2-15,-1 2-1 0,-1 1 0 16,2 3-1-16,0 3 0 0,0 2-2 16,-2 2 0-16,-4 3 2 0,-1 2-2 15,1 3 2-15,-1 5 0 0,-1 1-2 16,1 1-1-16,0 5 4 0,2-3 0 16,-1 0 0-16,2 0 2 0,3-3 0 15,-2 1-2-15,3-5 2 0,-1 1 2 16,-2-2-2-16,2-2 1 0,-1-1 0 15,-1-3-2-15,1 0 2 0,-2 0-3 16,2-6 1-16,-1-1 0 0,0-1 0 16,3 0-1-16,1-2 1 0,0-1 0 15,1 0 0-15,-1 0-1 0,1 0 0 16,0 2 0-16,-4 3-1 0,2 4 0 16,-5 2-1-16,-2 0-1 0,-7 2-1 15,-4 3-1-15,-5 1 4 0,0 1-4 16,1 2 1-16,4 4-1 0,3 1 4 15,-2 1 0-15,0 0 1 0,1 0 2 32,-2-2 0-32,1 1-1 0,0-2 1 15,0-3-2-15,1-2 1 0,-1-2-1 0,-3-2 0 0,3 0 0 0,-3-3 0 16,3 0 0-16,-3-4 1 0,2-1-1 16,0-2 1-16,2-1-1 15,-2 0 0-15,3 0 0 0,4 0-1 16,-1 1 1-16,1 1-2 0,0 0 1 15,0 3-3-15,0 1 3 16,2 0 1 0,-1 2 0-16,-2 0 1 0,0 0 0 15,-2 0 0-15,0 0-1 0,-1 0 1 16,-1 0-1-16,0 2-1 0,0 0 0 16,-1-2-10-16,1 1-16 0,2-1-20 15,1 0-24-15,0 0-26 0,2-1-49 16,14-3-73-16,-7-1-82 0,-4 2-201 15</inkml:trace>
  <inkml:trace contextRef="#ctx0" brushRef="#br0" timeOffset="78222.92">18667 14652 191 0,'0'1'54'15,"0"0"-22"-15,0 2 60 0,3-2-48 16,-1-1-22-16,0 0 25 0,0 0 56 15,0-1-9-15,1-4-12 0,2-1-12 16,0 0-11-16,2-2-4 0,3 1 3 16,0-2-7-16,5-2-9 0,-1 0-3 15,5 0-5-15,0-3-9 0,0 2-2 16,2 0 1-16,-1 0-2 16,0-1-1-16,0 4-14 0,-2-1-3 0,0 2 5 15,1 1-2-15,-2 3-3 0,-2 0-2 16,0 2 0-16,-3 2 0 0,2 1 0 15,-3 4 2-15,1 0 2 16,-1 2 3-16,1 2 0 0,-1 0 3 16,0-1 0-16,0 2-2 0,3-1 3 15,-1-1-5-15,2 0-1 0,1-1 2 16,1-1 0-16,0-2 2 0,1-1 3 16,0-1-1-16,-1 0 3 0,2-2 1 15,-2 0-2-15,2-3 0 0,-1-3 1 16,2 1-1-16,3-4 0 0,-1 0-2 15,3-3-7-15,0 2-1 0,2-1-3 16,1 1-2-16,-1 0 0 0,3 1-1 16,-1 2 1-16,1 1-3 0,1 3 2 15,-1-1 1-15,1 3-2 0,-1 1 1 16,-1 0-1-16,0 5 0 0,0 1 1 16,-1 1-2-16,1 3 2 0,0 3 1 15,0 1 0-15,0 1 4 0,-1 0-1 16,0 1 0-16,0-4 0 0,-1 1-1 15,0 1 0-15,0-3-1 16,1-3 0-16,0 1-1 0,0-3 1 0,-1-1-1 16,-2-3 2-16,1-1-1 15,0-1 1-15,-1-2 1 0,2-5-1 16,2-3 0-16,1-1 1 16,0-3-1-16,1-4-1 0,-1 0 0 0,0-1-1 15,0 0-1-15,-1 4-2 0,1 1 1 16,-2 5-1-16,0 2-1 0,2 1 2 15,-1 4-1-15,-1 2-2 0,1 0 0 16,-3 4 2-16,0 3 0 0,0 3 1 16,-1 2 0-16,-1 3-1 0,-1 2 1 15,2 0 2-15,0 1-1 16,0-2-2-16,0 3-7 0,-1-4 2 16,0-1 2-16,0 0 6 0,1-3 0 15,-2-3 1-15,-1-3 0 0,0-2 1 16,0-3 1-16,-2 0 0 0,1-7 3 15,0-1-4-15,1-5 1 0,-1-3 0 16,1-2 0-16,1-5-1 0,-1-3 2 16,2 0-3-16,1 2-1 0,0 0-2 15,1 5 0-15,-1 5-2 0,1 2 0 16,-1 5 0-16,-2 4 2 0,-3 3-1 16,-2 0 1-16,-3 2 0 0,-1 3 0 15,-2 2-4-15,0 2 2 0,-1 0 2 16,-2 2 2-16,4-1-1 15,-4 1 1-15,1-2-2 0,1-2 2 0,-2-1 0 16,2 0 2-16,-2-4-1 0,-1 3 2 16,2-3-1-16,1-2-1 0,0 0 3 15,0 0-1-15,5-2 1 0,-2-3-1 16,3-2 0-16,1-1 0 0,1-1-2 16,2-2-1-16,1 3 0 0,3-1 0 15,1 2 3-15,3 1 4 0,8-1 10 16,10-1 3-16,11-3 0 0,2 2-5 15,-4-3-8-15,-3 1-7 0,-7-3-9 16,-6-4-97-16,-10 2-188 0,-9-2-329 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4:21:37.976"/>
    </inkml:context>
    <inkml:brush xml:id="br0">
      <inkml:brushProperty name="width" value="0.05292" units="cm"/>
      <inkml:brushProperty name="height" value="0.05292" units="cm"/>
      <inkml:brushProperty name="color" value="#FF0000"/>
    </inkml:brush>
  </inkml:definitions>
  <inkml:trace contextRef="#ctx0" brushRef="#br0">2785 5523 6 0,'2'-1'33'15,"-1"0"6"-15,0 0-8 0,0 1-4 16,-1 0 4-16,0 0 6 0,0 0-8 16,0 0 1-16,0-1 3 0,0 1 3 15,0-1-2-15,0 1 3 0,0 0-3 16,0 0 11-16,0 0-11 0,1 0-3 16,0 0-5-16,0-1 1 0,0 0 3 15,0 1 5-15,0 0 1 0,-1-2-4 16,2 2 0-16,-2 0 1 0,2-1-3 15,-2 1 1-15,0 0-6 0,1-1-3 16,-1 0-9-16,0 1-4 0,0 0-4 16,0 0 1-16,0 0-3 0,0 0 0 15,0 0-1-15,0 0-2 0,0 0 0 16,0 0 1-16,0 2-1 0,0 1 3 16,0 2 3-16,0 1-3 15,0 1 4-15,0 1-1 0,0 3-1 16,-1 0 1-16,-1 2 0 0,-1 1 0 15,0 2 0-15,-1 1-2 0,-1 0 0 16,2 3 0-16,-1 0 0 0,2 1-1 16,2 0 5-1,0-1 4-15,0-3-1 0,0 2-4 16,0-2 1-16,5 0-3 16,-2-2-1-16,2-1 3 0,1-2-1 0,0-2 1 15,1-1 1-15,2-1 4 0,-1-1 6 16,1-3 5-16,2 1 5 0,0-3 4 15,0-2 1-15,2 0 2 0,-1-2 0 16,2-3 4-16,-2-2-3 0,2-4 0 16,-1 0 0-16,-2-5-7 0,2-3-8 15,-4-3 0-15,0-6-3 0,1-8-4 16,-2-8-4-16,-1 5-2 0,-2 5-4 16,-1 8-2-16,-2 9 2 0,2 0-2 15,-1 1-1-15,-2 3 1 0,0 5-2 16,0 1 0-16,-1 1-2 0,0 3-15 15,0 0-19-15,0 1-29 16,0 2-27-16,0-1-47 0,1 1-69 16,8 0-72-16,0 1-120 0</inkml:trace>
  <inkml:trace contextRef="#ctx0" brushRef="#br0" timeOffset="857.16">3518 5487 4 0,'0'-2'50'0,"1"1"-13"15,0-2 10-15,0 2-19 0,-1 0-15 16,1 1-13-16,-1 0 0 0,1 0-4 16,-1 0 1-16,0 1 3 0,0 0 8 15,1 2 7-15,-1-2 9 0,1 0 6 16,0-1 4-16,-1 1 3 16,0-1 1-16,0 0 7 0,0 0 8 0,0 0 4 15,0 0 15-15,0 0-16 0,0 0 0 16,0 0 0-16,0 0-8 0,-2 0-12 15,1-1-17-15,-2-2-12 0,-2 0-1 16,0 1-6-16,-1-1 0 0,0 1-3 16,-2 1 0-16,-1 0 2 0,1 1-1 15,-2 0-1-15,-1 0 1 0,1 2-1 16,-1 2 1-16,-1 1-1 0,2 2 0 16,-1 2 2-16,0 0 0 15,0 1 1-15,2 1 1 0,-1 1 7 16,3-1 2-16,1 1-2 0,3-1 2 15,1-1 4-15,2 2 5 0,0-2 4 16,2 1 2-16,1-1 1 0,2-2 4 16,1 2-3-16,0-2 8 15,2 0-6-15,-1-1-1 0,1-1 2 0,2 1-10 16,-1 0 0-16,0 0 1 0,0-1-4 16,3 1-2-16,-1 0-4 0,1 1 1 15,0 0-2-15,0 0 2 0,1 2 3 16,-1-2 0-16,1 2 0 15,-4-2-4-15,-1 2-2 0,-2-1 0 0,-2 0-2 16,0 1 0-16,-3-1 0 0,-1 0 3 16,0 1-2-16,-2-1 0 0,-4-2 0 15,0 1-1-15,-2-1-1 0,-2 0-1 32,-4-1-2-32,1 1-2 0,-2-2-1 15,-1-1-18-15,-1 1-5 0,-1-3-18 16,-1 1-13-16,3-1-17 0,-1-2-22 0,1 0-16 15,3 0-21-15,3 0-32 16,3-5-47-16,4 1-49 0,3-3 10 0</inkml:trace>
  <inkml:trace contextRef="#ctx0" brushRef="#br0" timeOffset="1372.98">3709 5745 35 0,'0'0'157'0,"0"0"-56"16,9-7 23-16,-3 7-62 0,-1 0-10 15,1 0-10-15,0 0 0 0,0 0 35 16,0 3-30-16,1-1-1 0,1 0 4 16,1 0 3-16,0 1 2 0,2-2 4 15,1 0-14-15,0-1 1 0,1 0-13 16,0-2-11-16,2-3-4 0,-2 1-3 15,1-3-2-15,-1 0-3 0,-1 0 2 16,0-1 2-16,-1 0 1 0,0 0 7 16,-3 1 5-16,-2-1 4 0,0 0-12 15,-1-1-11-15,-1 0-4 0,-1 1 0 16,-2-3-3-16,-1 2-1 0,0 0-7 16,-6 1 0-16,1 1-2 0,-3 0-4 15,-1 2 1-15,-4 2 4 0,-1 1 6 16,-3 2-4-16,0 4 0 0,-1 2-6 15,0 3 5-15,-2 2 0 0,2 0 3 16,3 4 1-16,-1 0 2 16,3 2-1-16,3-2 2 0,1 1 3 15,5 1 3-15,0-3 2 0,4 1 5 16,0-2 1-16,2-3 2 0,3 1 2 16,2-2 2-16,3-1 3 0,1-1 1 15,3 0-2-15,2-1-3 0,5-4-6 16,0 1-5-16,2-3-3 0,-1-3-5 15,1-3-15-15,-2 1-30 0,1-2-28 16,0-2-40-16,-1 1-48 0,14-3-69 16,-8 0-161-16</inkml:trace>
  <inkml:trace contextRef="#ctx0" brushRef="#br0" timeOffset="2242.84">5435 5493 80 0,'0'0'90'0,"0"0"14"16,0 0 9-16,0 0-19 0,-1 0 12 15,0 0-11-15,1-3-12 0,-2-1-5 16,1 1-23-16,0-1 13 0,0-2-9 15,1 1-9-15,0 1 2 16,0-1-9-16,0-2-11 0,2 1-6 16,1-2-10-16,2 1-6 0,0 0-2 15,1-1-5-15,3 1-1 16,0-2-1-16,1 1 2 0,2 2 0 0,-1 0 2 16,1 1 0-16,1 3 2 0,-2-2-1 15,0 3 1-15,-1 1 3 0,-1 0-5 0,-1 1-5 16,0 5-1-16,0 2 0 15,-1 4 1-15,1 2 3 0,-1 1-1 16,-2 3 1-16,-2 0-3 0,-2 0 2 16,-1 2-1-16,0 0 4 0,-6 0-2 15,-3 3 1-15,-1 0 0 0,-2-1 3 16,-3 3-2-16,-1-2 1 0,-3-2-1 16,0 2 0-16,2-4-1 0,-1 0 3 15,2-2-1-15,1-3-1 0,3-1 2 16,2-2 1-16,1-3-1 0,4-4-1 15,1 0-2-15,3-2 1 16,1-2 3-16,0 0 4 16,2 0 9-16,5 0 0 0,6 1 4 0,3-1-1 15,7 0-4-15,3 0-3 0,1 0-3 0,7 0 0 16,5 0 2-16,-4-1-5 0,-4 1-4 16,-5 0-2-16,-7 0-2 0,0-1 0 15,3 0-3-15,-3 1 1 0,-4-1-1 16,-2 1-2-16,0 0-27 0,-3 0-23 15,-2 0-31-15,0 0-39 0,0 0-49 16,1 0-70-16,0 0-160 0</inkml:trace>
  <inkml:trace contextRef="#ctx0" brushRef="#br0" timeOffset="5234.56">6745 5420 28 0,'0'0'48'0,"0"0"11"0,0 0-16 16,0 0-3-16,0 0 3 0,0 0-3 16,0 1 3-16,0-1 4 0,0 0-1 15,0 0-2-15,0 0-6 0,0 0 2 16,0 0-5-16,0 0-1 15,0 0-4-15,0 0-2 0,0 0-2 16,0 0 4-16,0 0 0 0,0 0-2 16,0 0-4-16,0 0 14 0,0 0-17 15,0 0-4-15,0 0-8 0,2 0-9 16,-2 0 0-16,4 3-9 0,1 2-2 16,0 2 4-16,2 3 7 0,1 5 0 15,1 3-8-15,0 1 8 0,0 2 1 16,1 1 1-16,0-1 0 0,-1-1-2 15,0-2 0-15,2-1 5 0,-3-3 16 16,0-3-10-16,0 0 29 16,-2-4 7-16,0-1 7 0,-1-5 4 15,0 0 4-15,2-1 11 0,0-2 8 16,1-5-2-16,1-5-13 0,4-7-19 16,-2-3-11-16,5-12-10 0,1-6-8 15,-1 1-12-15,-3 7-5 0,-2 7-1 16,-4 9-5-16,0 0-11 0,0 3-5 15,-2 3-15-15,-1 4-36 0,1 4-42 16,0-1-46-16,7 3-86 0,0 0-95 16,-1 0-105-16</inkml:trace>
  <inkml:trace contextRef="#ctx0" brushRef="#br0" timeOffset="6051.98">7456 5523 89 0,'0'0'182'16,"0"0"-106"-16,0 0 39 0,0 0 0 15,0-14-28 1,0 12-19-16,0-1 0 0,1-1-9 0,1 3 11 0,-1-3-22 16,-1 2-4-16,1-3 0 0,0 2 2 15,0-3-1-15,-1 2 1 0,2 0-11 16,-2-1-3-16,1-1-4 0,-1 2-2 16,0-2-5-16,0 0-3 0,0 0-9 15,0 0-7-15,-1 1-1 0,-1 1-1 16,-1-1-2-1,-1 3-3-15,1-1-1 0,-1 0 3 0,-1 2-6 16,-2-1-1-16,-3 1-1 0,-1 1-5 16,-4 2 1-16,0 1 5 15,-2 4-7-15,-1 2-3 0,0 1-8 0,0 1 1 16,1 1 1-16,3 0 5 0,-3 0 3 16,6-1 2-16,0 1 6 0,0 1 4 15,4-1 3-15,1-1 1 0,1 2-3 16,0-1 2-16,3-2-1 15,0 3 4-15,2-2-1 0,0-2 1 0,0 0 0 16,0-1 0 0,3-1 1-16,0-1 1 0,1 0 2 0,-1-1 2 0,1-3 1 15,-2 1 12-15,2-1 1 0,0-1 5 16,3-1 3-16,0-1 2 0,1-4 0 16,0 1-4-16,3-1-2 15,-1-1 0-15,-1-1-3 0,3 0 0 16,-1-1-9-16,1 0-10 0,0-1-2 15,-1 2 0-15,0 2 2 0,-4 0-2 16,-1 0-1-16,-1 3 1 16,-1-1-4-16,-1 1-3 0,-1 2-4 0,-1 0-7 15,-1 0-4-15,0 0-9 16,0 6-9-16,1 1 21 0,2 1 13 0,-3 3 6 16,3-1 0-16,0 1 1 0,0-1 0 15,1-1 4-15,1 2 0 0,1-3 3 16,0 0 11-16,0-1 9 0,1-2 6 15,0 1 5-15,0-2-1 0,0-1-1 16,0-3-5-16,0 0-8 16,0-5-5-16,0-1-4 0,4-1-12 0,-3-2-3 15,1 0-38-15,1-1-33 16,-2 0-25-16,0 2-26 0,0-2-49 16,3-4-86-16,-2 5-124 0</inkml:trace>
  <inkml:trace contextRef="#ctx0" brushRef="#br0" timeOffset="6509.85">7662 5502 141 0,'0'0'98'0,"4"-5"-4"16,-1 1 10-16,0-1-35 15,2 2-17-15,-1-3-7 0,-1 3 7 16,2 0-11-16,1 1-8 0,-2 2 1 0,3 0-10 16,1 0-3-16,-1 5-5 15,2 2-6-15,0 3-5 0,-1 3 4 0,1 1 4 16,-2 1-4-16,1 4-2 0,-2-2-1 16,-1 2 1-16,0 0 6 0,-2-1 2 15,1-2-13-15,-3 1 0 0,-1-3 2 16,0-3-2-16,0-1 0 15,0-6-2 1,-1-1 3-16,-3-3-1 0,0 0 29 0,-3-5 25 16,0-3-2-16,-2 0 6 0,2-4-10 0,1 0-1 15,1 1 12-15,3-1-1 0,1 3-4 0,1 1-3 16,1 0-14-16,5-1-9 16,2 1-7-1,3 1 1-15,3-1-9 0,3 0-11 0,3 0-4 0,3 0-1 0,2-2-19 16,0 3-31-16,1 0-20 0,2-1-25 15,0 2-22-15,-2 0-19 0,1-1-28 16,4-1-26-16,-6 2-93 0,-5 0-91 16</inkml:trace>
  <inkml:trace contextRef="#ctx0" brushRef="#br0" timeOffset="7057.94">8304 5427 270 0,'0'0'215'0,"0"0"-73"16,0 0 12-16,0 0-65 0,0 0-26 16,18-23-12-16,-18 20-14 0,0-2 0 15,0 1-14-15,0 0-8 0,0 0-7 16,0 1-1-16,-6-1-5 0,3 1-2 15,-2 2-6-15,-2-1-10 0,-2 2-6 16,-5 0-10-16,0 0-1 16,-4 2 4-16,-1 0 6 0,2 4 18 15,-3 0 5-15,4 0 0 0,0 0-1 16,2-1 1-16,1 1-1 0,4 0-3 16,2-2 0-16,2 1-13 0,2 1 3 15,3 0 13-15,0 0 1 0,0-1 12 16,2 1 16-16,3 0-3 0,3 0 6 15,0 0-1-15,2 0 0 0,0 0 2 16,-2-1-4-16,4 1-6 0,-1-1-4 16,1 1-5-16,0 0-4 15,1 0-5-15,-2 0-1 0,0 2 2 16,0 0 11-16,2 1 4 0,-1 1-3 16,0 1-5-16,0 1 2 0,0 1 6 15,-2-1-2-15,-1 1-1 0,-2-1-2 16,-2-1-1-16,-2 2-2 0,-3-2-2 15,-2-1 9-15,-4 1 6 0,-2-2 2 16,-4-2-5-16,-1 0-5 0,-4-1-5 16,-1-1-5-16,-4-3-7 0,-1 0-1 15,-1 0-21-15,0-1-9 16,1 0-20-16,3 0-24 16,3-1-28-16,2 0-43 15,3 0-50-15,5 0-119 0,4 0-112 0</inkml:trace>
  <inkml:trace contextRef="#ctx0" brushRef="#br0" timeOffset="7229.81">8657 5746 595 0,'0'0'154'0,"0"0"4"0,0 0-33 15,0 0-81-15,-2 0-13 0,0 0-12 16,0-1-19-16,-1 0-21 0,1-1-40 15,-1 0-56-15,3-1-43 0,0 0-85 16,0 0-147-16</inkml:trace>
  <inkml:trace contextRef="#ctx0" brushRef="#br0" timeOffset="7873.57">9591 5066 520 0,'0'0'101'0,"0"0"-55"0,0 0 66 15,0 0-52-15,20-38-42 0,-15 33 18 16,0 1-1-16,-1 3-9 0,0 1-8 16,-1 5-10-16,2 3 2 0,-2 6 4 15,3 4 2-15,-5 5 1 0,1 3-10 16,-2 4-6-16,0 7 1 16,0 8 2-16,-7 4-1 0,5-1 3 15,-3-10 2-15,2-11 8 0,0-10 2 16,0 2 2-16,1 0 4 0,-3 2-5 15,2 2-6-15,-1-1 4 0,0-2 0 16,1-2 4-16,0 0-6 0,3-4-2 16,-3-1 1-16,3-3 0 0,0 0-2 15,0-2-2-15,3-2 0 0,2-1 6 16,1 1 19-16,5 0-2 0,-1 1-7 16,5-2-7-16,-2-2-6 0,6 1-6 15,0-3-2-15,0 1-1 0,1-2-2 16,1 0-2-16,1 0-6 0,0-1-15 15,-1-1-10-15,1-3-14 0,-3 0-16 16,0 1-17-16,-2-2-28 0,-4 0-37 16,-3-8-55-16,-3 4-139 0,-6-4-112 0</inkml:trace>
  <inkml:trace contextRef="#ctx0" brushRef="#br0" timeOffset="8077.6">9580 5467 582 0,'0'0'136'0,"0"0"-63"16,0 0 11-16,0 0-17 0,0 0-28 15,19 0 37-15,-2-1 2 0,2 0-42 16,5-3-30-16,1 0-6 0,5-1-7 16,2-1-49-16,10-1-30 0,6 3-31 15,1 0-49-15,-2 4-66 16,-12-1-36-16</inkml:trace>
  <inkml:trace contextRef="#ctx0" brushRef="#br0" timeOffset="8469.31">10191 5467 194 0,'0'0'115'0,"0"0"-20"0,0 0 22 15,0 0-39-15,0 0-17 0,0 0 18 16,0 0-1-16,0 0-5 0,-1-2-36 15,1-2 9-15,-3 2-10 0,1-2-13 16,-3 1-21-16,0-1-2 0,-1 1-4 16,-3 3-6-16,-1 0 4 0,-1 0 0 15,-5 1 2-15,-2 5-2 0,1 1 4 16,-1 3-3-16,3 2 0 16,0 2-1-16,5 4-4 0,0 0-1 15,3 1 8-15,4 1 3 0,3 0 13 16,3 0 16-16,6-3 1 0,-1-2 6 15,2-1 5-15,4-2 11 0,-1-5-1 16,2 0 4-16,-2-7 4 0,4 0-2 16,-4-7 11-16,4-6-25 0,-4-3-16 15,1-6-9-15,-3-3-10 0,-1-3-6 16,-2 1-2-16,-2 4-1 0,-3 4-6 16,-3 4-10-16,0 6-20 0,-2 2-20 15,-5 2-8-15,-1 2-27 0,-2 1-22 16,-7 2-27-16,1 2-11 0,-11 6-85 15,4-1-81-15,5 1 18 0</inkml:trace>
  <inkml:trace contextRef="#ctx0" brushRef="#br0" timeOffset="9323.04">11288 5409 39 0,'0'0'84'0,"0"-10"-26"15,0 6 25-15,0-3-11 0,0 2-17 16,0 0 8-16,0 1 15 0,1-2-13 15,1 1 12-15,-2-1 3 0,1 1 0 16,1-1-22-16,0-1-5 0,1 1-12 16,3-1-3-16,0-1-16 15,4 0-6-15,-2-1 4 0,6 1-12 16,-1 0 0-16,2 1 7 0,1-1-1 16,3 2-6-16,-3 1-1 15,3 1-3-15,-1 1-3 0,0 3 3 0,1 0-3 16,-6 0-1-16,1 3-7 15,0 5-10-15,-2 4 4 0,3 4 4 0,-5 5 3 16,-2 2 1-16,-1 3 5 0,-3 0 4 16,-3 0-1-16,-1-1 0 0,0-2-1 15,-6-1 1-15,-2-1 1 0,0-3-1 16,-3-2 2-16,-3-3-5 0,1-3 0 16,-2-5-3-16,0-3 2 0,-1-2 1 15,4-4 5-15,-4-4 5 16,5-6 5-16,3-2-7 0,0-3 1 15,4-1 8-15,3 2 16 0,1 0 6 16,8 1-3-16,0-1-6 0,8 1-3 16,6 0-5-16,2 2-5 0,4-2-2 15,2 2-10-15,0 3-5 0,0-1 0 16,2 2-10-16,-1 3-27 0,-1 0-29 16,0 2-27-16,-3-1-43 0,-1 3-30 15,7 2-55-15,-11 1-50 16,0 1-28-16</inkml:trace>
  <inkml:trace contextRef="#ctx0" brushRef="#br0" timeOffset="9746.62">11945 5343 130 0,'0'0'70'0,"0"0"4"0,0 0 84 16,0 0-64-16,24 9-28 0,-13-9 15 15,1 0-18-15,1 0-4 0,1-2-12 16,-1-1 12-16,0 1-15 0,2-3 1 16,-2 1-1-16,1 0 1 0,-1-1-6 15,-1 1-9-15,0-2-9 16,-1-3-4-16,1 2-8 0,-4 1 1 0,0 0-3 16,0-1-1-16,-2 1 0 0,-4 0-4 15,-1-1-2-15,-1 1-7 0,-1 3-20 16,-6-1 4-1,-3 3 14-15,-6 1-6 0,-5 3 8 0,-2 4 1 0,-4 4 1 16,1 4 1-16,-1 3 1 0,4 3 0 16,-1 1 0-16,6 0-4 0,1 2 2 15,4 0 5-15,3-2 14 16,2-1 19-16,5-1-1 0,1-1-2 16,2-2-3-16,5-2 2 15,3-2 2-15,4-1 9 0,1-5-6 0,7-2-5 0,3-3-11 16,4-2-14-16,10-1-4 0,9-5-56 15,8-2-52-15,4-2-57 0,-1 1-57 16,-19 3-157-16,-11 0-113 0</inkml:trace>
  <inkml:trace contextRef="#ctx0" brushRef="#br0" timeOffset="10110.75">12577 5324 411 0,'0'0'163'0,"0"0"-64"0,0 0 34 15,0 0-46-15,8-21-49 0,-6 17-8 16,-1 4-12-16,-1-1-12 0,0 1-6 16,0 1-6-16,0 4-14 0,0 7 20 15,0 3 12-15,0 6 23 0,0 9-8 16,0 11-4-16,-1 8-5 0,-1 2-6 16,2-2-7-16,0-4 2 0,0-8-3 15,0 3-1-15,0-3 2 0,0 0-3 16,0 1-2-16,0-9-12 0,-2-5-69 15,-1-5-50-15,-2 6-95 16,2-6-102-16</inkml:trace>
  <inkml:trace contextRef="#ctx0" brushRef="#br0" timeOffset="10488.42">12575 5361 449 0,'0'0'126'16,"0"0"-56"-16,0 0 22 0,32-39-42 15,-19 28-29-15,1 2 5 0,0 1 1 16,3 2-9-16,-2 0 9 0,2 1 9 15,2 1 2-15,-2 1 7 0,4 3-9 16,-2 0-6-16,0 4-6 0,-3 0-11 16,-1 3-2-16,-2 3-5 0,-3-1-1 15,-3 2 7-15,-2 0 6 0,-5 2 4 16,0-2-3-16,-6 3 5 0,-1-3-4 16,-6 2-3-16,-5-5-2 15,1 0-6-15,-5-1 1 0,-2-2-10 16,-3-1-13-16,3-3-28 0,-3-1-36 15,2 0-24-15,3-1-1 0,3-2-15 16,2-1-33-16,7 0-74 0,5-3-73 16</inkml:trace>
  <inkml:trace contextRef="#ctx0" brushRef="#br0" timeOffset="10967.76">12969 5298 214 0,'0'0'173'16,"0"0"-19"-16,0 0-11 0,0 0-48 15,0 0-23-15,0 0-29 0,9-16-16 16,-4 9-10-16,3 0 4 0,0 0 7 15,1 1 6-15,-1 1 3 0,2 2-9 16,2-2-10-16,1 2-8 0,0-1-8 16,-1 3-2-16,1 0-1 0,0 1-1 15,-1 1-5-15,-2 4-2 0,-1 4-1 16,2 0 8-16,-4 5 2 0,0 2 2 16,-2 1 1-16,0 2 2 0,-2-3-1 15,-3-1-1 1,0 1-1-16,-3-3 1 0,-3-1 1 0,-2-3-4 15,0 0 1-15,-2-5 4 0,2-1 8 16,-2-3 2-16,0-2-3 0,2-3 5 16,-1-2 29-16,2-3-2 0,3-1-17 15,0 0-8-15,3 1 4 0,1-1-3 16,1 1-7-16,4-1-12 16,3-1-1-16,5 0-4 0,1 1-8 15,5-1-27-15,0 2-12 0,3 1-14 0,3-1-17 16,0 2-19-16,4 1-40 15,9-5-88-15,-7 4-72 0,-4 0-16 16</inkml:trace>
  <inkml:trace contextRef="#ctx0" brushRef="#br0" timeOffset="11410.08">13441 5283 87 0,'0'0'68'0,"0"0"26"0,0 0 87 15,0 0-66-15,0 0-32 16,30 23 15-16,-22-19 3 0,3-3-29 16,2-1-7-16,0 0 10 0,2 0-18 15,-2-3-6-15,4 0-8 0,-4 1-9 16,4-2-8-16,-4 2-4 0,0-3 11 16,1 1-12-16,-1-2-11 0,-1-1 0 15,-1 0 0-15,-1-2 5 0,1-1-3 16,-5 0-5-16,-1-1-7 0,-2 0-12 15,-3 0-15-15,0-1-20 0,-5 3 7 16,-6 2-7-16,-3 0-9 0,-5 6-5 16,-3 1 21-16,-2 2 7 0,-4 7-12 15,2 4 4-15,-1 4 25 0,-1 3 9 16,3 1 5-16,1 2-1 0,5 0 3 16,0-1 8-16,5 1 48 0,3 0-14 15,3-3-9-15,5 0-5 0,1-2 3 16,2-4 11-16,2-1-6 0,3-3 4 15,1-1 2-15,5-2 0 0,5-2 11 16,3 0-15-16,6 0-18 0,10-3-13 16,6 1-7-16,8-2-2 0,3 0-40 15,0-1-38-15,-6 0-36 0,-3-1-47 16,-1-3-64-16,-11 2-98 0,-6-2-62 0</inkml:trace>
  <inkml:trace contextRef="#ctx0" brushRef="#br0" timeOffset="11988.14">14156 5177 473 0,'0'0'14'0,"0"0"51"0,0 0 54 16,21-7-46-16,-19 4-52 0,-2 2-5 16,0-1-4-16,0 2-12 0,-5-3-16 15,-4 2 8-15,-2 0-13 16,-5 1 9-16,-4 0 9 0,-2 4 0 15,-2 0 2-15,3 2 1 0,-1 1 0 16,0 1 0-16,6-2 0 0,-1 0-2 16,3 0 0-16,1 1-1 0,5 0-1 15,0 0 2-15,2 0 1 0,2 0 1 16,4 1 8 0,0-1 3-16,4 1 18 0,4 2 11 0,1-1 0 0,4 0-4 15,3 1-4-15,3-1-3 16,1 0-2-16,2 0-3 0,0 1-7 15,-2-1-5-15,0 2 0 0,2 0 8 0,-3 0 4 16,0 2 2-16,0 0-3 0,-2-2 5 16,-3 2-6-16,-2-3-6 0,-3 0 1 15,-5-1 1-15,-1 0-3 0,-3 0 8 16,-7 0 3 0,-4 1 2-16,-3 0-2 0,-5-3-9 15,-5 0-11-15,1-1-6 0,-3-3-2 16,-1 0-22-16,-1-2-21 0,-1-1-20 15,4 0-15-15,2 0-20 0,5-3-19 16,2 0-19-16,8-4-49 0,5-1-122 16</inkml:trace>
  <inkml:trace contextRef="#ctx0" brushRef="#br0" timeOffset="12833.97">14331 5361 476 0,'0'0'22'0,"0"0"48"16,0 0 26-16,0 0-29 0,39-12 4 15,-29 9-19-15,2 0-24 0,0 1-7 16,0 0 7-16,-1-1 21 0,-1 1 1 16,0 0-9-16,0 1-6 0,-2-1-7 15,0-1-7-15,3 1-6 0,-4-2-2 16,-1 2-2-16,-1-2 7 0,-1 1 7 15,-2-1 9-15,2 1-3 0,-3 2 0 16,0-1 2-16,-1 0-7 0,0 1-12 16,0-1-7-16,-1-1-1 0,-2 1 1 15,1 0-7-15,-1 0-1 0,0-1 0 16,-1 2-1-16,-2 0-1 16,-2-1 0-16,1 1-1 0,-5 1 0 15,1 0-1-15,-1 3 3 0,-3-1-2 16,1 3 3-16,1 1-2 0,-2 1-3 15,2 1 0-15,0 1 0 0,2 3 1 16,0-2-2-16,3 3 0 0,2 1 2 16,1 1 2-16,1 1 1 0,4 1-1 15,0-2 3-15,3-1 3 0,3 0-1 16,0-2 2-16,1-2-1 0,1 0 2 16,0-4 3-16,2-1 2 0,0-4 5 15,3-1 8-15,2-3 1 0,-2-3-12 16,5-2-6-16,-1-2-1 0,0-1-2 15,0-2 0-15,-1-2-1 16,-1 1-1-16,0-2 0 16,-3 0 0-16,0 1-1 0,-1 2 0 0,0 0-2 15,-1 3 0-15,-1 2 0 16,-2 1 1-16,0 0-1 0,0 0-1 0,-2 2-1 16,-1 2-2-16,-1 1 0 0,-1 2-6 15,3 0-6-15,-1 5-8 0,1 4 4 16,0 1 4-16,-2 4 6 0,-1 0 3 15,-1 2 8-15,-1 0 1 0,0 1 2 16,0-3-1-16,0-2 1 16,0-2 0-16,0-3 0 0,0-1 1 0,1-4 1 15,-1 0 7-15,2-2 11 0,0-3 9 16,3-4-6-16,3-4-17 16,0-3-2-16,1-3-3 0,5-2-2 15,-1-1-1-15,3 1 0 0,-2-1 1 16,2 0-1-16,0 3 0 0,-1 2-2 15,-2-1 0-15,3 7-11 0,-4-1 12 16,-3 3-6-16,0 3 5 0,-2 2 0 16,-2 2-7-16,-1 3-6 0,0 7-3 15,-2 0 8-15,1 4 7 0,2 2 0 16,-2 2 0-16,-1 2 3 0,0 0 0 16,0 0-6-16,2 1-35 0,0-1-27 15,0-1-21-15,0-1-17 0,2-4-28 16,1 0-66-16,-2-5-81 0,-1-4-52 0</inkml:trace>
  <inkml:trace contextRef="#ctx0" brushRef="#br0" timeOffset="13257.89">15167 4874 466 0,'4'-3'53'15,"-2"2"-12"-15,4 1 40 0,-1 0-40 16,1 5-41-16,-1 5-17 0,-2 7 17 16,0 5 2-16,-3 10 1 15,0 14 45-15,-6 11-4 0,1 2 5 16,-2 0-5-16,1-8-7 0,0-8 10 15,-1-1 6-15,0-3 0 0,0-6-7 16,0-5-2-16,5-9 2 0,-1-5 1 16,0-1-12-16,3-2-7 0,-2-1-6 15,2 0-6 1,0-5-6-16,0-1 7 0,1-3 8 0,3 1 16 0,4-1 4 16,2-1-13-16,2 0-13 0,3 0-10 15,3-1-7-15,-1-1-2 0,3-2 0 16,0 1-21-16,1-1-25 0,1 0-16 15,0-2-9-15,-1 0-19 0,-4 0-27 16,3-1-46-16,-6-8-56 0,-2 1-127 16</inkml:trace>
  <inkml:trace contextRef="#ctx0" brushRef="#br0" timeOffset="13445.5">15164 5275 844 0,'0'0'131'16,"0"0"6"-16,0 0-29 0,45-5-53 16,-24-1-9-16,3-1-6 0,1 2-17 15,3-2-3-15,3-2-14 0,5 1-3 16,6 0-3-16,6-1 0 0,3 2-14 16,-3 2-58-16,-3-2-75 0,-14 2-140 15,-6 0-293-15</inkml:trace>
  <inkml:trace contextRef="#ctx0" brushRef="#br0" timeOffset="15996.49">16864 4791 325 0,'0'0'110'0,"0"0"-30"0,0 0 39 16,0 0-30-16,0 0-43 0,2-4-13 15,0 4-14-15,0 0 12 0,-1 0-11 16,1 1 4-16,-1 4 1 0,1 0 4 16,1 4 4-16,-2 2 10 0,-1 6-3 15,1 4-7-15,-1 14 0 0,-4 11 3 16,-2 15 8-16,-2 7-6 0,0-5-7 16,0-6-1-16,6-8-6 0,-1-2-2 15,2-4-8-15,-1-1-2 0,0-6-5 16,1-5-4-16,1-9-3 0,0-7-18 15,-2-3-43-15,2 0-32 16,0 0-57-16,0-3-66 0,2-4-79 16,1-5-187-16</inkml:trace>
  <inkml:trace contextRef="#ctx0" brushRef="#br0" timeOffset="16450.32">17321 5245 292 0,'0'0'102'0,"0"0"-44"16,0 0 26-16,0 0-19 0,16-36-18 16,-12 28 1-16,-3-1 8 0,2 1-6 15,-2-1-2-15,-1-2-12 0,0 1 13 16,0 0-20-16,0 0-10 0,-4-1-9 15,0-2-10-15,-2 4-1 0,0 1-4 16,-1 1-2-16,-4 1 5 0,2 3 1 16,-2 0-2-16,-2 3-1 0,1 0 1 15,-2 7-3-15,-1 4-1 0,-1 3 4 16,1 4 1-16,-1 4 0 0,1 3 2 16,1 0 0-16,1 1-1 0,4 0 0 15,4 1-3-15,2-4 3 0,3 1 1 16,8-4 12-16,3-2 9 0,6-3 8 15,1-2 3-15,5-7 4 16,3-5-2-16,1-1 18 0,0-8-2 16,-3-4 0-16,2-3-7 0,-4-6 0 15,-3-8-13-15,-3-11-15 0,-5-8-15 16,-3 4-1-16,-8 11-22 0,0 12-12 16,-8 8-5-16,-1 0-19 0,-3 1-33 15,-5 0-24-15,-2 3-15 0,-3 4-30 16,-7 5-33-16,6 3-68 0,5 1-10 15</inkml:trace>
  <inkml:trace contextRef="#ctx0" brushRef="#br0" timeOffset="16888.96">17782 5166 176 0,'0'0'53'0,"0"0"10"0,0 0 48 16,0 0-52-16,35-24-2 0,-32 18 11 15,-1-1 4-15,-2 1-7 0,0 0-9 16,0 2-10-16,-4-1-15 15,1-1-15-15,-2 2-12 0,-4-1-1 16,0 3-2-16,-3 0-1 0,-4 2-2 16,-1 3 0-16,-5 4-1 0,-1 3 0 15,-1 3 2-15,0 1 0 0,0 4 1 16,2 1 1-16,3 0 4 0,4 2 12 16,2 1 15-16,3-1 7 0,5 1 10 15,4-2 5-15,1 0-5 0,6-2-1 16,2-2 2-16,4-4-15 0,1-2-8 15,4-2-9-15,2-2-7 0,2-2-3 16,3-2-8-16,1-1-3 0,0-1-43 16,0 0-24-16,1-1-47 0,1-2-32 15,11-3-47-15,-6 2-89 0,-4-2-108 16</inkml:trace>
  <inkml:trace contextRef="#ctx0" brushRef="#br0" timeOffset="17549.02">18198 5257 254 0,'0'0'73'0,"0"0"-73"0,0 0 113 15,0 0-31-15,0 0-29 0,2-37 1 16,-1 30-35-16,-1 3 17 0,0 1-9 16,0-1 2-16,0 1 4 0,0-1-2 15,0 1-2-15,-2-3 0 0,1 4-4 16,-1-2-3-16,1 2-2 0,0 1-3 16,-2-2-10-16,1 0 1 0,-2 3-2 15,-1-1-6-15,-4-1-3 0,0 2-2 16,-3 2-1-16,-2 3 0 0,-2 4-4 15,0 2 2-15,0 3 1 0,-2 4 3 16,3 1-1-16,1 1 0 0,2 3-1 16,2 0 3-16,2 0 3 0,3 1 2 15,2-4 7-15,3-1 8 0,0-2 5 16,2-5-9-16,3-1 3 0,0-4 1 16,-1-3 5-16,4-2 13 15,-1-2 44-15,2-2-8 0,3-4-21 16,0-2-19-16,2-3-15 0,-1-2-8 15,-1-1-4-15,2-1-2 0,-3 0-2 16,1-2 0-16,0 3-2 0,-1 0-5 16,-3 2 3-16,0 1-2 0,-2 3 2 15,-3 2 3-15,-1 3-1 0,0 1-1 16,-2 1-6-16,0 1-7 0,0 2-22 16,-3 2 5-16,-1 5 29 0,-1 3 4 15,-1 3 0-15,0 2 2 16,2-2-2-16,2 1 7 0,-1-1 6 0,3-3 7 15,0 1 8-15,0-5 1 0,2-1 1 16,2-2-3-16,2-2 0 0,4 0-1 16,2-3 1-16,3 0-3 0,2-3-13 15,2-2-8-15,1-2-3 0,1-3-23 16,-1-3-36-16,-3-1-26 16,4-2-12-16,-2-3-47 0,2-11-58 0,-2 4-97 15,-5 4-111-15</inkml:trace>
  <inkml:trace contextRef="#ctx0" brushRef="#br0" timeOffset="17939.52">18584 4821 486 0,'0'0'77'0,"0"0"18"0,10-7 26 16,-7 5-76-16,0 2-23 16,-1 2-12-16,0 5-10 0,0 4 5 15,0 6 2-15,-2 4 3 0,-4 12 18 16,-6 11 2-16,-1 10 2 0,-3 4 6 16,3-4-6-16,1-6-8 0,2-6 2 15,2-3 1-15,1 1-2 0,3-4 3 16,1-4 2-16,1-7 3 0,0-5-6 15,3-6-2-15,0-5-5 0,2 4 7 16,2-3 1-16,4 1-2 0,1-4 2 16,5-2-2-16,3-3-5 15,2-2-9-15,3 0-5 0,2 0-5 0,0 0-2 16,-1-2-4-16,1-3-38 16,-2-2-35-16,-1-1-46 0,-2-4-49 15,-5-7-44-15,-4 2-148 0</inkml:trace>
  <inkml:trace contextRef="#ctx0" brushRef="#br0" timeOffset="18284.59">18582 5254 487 0,'0'0'83'0,"0"0"35"15,0 0 0-15,0 0-55 16,36-5 6-16,-22 2-10 0,2-2-15 15,2-2 3-15,0 0-5 0,3 1-5 16,-2-1-6-16,2 3-13 0,1-1-2 16,-2-1-7-16,1 0-5 0,-1-1-3 15,-2 2 1-15,-1 1 1 0,-3 0-1 16,0 2 1-16,-3-1 0 0,0 1 3 16,-2 0-6-16,-2 2 0 0,-2 0-3 15,-2 0-3-15,-1 4-6 0,-2 2-4 16,0 4 6-16,-3 0 10 0,-1 4 13 15,-1 3-8-15,-1-1 0 0,3 2-2 16,-1 0 0-16,2 1 0 0,0-2-2 16,2 1 1-16,0-3-2 0,0-1-27 15,4-1-63-15,1-4-42 0,2-4-54 16,0-4-97-16,-1-1-84 0</inkml:trace>
  <inkml:trace contextRef="#ctx0" brushRef="#br0" timeOffset="18425.18">19002 5075 789 0,'0'0'42'16,"0"0"36"-16,0 0 10 0,0 0-88 15,0 0-20-15,0 0-46 0,0 0-47 16,-7-29 4-16,7 28-89 0,1 0-44 16,0-1 6-16</inkml:trace>
  <inkml:trace contextRef="#ctx0" brushRef="#br0" timeOffset="19287.41">19313 5225 228 0,'0'0'106'0,"0"0"21"16,0 0-7-16,0 0-50 0,6-34-4 15,-6 25 0-15,0 1-38 0,-3 0-11 16,-1 1-7-16,-1-1 12 0,-2 1 1 16,1 0-7-16,-2 0-7 0,-2 1-2 15,0 3-5-15,-3-1-2 0,2 3-1 16,-1 1-2-16,-2 0 1 0,0 5-8 15,-1 3-4-15,2 1 8 0,-1 3 0 16,4 2 2-16,1 0-2 0,2 1 2 16,1 3 4-16,2 0 3 15,2 1 12-15,2 1 7 0,1-1 8 16,2-1 5-16,6 1 2 0,-2-4 3 0,1 0-7 16,1-2-9-16,1-3-10 15,-1-2-3-15,0-4-3 0,1-1 4 16,-1-2 12-16,0-1-6 0,2-2-3 15,-3-1-3-15,1-4-4 0,-1 0 2 16,1-1-4-16,0-5-2 0,-1 1-2 16,1-2 0-16,-1-2-2 0,1 1-2 15,1 1 1-15,1-2 1 0,1 2-2 16,0 0 1-16,0 2 0 0,-2-1-1 16,2 3 2-16,-3 0 1 0,0 1-1 15,0 2 0-15,-1 0-1 0,-1 1-1 16,-1 3 0-16,-2 0 1 0,2 2-4 15,-2 1-4-15,-1 1-2 0,-1 5-8 16,0 1 0-16,0 3 5 16,-1 2 5-16,-1 4 2 0,0 2 5 0,0 0 2 15,-1 1 1-15,0 1 0 16,0-3 0-16,1 0 2 0,-1-1 1 0,1-2 3 16,0-3 6-16,0-4 4 15,0-4 1-15,0-1 7 0,0-2 5 0,0 0 27 16,2-2 7-16,3-3-25 0,1-6-25 15,3-1-10-15,1-4-1 0,2-3-1 16,2-2 2-16,1-1-2 0,1-1-2 16,0 0-1-16,1 2 1 15,-2 3 4-15,1 0-1 0,-3 4-2 0,0 3 0 16,-2 0 0 0,-2 4 0-16,1 4-1 0,-3-1-3 0,0 4-2 0,0 0-1 15,1 6-4-15,-2 2-3 0,0 6 5 16,-1 2 3-16,-1 3 2 0,-2 1 1 15,1 1 2-15,0 3 1 16,-2-2 1-16,1 2-1 0,-1-4-1 0,2 1-9 16,-1-1-31-16,1-3-19 15,0-2-19-15,0-4-43 0,0-2-44 16,0-4-97-16,1-4-145 0</inkml:trace>
  <inkml:trace contextRef="#ctx0" brushRef="#br0" timeOffset="19920.68">20138 5070 213 0,'4'-4'120'16,"4"-1"-69"-16,-1 2 7 0,1-2-46 15,0 2 16-15,-1-1 4 0,-1 0 2 16,-2 0 42-16,-2-2-11 0,-1 4-6 16,0-2 17-16,-1 2-13 15,1 0-4-15,0 0-15 0,-1 0-17 16,0 2-12-16,0-1-13 0,0 1-2 15,0 0-9-15,-3-1 0 0,-2 1 2 16,-3 0-27-16,-6 1 15 0,-2 2 11 16,-4 3 3-16,-4 1 1 0,1 1 2 15,1 0 1-15,1 2-2 0,0-2 1 16,6 2-1-16,-1-2 1 0,5 0 2 16,1 0 4-16,3-1-4 0,3-1 1 15,2 0 3-15,2 0 0 0,0 0 6 16,5 0 8-16,3-1 11 0,3-1 6 15,5-1-5-15,0-1-13 0,4 2-7 16,-2-3 2-16,2 1-5 0,0 2-3 31,-1 0-4-31,1 2 2 0,-1 3 2 16,1 1 0-16,-1 4-4 0,0 0 1 16,-1 2 3-16,-3 2 18 0,-2-1-7 0,-5 1-3 15,-3-1 13-15,-5 2 27 0,0-3-3 16,-7 3 0-16,-3-4-4 0,-3-1-2 15,-3-1-6-15,-2 0-9 0,-2-4-3 16,-1-2-6-16,-2 0-5 0,-1-4-1 16,0-2-6-16,0-1 0 0,1-1-7 15,1-2-10-15,4-3-15 0,3 1-15 16,2 0-24-16,0-1-39 0,-3-8-65 16,2 2-109-16,2 1-243 0</inkml:trace>
  <inkml:trace contextRef="#ctx0" brushRef="#br0" timeOffset="21930.28">21314 4564 75 0,'0'0'56'16,"0"0"23"-16,0 0 28 0,0 0-4 15,27-32-29-15,-21 25-17 16,-1 2-9-16,0-2 1 0,0 1 2 0,-1 2-4 16,0-1 7-16,-1 3-8 0,-2-1 28 15,2 2-28-15,0-1-6 0,-1 1-4 16,-1 0-2-16,0 0 3 0,-1 0-5 16,0 1-9-16,0 0-4 0,0 0-2 15,0 0-3-15,-1 0-8 0,-4 0-6 16,-2 5 0-16,-4 3 5 0,-6 6-3 15,-4 6 0-15,-6 9-2 0,-8 15 0 16,-7 17 0-16,-4 16 0 0,1 5 2 16,6-2-1-16,9-7 2 0,6-11-3 15,6-1 1-15,3-4 5 0,6-2 12 16,5-3 3-16,4-3 3 0,3-3-6 16,5-3 2-16,6-3 2 0,2-5 5 15,2-6 1-15,-3-8 10 0,1-5 0 16,-2-3-3-16,4 0-1 15,2 1-8-15,2 0-4 0,0-2-8 16,-4-4-7-16,0-2-2 0,-2-3-5 16,-3 0-4-16,-3-2-32 0,0-1-30 15,-2 0-39-15,0-3-39 0,5-7-48 16,-3 0-129-16,-3-3-247 0</inkml:trace>
  <inkml:trace contextRef="#ctx0" brushRef="#br0" timeOffset="22432.58">21672 5012 358 0,'0'0'56'0,"5"-8"-11"0,-2 6 37 15,-1-2-27-15,-2 3-8 0,2 1-12 16,-2 0-14-16,0 3 19 0,0 4-3 15,-2 3 17-15,0 5 2 0,-2 2-6 16,0 4-6-16,0 2-15 0,0 1-10 16,2 4-7-16,1-1-4 0,1 0-3 15,0-2-2-15,3-3 0 0,0 0-3 0,1-5 0 0,1-2-16 0,0-2-18 16,0-2-22-16,3-6-24 0,-3-1-35 31,3-5-43-31,-2-3-65 0,3-4-70 0</inkml:trace>
  <inkml:trace contextRef="#ctx0" brushRef="#br0" timeOffset="22604.52">21777 4891 758 0,'0'0'162'0,"0"0"-95"0,0 0 53 15,0 0-66-15,0 0-42 0,0 0-12 16,0 0-26-16,-26-24-17 0,22 20-40 15,2-1-63-15,-1 1-12 16,1 0-99-16,1 2-99 0</inkml:trace>
  <inkml:trace contextRef="#ctx0" brushRef="#br0" timeOffset="23172.02">21918 5129 721 0,'0'0'115'0,"0"0"0"16,0 0-59-16,0 0-48 0,0 0-8 15,28-34 1-15,-19 26 17 0,1 1 18 16,-1 1-3-16,-1 0 18 0,0 2-8 15,1-1-11-15,-1 2-15 0,0 1-3 16,-2 2-10-16,3 0-4 0,-2 0-1 16,-1 5-6-16,0 2 1 0,-1 1 1 15,3 4 5-15,-3 2 11 0,1 2 11 16,-1 4-9-16,1 0-5 0,1-1-2 16,-1 0-5-16,0 0 3 0,-1-1-2 15,0-2-1-15,1-1 1 0,-3-1 0 16,0-5 0-16,-1-1-2 0,-1-3 3 15,1-2-2-15,-2-1 5 0,1-2 6 16,-1 0 17-16,2-5 27 0,2-2-21 16,2-5-25-16,4-1-10 0,2-4 2 15,3 1-2-15,1-4 1 0,4 3 3 16,0-1-1-16,0 3 0 16,1 1-1-16,-2 1 2 0,0 3 4 15,0 1 1-15,-2 1-4 0,-1 2-4 16,-2 3-1-16,-2 1-1 0,0 2-1 15,-4 3 0-15,-2 5-3 0,0 3 3 16,-1 5 2-16,-2 2 5 0,-2 3 0 16,-1 0 0-16,0 3-2 0,-2-1 1 15,0 1-3-15,0-2-1 0,1-1-1 16,1-2-30-16,0-2-40 0,3-3-38 16,3-1-57-16,8-8-67 0,0-2-180 15</inkml:trace>
  <inkml:trace contextRef="#ctx0" brushRef="#br0" timeOffset="24128.39">23459 5104 86 0,'0'0'70'0,"3"-10"42"0,-2 3 46 16,1 0-78-16,0 1-18 0,-1-1 12 15,1 1-19-15,-2 1 4 16,0 1-13-16,0 1-1 16,0-1 1-16,0 0-7 0,-2 0-4 0,2-2-8 0,-1 0-3 15,-1 1 1-15,1 1-6 0,-1-1-2 16,0 0 2-16,-1-1-2 16,0 1 2-16,-2-1 4 0,1-1-12 15,-1 1-1-15,2 0 2 0,-1 1-4 16,1 1 6-16,1-1 3 0,-1 3-4 15,2 0 0-15,-1-1-3 0,-1 2-7 16,1 1-3-16,-2 0 0 0,-1 0 0 16,-1 0-3-16,-1 0 0 0,0 2 2 15,-2 3 0-15,0 1 0 16,1 1 1-16,-2 0 0 0,0 2-1 0,0 1 0 16,-1 2 1-16,-2 2-1 15,1 4 1-15,-3 1 0 0,2 4 1 0,-1 0 0 16,2 3-1-16,1 1 1 0,2 1 4 15,3-2 3-15,3 2 7 16,2-3-1-16,1 0 4 0,5-3 4 0,3-3 4 16,1-2 3-16,2-3-4 15,0-5 3-15,3-3 2 0,-1-3 0 16,4-3 5-16,1-2 0 0,2-5-4 16,0-2-4-16,0-5-5 0,2-1 0 15,2-6-5-15,-2-3-7 0,-3 1-4 16,1 1-6-16,-6 2 0 0,0 5 0 15,-5 3 0-15,-3 4 1 0,-1 3-1 16,-3 2-3-16,-1 3-1 0,-1 0-3 16,0 6-16-16,0 3-4 0,-3 5 25 15,0 6 2-15,2 3 3 0,0 2 3 16,0-2 1-16,1 0 8 0,1-2 3 16,1-2 0-16,5-2 4 15,-1-4-4-15,0-2-1 0,2-4 1 0,2-2 2 16,1-4-4-16,4-1 4 15,2-4-8-15,3-4-12 0,1 0 0 0,5-2-43 16,0-1-41-16,1 0-59 0,13-5-97 16,-7 4-137-16,-3 0-378 0</inkml:trace>
  <inkml:trace contextRef="#ctx0" brushRef="#br0" timeOffset="26141.98">2368 7275 157 0,'0'0'92'0,"0"0"-1"0,0 0 22 16,0 0-31-16,0 0-11 0,0-29-14 16,2 22-4-16,3-1 6 0,1-1-20 15,2 0 6-15,2-2-10 0,4-2 1 16,1-1 8-16,3-2 7 0,2-1-17 15,-1 0-17-15,3 1-14 0,-3 1-3 16,3 2-1-16,-1 2-5 0,-4 4-4 16,-1 4 1-16,-5 3 0 0,0 1-5 15,-3 8-6-15,-1 6 20 16,0 4 8-16,0 6 2 0,0 3-3 16,0 1-1-16,-2-1-1 0,-1 0-1 15,0-1-1-15,3-4-2 0,-4-2 0 16,0-4 9-16,-1-4 7 0,-1-2-2 15,0-4 3-15,-1-4 4 0,1-2-2 16,-1-1 6-16,0-1 45 0,0-5 5 16,0-3-37-16,0-4-31 0,2-2-3 15,1-4-1-15,2 0 5 0,2-1-4 16,3 0-2-16,2 2-3 0,2 0 0 16,0 3-1-16,1 1 2 0,0 0 0 15,1 3-1-15,-1 1 0 0,1 2-2 16,-2 3-1-16,-1 2 2 0,0 2-2 15,0 1-5-15,1 5-4 0,0 4 4 16,0 5 1-16,-2 4 2 0,-1 3 5 16,0 1 0-16,-2 1 1 0,-2 0 0 15,0 0-1-15,-2-2 1 0,-1 0-1 16,0-4 1-16,-1 0 0 16,0-3-1-16,-2-4 0 0,1-3 0 0,-2-3 1 15,1-2 2 1,0 0 2-16,-1-2 5 0,1-2 9 0,1-4 5 0,3-6 1 15,1-4-19-15,2-4-5 0,0-1-2 16,4-1 1-16,0 1 0 0,4 0 0 16,2 2-1-16,4 1-1 0,2 0 0 15,1 4-4-15,1 3 4 0,-1 4-1 16,-3 2 1-16,-1 4 2 16,-4 1-2-16,-2 8 2 0,-2 2 0 15,-4 4 0-15,-3 4 0 0,-3 3 2 16,-3 3 1-16,-5 1 0 0,-1-2-2 15,-1 2-1-15,0-4-13 0,1 0-35 16,-1-3-61 0,5-3-64-16,1-2-46 0,0-6-100 0,1-2-99 0</inkml:trace>
  <inkml:trace contextRef="#ctx0" brushRef="#br0" timeOffset="26576.77">3751 7200 153 0,'0'0'67'0,"0"0"2"0,20-20 83 16,-12 11-68 0,0-1 6-16,1 1-23 0,-3-2-13 15,-1 1 26-15,-2-1-25 0,-2 1 4 16,-1-1-16-16,0 1-14 0,-4 2-10 0,-2-2 2 15,-3 2-13-15,0 2-6 0,-2 3-1 16,-3 2-2-16,-1 1 1 0,-1 1-1 16,0 8-2-16,-3 3 0 0,2 5 1 15,-1 4 1-15,2 5 1 16,1 0 3-16,5-1 0 0,2 2 1 0,4-3-1 16,4-2 4-16,2-2 7 0,5-3 6 15,1-2 4-15,2-5 4 0,4-4 4 16,0-4-2-16,3-2 2 0,2-4 20 15,2-3 1-15,-1-4-15 16,1-3-8-16,0-4-10 0,-1-4-5 16,-4-4-10-16,1-2-3 0,-4 2-2 15,-4 1-11-15,-2 5-7 0,-6 5-6 16,-1 3-16-16,-5 4-21 0,-5 3-18 16,0 2-32-16,-1 2-32 0,-4 1-59 15,4 0-125-15,1 0-113 0</inkml:trace>
  <inkml:trace contextRef="#ctx0" brushRef="#br0" timeOffset="27076">4346 7174 174 0,'0'0'116'0,"0"0"66"16,0 0-67-16,0 0-7 15,16-28-35-15,-16 21-22 0,0-1-9 0,0 0-25 32,0-2-11-32,-3 1-2 0,-1 2-1 15,0 2 4-15,-2 0 6 0,-1 2 2 16,-2-1-15-16,-1 3 1 0,-2 1-2 15,-2 2 1-15,-2 4 0 0,0 3-4 16,-2 4 1-16,1 3 1 0,0 3 1 16,1 2-3-16,2 2 0 0,2-1-10 15,2 2 7-15,3-1 6 0,4-1-1 16,3-1 2-16,0-1 12 0,7-4 16 16,5-3 1-16,1-2 9 0,4-7 15 15,-1-4 5-15,3-1 11 0,0-6 4 16,0-4-1-16,-1-2-2 0,-3-5-11 15,-1-4-11-15,0-4-13 0,-2-12-9 16,-1-13-10-16,-2-16-5 0,-3-4-7 16,-2 6-3-16,-3 12-1 15,0 16-1-15,-1 9-2 0,0 8-6 16,0 5-10-16,0 3-6 0,0-1-10 16,0-1-18-16,0 2-26 0,0 3-31 15,2 2-27-15,0 2-39 0,7 5-59 16,-1 0-126-16</inkml:trace>
  <inkml:trace contextRef="#ctx0" brushRef="#br0" timeOffset="27497.78">4591 7137 458 0,'0'0'75'0,"0"0"99"16,0 0-54-16,0 0-77 0,39 38-3 15,-31-34-22-15,-1-2-1 0,1-1 11 16,1-1 14-16,-1-1 17 0,2-3-5 16,0-2-15-16,2-1-1 0,-1 0-18 15,1-1-14-15,0-1-3 0,1 1-2 16,-3-2 1-16,0-1 0 0,-2 1 3 16,0-2-4-16,-3 0 0 0,-1-1-1 15,-3 1-3-15,-1 0 1 0,-1 1 0 16,-4 1-6-16,-3 1-7 0,-3 2-3 15,-2 3 2-15,-4 2 0 0,-2 2 3 16,-3 7 2-16,-3 4 0 0,0 6 8 16,1 3 1-16,-1 5 1 0,3 0-3 15,4 4 2-15,5 0 2 0,4 0 4 16,5 0 13-16,4-2 11 0,3-1 12 16,4-2-1-16,4-1 0 0,5-4-9 15,1-2-6-15,3-3-2 0,4-5 0 16,2-4-7-16,1-3-5 0,3-2-7 15,1-5-3-15,2-3-27 0,-1-2-44 16,-1-2-38-16,0-4-56 0,3-18-61 16,-8 5-151-16</inkml:trace>
  <inkml:trace contextRef="#ctx0" brushRef="#br0" timeOffset="27748.58">5092 6735 560 0,'0'0'102'16,"0"0"98"-16,0 0-110 0,0 0-38 16,0 0-18-16,16-29-18 0,-16 29 13 15,0 0-9-15,0 8-18 0,0 5 11 16,-1 7 27-16,-1 14 1 0,-4 10 5 16,0 11-18-16,-3 5-4 0,3-4-5 15,2-9-5-15,0-6 2 0,3-3-2 16,0-8-3-16,-1-6-3 15,2-5-5-15,0-3-1 0,0 4 0 16,4-1-2-16,-1 2-19 0,2-6-39 16,1-2-43-16,8-5-68 0,-3-3-81 15,1-4-257-15</inkml:trace>
  <inkml:trace contextRef="#ctx0" brushRef="#br0" timeOffset="28706.83">6589 6910 101 0,'0'0'169'0,"0"0"-55"16,0 0 23-16,0 0-47 0,8-3-13 15,-5 1 14-15,0 0-15 0,0 0 0 16,0 1-16-16,0-1-3 0,0 0-6 15,-1-1-7-15,1 2-5 0,-1-2 4 16,0 0-8-16,0 1-7 0,1-2-10 16,-1 3-6-16,0 0-7 15,-1 1-4-15,0-1-1 0,-1 1 0 16,1 0-5-16,0 0-7 0,0 2-4 16,2 5 4-16,1 4 12 0,1 2 0 15,0 4 1-15,1 1-1 0,0 1 1 16,0 1-1-16,2 0 3 15,1-2 0-15,0 0 0 0,1-1 0 0,1-3 2 16,-2-1-1-16,1-6 1 0,-2-1 6 16,1-2 0-16,-1-3 3 0,0-1 8 15,2-2 14-15,-2-3 1 0,2-2-8 16,-3 0-8-16,4-4-7 0,-3 0-3 16,1-1 0-16,1-1-1 0,-1-1-4 15,0 0-3-15,-1 0-2 0,1 2-1 16,-1 2 0-16,-1 0 1 0,-1 2-1 15,0 3 0-15,-3 0-1 0,0 1-1 16,-1 3-1-16,-2 1-1 0,2 1-10 16,1 3-8-16,2 4-1 0,0 3 19 15,6 3 4-15,-1 3-1 16,0 1 1-16,4 0 3 0,0 1-2 16,2-1 2-16,0-1 1 0,1-2 2 15,0-3 7-15,0-2 13 0,-2-2 4 16,-1-3 0-16,-1-3 12 0,0-1 7 15,-3-1-8-15,-1-2-4 0,3-3-3 16,-4-5 0-16,2-4-2 0,-1-4-12 16,0-5-13-16,-1-2-7 0,-1-2 0 15,0 2-13-15,-2 3-10 0,-1 3-5 16,-1 3-10-16,0 3-15 0,-1 2-25 16,0 1-21-16,0 1-30 0,-2 2-32 15,1 3-24-15,3 1-38 0,1 2-122 16,-2 1-85-16</inkml:trace>
  <inkml:trace contextRef="#ctx0" brushRef="#br0" timeOffset="29114.9">7481 6932 306 0,'0'0'133'0,"0"0"50"16,17-18-60-16,-11 12-31 0,0-1-31 15,-1 2-14-15,-1 2 1 0,-1 1-14 16,-1 2-11-16,-1 0-7 0,0 2-15 16,-1 5-1-16,0 1 0 0,0 5 9 15,0 2 10-15,-1 5-9 0,-5 0 0 16,2 2-3-16,-1-1 0 0,-1 0 3 15,2-2 12-15,0-3 13 0,-1-3 5 16,1-2-3-16,3-1-3 0,1-4 1 16,0-1-3-16,0-1-5 0,0-3-7 15,0-1 0-15,0 0 2 0,0 0 9 16,6 0 15-16,3 1 1 0,5 0-6 16,2-1-12-16,3 0-12 0,2 0-7 15,1 0-6-15,0 0-2 0,-1 0-2 16,0-1-7-16,1-3-32 0,-3-1-28 15,0-2-28-15,-2-1-38 0,-1-4-47 16,-3-13-84-16,-5 3-185 0</inkml:trace>
  <inkml:trace contextRef="#ctx0" brushRef="#br0" timeOffset="29273.1">7611 6747 967 0,'0'0'79'0,"0"0"36"0,0 0 14 15,0 0-85-15,0 0-36 0,0 0-8 16,0 0-19-16,14-37-9 0,-11 31-25 16,0 4-40-16,1-3-15 0,-1 1-76 15,0 0-107-15,2-1-63 0</inkml:trace>
  <inkml:trace contextRef="#ctx0" brushRef="#br0" timeOffset="29633.6">7907 6511 480 0,'0'0'22'16,"0"0"34"-16,0 0-34 0,0 0-22 16,0 0-15-16,0 0 15 0,3 46 31 15,-3-22 12-15,-5 10 12 0,-1 10-4 16,-4 8 8-16,1 1-19 0,1-4-7 15,0-6-10-15,-2-9 2 16,6-6 7-16,-1-4 3 0,0-7 4 16,2-2 3-16,0 3-8 0,0-2-7 15,1 2 2-15,2-5 0 0,0-5 0 16,0-1 1-16,5 0 3 0,3-4 14 16,4 1 7-16,6-1-11 0,3-1-18 15,0-1-10-15,4-1-5 0,1 0-5 16,-3 0-3-16,1-3 0 0,0 2-2 15,0-2-13-15,-2-1-28 0,-1 0-18 16,0-1-20-16,-2-2-28 16,-3-1-47-16,-1-9-63 0,-6 2-127 15</inkml:trace>
  <inkml:trace contextRef="#ctx0" brushRef="#br0" timeOffset="29827.7">7854 6838 842 0,'0'0'55'0,"0"0"35"31,0 0 39-31,45-6-81 0,-15 2-13 16,7-2 0-16,-2 1-16 0,-2 2-13 16,-5-1-6-16,0 0-12 0,-1-1-44 0,4-1-68 15,11-3-75-15,-13 3-94 0,0-2-151 16</inkml:trace>
  <inkml:trace contextRef="#ctx0" brushRef="#br0" timeOffset="30283.2">8381 6507 495 0,'0'0'3'0,"0"0"177"0,0 0-93 15,0 0-74-15,0 0-13 0,0 0-5 16,0 0 1-16,0 0-9 0,27-6 13 16,-23 19 5-16,1 7 35 0,-2 10-4 15,-2 13-7-15,-1 8-3 0,0 4-16 16,-1-3-1-16,-3-4 0 0,2-7-2 16,-1-3 9-16,2-9 7 0,-1-4 1 15,1-7-1-15,1-1-9 0,0 0-4 16,0-1-2-16,0 1 5 15,0-8 7-15,0-4 4 0,1-3 8 0,2-2 38 16,-2 0 6-16,4-4-15 0,4-4-15 16,2-5-24-16,5-2-8 0,1-4-2 15,4-4-3-15,2 2-1 0,-2-1-2 16,3 1-3-16,0 4-3 16,-2 1 0-16,-3 4 0 0,0 1-1 0,-5 5 0 15,-2 3 0-15,-4 1-2 16,-1 2 1-16,-2 2-3 0,0 4-2 0,0 3 7 15,0 5 0-15,2 2 7 0,-4 5-5 16,2 1 0-16,1 3 1 0,-1-2 0 16,1 1-2-16,1-3-1 0,-1 0-11 15,3-5-24-15,-1-2-28 0,-1 0-43 16,1-5-58-16,4 2-45 0,-2-4-168 16</inkml:trace>
  <inkml:trace contextRef="#ctx0" brushRef="#br0" timeOffset="31561.02">10182 6839 245 0,'0'0'155'16,"0"0"-63"-16,0 0 8 15,0 0-34-15,0 0-23 0,0 0 45 0,0 0 13 16,1-1-14-16,1-1-25 15,-2-3-4-15,2 1-16 0,1-1 9 16,-3 0-5-16,3-2 1 0,-3 1-9 0,3-1-3 16,-1-1-6-16,-2 0-8 15,4-1-14-15,-2 0-5 0,-2 0 0 0,0 1-1 16,0 0 1-16,-2 0 3 16,-4 1 3-16,0 1-8 0,-4 1-2 0,0 3-5 15,-4 2-2 1,0 0-10-16,-5 6-10 0,0 3 10 0,2 5 4 15,-3 1 9-15,2 4 3 16,1 1 2-16,4 1-2 0,-1 1 2 0,4 0 1 16,4-1 1-16,2 0 3 15,4-1 4-15,0-2 7 0,4-3 3 16,4-3 3-16,0-3-1 0,0-2-2 16,2-4 4-16,2-3 3 0,2-2 8 15,-1-5-8-15,4-2-14 0,-1-1-5 16,1-2-2-16,-2-1-1 0,0 0 4 15,-2-1 7-15,-4-1 1 0,4 1-1 16,-3-1-3-16,1 1-5 0,-2 0-6 16,0 1 0-16,-1 1-2 0,0 1 0 15,-2 2-1-15,-1 3 2 0,-2 0 0 16,1 3-2-16,-4 1-4 16,1 0-4-16,-1 2-2 0,0 0-4 15,0 3-8-15,2 1-11 0,-2 5 23 16,3 3 12-16,0 2 0 0,2 2-2 15,1 1 1-15,-1-1 2 0,3 2 0 16,0-1 1-16,-2 0 1 0,2-2-2 16,-2-1 1-16,1-3 0 0,-1-2 1 15,0-3 0-15,-1-1 0 0,-3-2 1 16,1-2 1-16,0-1 3 0,2 0 3 16,1-1 1-16,0-3-5 15,4-2-2-15,1-1-3 0,0-2 0 16,2-1 0-16,2-1-1 0,-2-1 0 15,1 1 0-15,-1 0 0 0,-1-2 0 16,2 4 0-16,-2-2 2 0,0 1-1 16,-2 2 0-16,1-3-1 0,-2 4-2 15,1 2-2-15,-2 1-2 0,0 3-3 16,1 0 4-16,-1 1 1 0,0 1-1 16,-2 3-2-16,4 3-1 0,-2 4 1 15,-2 0 2-15,2 2-1 0,0 1 1 16,-2 2 4-16,-1-1-1 0,0-1 2 15,-2-1 0-15,3-2 1 0,-3-2 1 16,-1-3 0-16,1-2 2 0,0-3 5 16,2-1 7-16,3-3-1 0,1-4-1 15,-1-3-7-15,3-2 1 0,2-4 2 16,-2-3-8-16,6-2-2 0,-1-2-1 16,3 0-2-16,-1 4 0 0,2 3 3 15,-1 3 2-15,0 6-1 0,-2 1 0 16,-4 6 0-16,1 0-1 0,-3 0-1 15,-1 6 1-15,0 2 2 0,-2 3 2 16,1 4-1-16,-3 1-1 0,3 5-1 16,-4 1 0-16,0 3-1 0,0-2 1 15,1 1-1-15,-1 0-1 16,-1-2-19-16,1-1-34 0,0 0-20 16,1-3-44-16,1-3-42 0,10-2-53 15,-4-4-135-15,2-4-200 0</inkml:trace>
  <inkml:trace contextRef="#ctx0" brushRef="#br0" timeOffset="32173.54">12392 6775 503 0,'3'-4'120'16,"2"0"-11"-16,2-2-1 0,-3 1-58 15,4 0-19-15,-3 0 17 0,-2-2 13 16,2 2-22-16,-2 0 20 0,0 0 5 16,-1-1-10-16,1 0-3 15,-1 1-8-15,-1-2-5 0,-1 0-7 16,3 0-16-16,-3 0-5 0,0 0-4 16,-6 0 3-16,1 0-4 0,0 0-2 15,-3 0-3-15,-5 2-4 0,1 0 2 16,-5 2-2-16,-1 1-1 0,0 2 1 15,-2 3 2-15,-2 4-5 0,0 4 0 16,-3 4 2-16,4 3 2 0,1 3 0 16,1 1-4-16,3 3-2 0,5-1-4 15,0 2 7-15,6-2 2 0,2 2 3 16,3-3 1-16,8 1 1 0,3-4 8 16,3-3 8-16,5-3 7 0,2-6 3 15,4-5-2-15,0-3 1 0,4-5 12 16,-1-3-6-16,-1-4-7 0,-3-1-3 15,0-3 1-15,-4-5 2 0,-1-4-11 16,-2-7-5-16,-5 1-9 0,-5 2-9 16,-2 3-21-16,-5 7-5 0,-5 0-18 15,-6 4-28-15,0 2-39 0,-6 2-19 16,4 3-26-16,-5 3-26 0,3 0-45 16,1 2-163-16</inkml:trace>
  <inkml:trace contextRef="#ctx0" brushRef="#br0" timeOffset="32550.67">12626 6723 396 0,'0'0'146'15,"0"0"-43"-15,0 0 9 0,0 0-38 16,38-39-46-16,-30 29-4 0,-2 1 9 15,-1 4-8-15,0-1 14 0,-2 2-11 16,1 3-16-16,-2 1-11 0,0 0-1 16,-1 7-25-16,2 6 25 15,2 2 2-15,0 5 7 0,0 2 2 0,0 3 4 16,1-1 5-16,0 1 3 16,0-2 6-16,4-2 11 0,-1-2 13 15,1-5 3-15,0-2 1 16,0-5 10-16,0-4 4 0,1-3 15 15,1-4 2-15,1-5-22 0,1-3-20 0,-2-3-15 16,0-4-3-16,2-4-8 0,-1-1-16 16,-1-4-4-16,1-2-13 0,-2 4-19 15,0-1-10 1,-3 5-12-16,0 1-17 0,1 4-32 0,0 4-47 0,0 0-22 16,-1 2-37-16,11-2-81 0,-2 3-118 15</inkml:trace>
  <inkml:trace contextRef="#ctx0" brushRef="#br0" timeOffset="32956.82">13111 6649 480 0,'0'0'86'16,"0"0"50"-16,0 0-18 0,0 0-92 15,35 21-12-15,-23-17-5 0,1-3 2 16,0-1 3-16,1 0 21 0,-1-1 17 15,2-3 17-15,0-1-7 0,0 0-4 16,0-2-25-16,0 1-17 0,0-1-5 16,0-1-1-16,-5 1 1 15,0-2-2-15,0-1-2 0,-2-1-7 16,-6 0-3-16,1-1-13 0,-3 3 0 16,-3-2-6-16,-5 2-16 0,-4 2 6 15,-3 5 10-15,-3 2 13 0,-5 2-1 16,-1 8 1-16,-1 4 1 0,-2 5 4 15,2 4 2-15,0 3-1 0,4 2 3 16,4 0 3-16,4 3 27 0,5 0 26 16,2-2 2-16,5-2 5 0,1-5-11 15,3-1-17-15,6-7-13 0,2-3-6 16,2-7-1-16,4-3-3 0,4-2 0 16,-1-5-12-16,4-3-22 0,1-5-39 15,4 0-45-15,10-14-64 0,-9 6-76 16,0-1-206-16</inkml:trace>
  <inkml:trace contextRef="#ctx0" brushRef="#br0" timeOffset="33348.53">13494 6586 486 0,'0'0'131'16,"0"0"-131"-16,0 0 138 0,41-9-57 0,-29 4-44 0,2 0-8 16,-6 1-12-16,2 0 10 15,-1 2-5-15,2 2-11 0,-3 0-9 16,2 6 10-16,2 3 1 0,-4 5 0 16,1 4 0-16,0 2-7 0,-3 2-4 15,0 1 2-15,-1 1-2 0,0-1 0 16,-1-2 1-16,0-4 0 0,-3-3-3 15,-1-3-3-15,0-5-20 0,-5-2 9 16,-4-4 6-16,1-1 8 0,-3-5 4 16,2-2 12-16,2 0 74 0,1-2 29 15,4-1-18-15,2-2-38 0,2-2-30 16,4-2-18-16,3 0-11 0,4-1-3 16,2 2 0-16,4 2-1 0,1 0-3 15,2 4-2-15,5 1-9 16,0-1-25-16,10 3-41 0,6-1-75 15,5 0-53-15,-6 2-116 0,-11 0-176 16</inkml:trace>
  <inkml:trace contextRef="#ctx0" brushRef="#br0" timeOffset="33933.33">14306 6617 282 0,'0'0'115'0,"0"0"-13"16,0 0 20-16,0 0-36 0,0 0-48 16,0 0 9-16,8-36 0 0,-8 32-12 15,-2-1-2-15,-3 0-5 0,0 0-3 16,-1 0-11-16,-5 2-9 0,-2 1-5 15,-5 2-1-15,-3 1-5 0,0 5 2 16,-5 3 0-16,-1 2 0 0,-2 5 1 16,4 3 3-16,1 2 5 0,2 3 1 15,3-1 16-15,7 2-6 0,4-1-1 16,0-1 4-16,6-2 9 0,2 0 19 16,5-3-2-16,3-4-7 0,1-4-3 15,1-4 1-15,5-4-11 0,-2-2 3 16,4-1-7-16,0-5-5 0,1-2-4 15,0-2-3-15,1-2-5 0,0-4-2 16,-2-4 1-16,2-1-3 0,-1-1 0 16,-3 2-2-16,-2 0-2 0,-1 4 0 15,-3 3-3 1,-5 3-1-16,0 2-6 0,-3 4-1 0,-1 0 2 0,0 3 9 16,0 1 1-16,-1 0-3 0,-3 3-4 15,1 6 7-15,0 2 2 16,-2 6 1-16,3-1 2 0,-2 5 2 15,-1 0 2-15,5-1 7 0,0-2 2 16,0 0 2-16,5-3-2 16,1-1 0-16,2-2-2 15,2-2-2-15,4-3-3 0,0-2-4 16,6-3-4-16,1-2-7 0,-2 0-39 16,5-3-28-16,-1-3-45 0,-2 0-68 15,8-10-81-15,-6 2-134 0</inkml:trace>
  <inkml:trace contextRef="#ctx0" brushRef="#br0" timeOffset="34185.96">14647 6250 468 0,'0'0'115'0,"0"0"-32"0,0 0 21 15,9-7-56-15,-7 7-38 0,-2 6-7 16,0 2 12-16,0 7 9 0,0 5 11 16,-1 7-5-16,-4 8-8 0,-3 12-5 15,-3 9-6-15,0 2-3 0,1-2-3 16,2-8 2-16,2-7 1 0,4-4-3 16,2-3-5-16,1-4-25 0,0-7-69 15,5 2-60-15,-1-10-104 0,-2 0-112 16</inkml:trace>
  <inkml:trace contextRef="#ctx0" brushRef="#br0" timeOffset="34452.16">14939 6352 608 0,'0'0'84'0,"0"0"2"15,0 0 29-15,0 0-49 0,0 0-50 16,0 0-14-16,0 0 17 0,-6 30 18 16,-2-8 1-16,-5 13-7 0,-2 7 16 15,0 11 11-15,0-3-14 0,6-8-26 16,3-12-12-16,5-9-3 16,1-1-3-16,0 2-17 0,1 5-31 15,2 2-13-15,4-3-19 0,-1-3-9 16,4-3-40-16,7-3-51 0,-3-4-116 15,0-5-73-15</inkml:trace>
  <inkml:trace contextRef="#ctx0" brushRef="#br0" timeOffset="35139.33">15984 6550 239 0,'0'0'50'16,"0"0"26"-16,0 0 55 0,20-11-27 15,-14 7-39-15,1 0-9 0,1 1-14 16,-2-2 26-16,-1 3-18 0,0-1 8 16,-1 0 7-16,0 3-2 0,-1 0-7 15,-1 0-11-15,-1 5-19 0,0 2-3 16,-1 2 6-16,0 5-2 16,0 3-8-16,-1 2 2 0,-2 6 3 15,-3-1 1-15,4 4-6 0,-2-1 1 16,1-1-8-16,0-2-6 0,3 0-1 15,0-3-3-15,0-3-2 0,4-3-16 16,-1-3-36-16,1-4-20 0,0-3-23 16,0-4-36-16,-1-1-21 0,1-11-68 15,0 1-126-15</inkml:trace>
  <inkml:trace contextRef="#ctx0" brushRef="#br0" timeOffset="35280.68">16097 6356 860 0,'0'0'80'16,"0"0"33"-16,0 0-41 0,0-42-72 15,1 32-2-15,0 1-52 0,1 0-1 16,1 1-65-16,0 1-3 0,9 1-60 16,-3 2-59-16,3 1-78 0</inkml:trace>
  <inkml:trace contextRef="#ctx0" brushRef="#br0" timeOffset="35862.67">16287 6616 454 0,'0'0'80'0,"0"0"-3"15,0 0 70-15,0 0-81 0,0 0-42 16,0 0 19-16,0 0 9 0,0 0-5 15,40-16-18-15,-28 6 7 16,0 1 12-16,1 0 4 0,-1 0-5 0,2 1-12 16,-1-1-9-16,-1 0-17 0,3 1-4 15,-4 1-3-15,1 0-1 0,-2 2-1 16,0 2 0-16,-2 0 0 0,-1 2-1 16,-2 1-3-16,-1 1-2 0,2 4-1 15,-2 4 0-15,1 5 2 0,1 2 1 16,-2 3-2-16,-1 0 6 0,-1 4 4 15,-2-1-4-15,2 1 2 0,-1-2-1 16,-1 0 2-16,0-3 4 0,0-3 0 16,-1-2 0-16,-1-3-6 0,2-4 2 15,0-3 1-15,0-1 2 0,0-2 9 16,2 0 1-16,2-5-1 0,2-3-3 16,4-3-4-16,1-3-4 0,1 0 0 15,2-2-2-15,2-2-2 0,-2 1 1 16,3-1 0-16,0 1 0 0,1-1-1 15,-2 1 0-15,1 1-4 16,-2 2 2-16,1 2-1 0,-3 2 0 16,-1 3 0-16,-2 3-4 0,-2 2 1 15,-2 2 2-15,0 2-3 0,-2 5-6 16,0 2-6-16,-1 5 16 0,-2 1 1 16,1 3-1-16,-2 1-16 0,0 0 1 15,0 2-5-15,0 0-12 0,-2 0-15 16,2 0-5-16,0-1-10 0,0 0-28 15,1-4-51-15,1 1-98 0,-1-5-80 16</inkml:trace>
  <inkml:trace contextRef="#ctx0" brushRef="#br0" timeOffset="36241.36">17054 6156 595 0,'0'0'26'0,"0"0"34"0,0 0 87 16,19-19-69-16,-15 18-23 0,-1 1-29 16,0 6-26-16,-1 6 0 0,-1 8 5 15,-1 13 10-15,-6 13 4 0,-5 14 1 16,-3 4 9-16,1-2-1 0,0-8-4 15,4-8-4 1,0-4 1-16,2-3 1 0,2-10 4 16,1-7 0-16,3-5-6 0,-1-3-3 0,1 0-9 15,0 0 0-15,0 0-4 0,1-4-1 0,2-3 2 16,2-2 4-16,2-1 3 0,6-2 1 16,-2 0-2-16,2-1-6 15,3-1-1-15,0 0-4 0,1-1-10 16,-1-3-26-16,3-3-25 0,-1-3-32 15,1-3-33-15,6-10-44 0,-4 2-99 16,-5 0-147-16</inkml:trace>
  <inkml:trace contextRef="#ctx0" brushRef="#br0" timeOffset="36410.96">17009 6515 818 0,'0'0'108'0,"0"0"19"15,0 0-40 1,0 0-37-16,35-8-34 0,-17 1-12 0,4 1 1 16,1 0 4-16,2-1-8 0,1 3-1 0,1 1-4 15,3 0-19-15,0 3-68 0,13 0-55 16,-8 0-108-16,-4 0-161 0</inkml:trace>
  <inkml:trace contextRef="#ctx0" brushRef="#br0" timeOffset="37356.18">17567 6546 436 0,'0'0'108'0,"0"0"23"0,0 0-6 0,0 0-48 16,37-6-7-16,-26 3-3 15,3 1 0-15,-1-2-22 0,3 1-6 16,-2 0-7-16,1 1 1 0,0 1-9 16,-1 0-8-16,-2-2 4 0,0 1 1 15,-2 0-1-15,-3-1-2 0,-1 1 2 16,-1 0 2-16,-2-3-7 0,-1 0-4 15,-2-2-11-15,0-1 3 0,-2 0-6 16,-2-1-1-16,-3 0-4 0,-3-1-4 16,-3 2 0-16,-1 1 5 0,-3 1 0 15,-1 3 0-15,-3 1-1 0,-1 2-8 16,-1 0-3-16,0 5 0 0,1 5 5 16,0 2 2-16,3 5 7 15,2 0 2-15,4 4 2 0,2 1 1 16,2 0 0-16,4 2 9 0,4-2 14 15,2-1 12-15,6-2-13 0,4-2-7 16,2-1 1-16,1-4 1 0,3-1-2 16,1-6-2-16,1-2-3 0,2-3 2 15,0-3-2-15,-3-6-3 0,2 1-2 16,-5-3 1-16,0 0 0 0,-2-3 1 16,2 1-2-16,-1-3-5 0,1-2-1 15,-1-3-1-15,1 2 0 0,-3-3 2 16,1 1-1-16,1 1 2 15,-1 1 0-15,-1 1-1 0,0 3 0 0,-2 2-1 16,0 4 0-16,-4-2-1 16,0 6-1-16,-2 1 1 0,-2 1-3 15,-1 3-5-15,1 2-6 0,-1 5-15 16,-1 5 1-16,2 4 19 0,-1 4 5 16,-1 4 5-16,0 1 1 0,0 0 2 15,-3 1 1-15,2-2-3 0,-1-1 0 16,1-4-3-16,-1-3-11 0,0-4-10 15,-1-3-4-15,-2-4-7 0,-2-3 8 16,-3-2 4-16,1-3 2 0,-1-1 11 16,2-2 10-16,0-2 6 0,2-1 6 15,3-2 9-15,1-3 7 0,2-3 4 16,3-1-1-16,5-4-11 0,4 1 6 16,2 0 0-16,4 1-10 0,2 1-3 15,4 4-2-15,1 2-4 0,2 2-5 16,2 1-2-16,0 1-2 0,-2-1-27 15,2 2-46-15,-1 0-31 0,-1 1-43 16,9-1-52-16,-6 1-120 0,-3 0-86 16</inkml:trace>
  <inkml:trace contextRef="#ctx0" brushRef="#br0" timeOffset="37685.26">18516 6382 195 0,'0'-1'124'0,"0"-2"-35"16,0 0 57-16,0 0-70 0,-6-1-44 16,0 2-19-16,-5 2-13 0,-5 0 0 15,-3 5 0-15,-5 5 6 0,-2 2 20 16,-1 4 8-16,1 0 21 0,2 4 9 15,2 2-16-15,4-2 12 0,5 0 16 16,5-2-7-16,3-1-25 0,2-3-16 16,3-1-6-16,1-3-5 0,6-1-8 15,1-2 4-15,4-2-5 0,4-1-8 16,3-3-10-16,4-1-47 0,2 0-25 16,2-2-30-16,13-4-52 0,-8 1-76 15,-2-1-114-15</inkml:trace>
  <inkml:trace contextRef="#ctx0" brushRef="#br0" timeOffset="38095.08">18672 6472 264 0,'0'0'118'0,"0"0"-1"16,0 0-24-16,0 0-23 0,0 0-11 15,0 0-13-15,41-5 21 16,-27 4 5-16,0-1-22 0,3 0 2 16,3 0-8-16,3 0-8 0,1-1-8 15,1 0 8-15,-1 0-7 0,1 0-13 16,-1 0-3-16,-2-1-7 0,-1 0-3 16,-3 0 2-16,-4 0-1 0,-3-1 1 15,-4 0-2-15,-4-2-3 0,-3-1-16 16,-4 1 15-16,-7 1-19 0,-6 3 5 15,-5 2 3-15,-5 2 2 0,-8 8-1 16,-6 7 5-16,-5 11 0 0,7-1 3 16,9-4-1-16,10-2 4 0,9-6 5 15,-1 2 16-15,0 5 26 0,2 0-15 16,4-2-5-16,4-3 7 0,2-2-4 16,5-2-6-16,7-3-4 0,5-1-8 15,4-3-1-15,6-1-11 0,2-2-29 16,6-2-42-16,8 0-27 0,4-7-65 15,1-5-94-15,-14 1-161 16</inkml:trace>
  <inkml:trace contextRef="#ctx0" brushRef="#br0" timeOffset="38763.46">19214 6450 324 0,'0'0'104'0,"0"0"10"15,0 0-7-15,0 0-77 0,0 0-5 16,-4 19-3-16,-1-6 14 16,-1 6 33-16,0 3-28 0,-3 5-7 0,0 1 9 15,1 3-1-15,-1 4 0 0,-2 7-13 16,3 5-13-16,2 1-8 0,5-5-4 16,1-4 1-16,2-9-3 0,1-3 2 15,0-7-3-15,-1-6 0 0,1-4 1 16,1 1-1-16,-1 0 2 0,3 0-3 15,0-4 1-15,-1-1-1 0,0-4 0 16,-2-1 1-16,2 0-1 16,-2-1 2-16,-1 0 1 0,0 0 8 15,-1-1 7-15,0-5 6 0,1-1-2 16,0-3-4-16,0-2-9 0,0-2-1 16,1-1-6-16,-1-2-1 0,1-2 0 15,0-2 0-15,1-4-1 0,0 0 2 16,0-5 0-16,0 0-1 0,1 2 11 15,-2-1 1 1,2 1 0-16,-1 1-1 0,0 3-4 0,0-1-2 0,1 4-3 16,-2 2 1-16,1 1 3 0,0 1-1 15,1 2 4-15,0 2 3 0,1 1-2 16,2-1 0-16,-1 2 1 0,1 3 0 16,2 0-5-16,0 1-1 15,-1 0 0-15,1 1 3 0,1 1-1 16,-2 3-1-16,0 1-1 0,1 1-3 15,0 0 0-15,-1 1-3 16,0 3 1-16,-1-1 0 0,-1 3 0 16,0-1-1-16,0 2 2 0,-2 0 0 0,-2 3 2 15,-1 4 4-15,-1 0-2 0,-1 4 1 16,-3-3-5-16,-2 0 1 0,-2 0 2 16,-2-3 2-16,0-1 1 0,-1-2-1 15,-2-2 1-15,1-1 0 0,-4-2-4 16,0-3-4-16,-3 0-14 0,1-1-18 15,-2-2-20-15,-1-4-20 0,0 0-29 16,0 0-16-16,3-1-27 16,0 1-47-16,-1-3-94 0,4 0-28 15</inkml:trace>
  <inkml:trace contextRef="#ctx0" brushRef="#br0" timeOffset="39334.14">19694 6059 333 0,'4'-2'57'0,"1"-1"29"16,0 2 46-16,0 0-103 15,1 1-20-15,-3 0-9 0,0 0-1 0,-1 5-3 16,-2 3 4-16,0 3 0 0,-5 6 21 16,-3 1-1-16,0 7 14 0,-1 2-3 15,-1 2-2-15,-1 1 3 0,0 2 3 16,2-1-6-16,-1-2-1 16,1 0 3-16,1 0 11 0,1-4 1 15,2 2-5-15,1-5-6 0,1 0 4 16,2-2-1-16,1-4 0 0,0-2 1 15,4-3-11-15,1 0-5 0,2-2 2 16,1-2 3-16,1 0 4 0,1-3 1 16,2 1-7-16,1-3-10 0,2 1-3 15,1-3-5-15,3 0 0 0,1 0-3 16,1-5-2-16,3 3-7 0,-1-3-31 16,-1 1-23-16,0 0-17 0,-3 0-15 15,-2-1-32 1,-1 0-16-16,-3 0-44 0,0-5-71 15,-3 2-6-15</inkml:trace>
  <inkml:trace contextRef="#ctx0" brushRef="#br0" timeOffset="39554.79">19618 6359 592 0,'0'0'103'0,"0"0"-84"15,0 0 140-15,0 0-80 0,0 0-19 16,0 0-40-16,43-17-13 0,-24 15-5 16,6 0 0-16,0-1 0 0,2 1-1 15,0 0-2-15,0-1 1 16,0 2-20-16,0 0-53 0,2-1-39 16,6-2-62-16,-5 1-123 0,-6-3-40 0</inkml:trace>
  <inkml:trace contextRef="#ctx0" brushRef="#br0" timeOffset="39930.76">19981 5880 547 0,'0'0'94'0,"0"0"-72"31,0 0 40-31,27 48 1 0,-14-20-21 16,6 12-13-16,0 14 9 0,5 18 14 16,6 12-8-16,-1 2 15 0,0 2-4 0,-5-8-14 15,-7-5-24-15,-9-7-14 0,-8-6 1 16,-5-5-4-16,-9-5 1 0,-5-3 2 15,-6-5 9-15,-2-4 13 0,-1-4-3 16,3-9 4-16,5-5-9 0,3-7-6 16,-1-1-4-16,0 1-1 15,-3 1-4-15,-1-1-2 0,3-1-4 16,-1-5-19-16,4 1-27 0,1-1-31 16,2-1-43-16,-4 2-76 0,4-3-128 15,3-2-124-15</inkml:trace>
  <inkml:trace contextRef="#ctx0" brushRef="#br0" timeOffset="58373.52">1774 8699 9 0,'0'0'42'16,"0"-1"8"-16,1 1-17 0,-1 0-8 16,1 0-2-16,-1 0 8 0,0-1 5 15,0 1-8-15,1-1 1 0,0 0 3 16,1 1 2-16,0-1 13 0,0 0 0 16,-1 1 14-16,0-1-11 0,0 1-2 15,-1 0-7-15,0 0-3 0,0 0 3 16,0 0-1-16,0 0-7 0,0 0-8 15,0 0-9-15,0 0-1 0,0 0-8 16,0 4-5-16,2 3-1 0,-1 4 21 16,0 4 1-16,1 3-2 0,-1 4 2 15,-1 2-1-15,0 2 2 0,0 4-6 16,0-1-7-16,0 1 1 0,0-1-6 16,1-2 1-16,0-2 0 0,-1 0-2 15,1-3 6-15,-1-1-8 0,1-2-1 16,-1-3-2-16,0-3-1 15,0-3-25-15,0 0-14 0,0-4-26 16,0-4-31-16,0-2-32 0,0 0-4 0,-2-11-37 16,-1 0-101-16</inkml:trace>
  <inkml:trace contextRef="#ctx0" brushRef="#br0" timeOffset="58972.74">1802 8726 241 0,'0'0'89'0,"0"0"-66"0,0 0 74 15,0 0 5-15,0 0-5 0,4-24-52 16,-4 22-10-1,1-2 33-15,1 1-5 0,-2 2-26 0,1-2-8 16,0 2-3-16,-1 1-6 0,0-1-10 0,0 1-10 16,0 0-1-16,1 0-11 0,1 0-7 15,1 5-6-15,3 2 12 0,-1 2 6 16,1 4 1 0,0 1 4-16,1 2 2 0,2 1 2 0,1 0 0 0,-1 1 0 15,4-3 1-15,-2 0 0 0,2-1 1 16,2-2 9-16,-2-2 2 0,3-2 7 15,-2-1 8-15,0-2 4 16,-1-4 4-16,1-1 9 0,-3-1-1 16,0-6 3-16,2-1-12 0,-1-4-4 15,1-1-10-15,-2-1-11 0,0-1-6 16,2 0-3-16,-3-3-1 0,0 2-2 16,2 0 0-16,-2-1 1 0,0 2-1 15,-2 3 1-15,-2 1-1 0,-1 1 0 16,-1 4 1-16,-2 1-1 15,-2 4-2-15,1-1 2 0,-1 2-5 0,0 0-7 16,0 5-10-16,0 5-4 0,0 4 26 16,-1 3 4-16,1 7-2 0,0 1 5 15,0 2 0-15,3 1 1 16,1 0 1-16,0 0 0 0,1-2 1 16,-1-3-2-16,0-1-4 0,-1-4-2 15,0-1-2-15,-1-3-4 0,-1-1-47 16,0-4-56-16,2 0-67 0,1-3-74 15,1-1-110-15,0-4-28 0</inkml:trace>
  <inkml:trace contextRef="#ctx0" brushRef="#br0" timeOffset="59707.96">2795 8978 266 0,'0'0'104'16,"0"0"9"-16,0 0 15 0,6-24-65 15,-4 18-15-15,0 1-14 0,-1-2 26 16,0 0-10-16,1 2-9 0,-1-1 0 15,0-1 3-15,0 3-6 0,-1 0 3 16,0-1 8-16,0 3-16 0,0-1-6 16,0 0-8-16,0 0-2 0,0-2-6 15,-1 1-4 1,0 0-7-16,-3-2-5 0,0 2-6 0,-2 1 5 0,-1-1-1 16,-2 2-4-1,-2 1 4-15,0 1-6 0,-5 0 1 0,3 4-12 16,-3 2 12-16,0 4-1 0,-3 3-4 15,1 2 5-15,0 1 3 0,1 5 2 16,2-1-1-16,2 2-7 0,3-1-3 16,3 1-4-1,2-1 8-15,3 0 14 0,2-1 0 0,0-2 1 0,2-2 3 16,3-1 17-16,1-4 0 0,3-3 7 16,-1-2 11-16,1-4 3 0,3-2-1 15,-1 0-3-15,2-6 7 0,1-1-12 16,1-2-15-16,0 0-15 0,-2-2-2 15,1 2 2-15,-1-2-2 0,-3 2 0 16,4-1 2-16,-5 0-3 0,0 2-4 16,-1-1 2-16,-3 1 1 15,0 2 0-15,-2 1 1 0,0-1-2 16,-2 4-2-16,0-2-5 0,-1 3-2 16,0 1-6-16,0 0-4 0,0 2-16 15,-1 5-10-15,0 3 38 0,-2 1 9 16,2 4 0-16,0 2 1 0,1-1 1 15,0 2-1-15,0-1 2 0,1-1 12 16,1-2 14-16,2 0 9 0,1-3 2 16,0-2 4-16,0-2 1 15,1-3-1-15,1-3 0 0,5-1-3 16,0-1-5-16,1-4-14 0,5-3-15 16,-2 0-7-16,1-3 0 0,2 0-35 15,-3-2-35-15,2-2-41 0,-3-2-34 16,6-7-36-16,-7 4-77 0,-1 0-206 0</inkml:trace>
  <inkml:trace contextRef="#ctx0" brushRef="#br0" timeOffset="60040.95">3197 8665 525 0,'0'0'7'0,"0"0"123"0,3-14 14 15,0 9-69-15,-2 2 7 0,1 0-21 16,-1 2-10-16,1 1 18 16,-1 0-31-16,0 3-18 0,1 4 3 15,1 4 5-15,0 5 4 0,-1 6-4 16,1 3-3-16,-2 10 6 0,-1 10-1 15,0 6-10-15,-1-1-4 0,0-7-2 16,1-9-8-16,0-12-3 0,0-3-1 16,-2-1-2-16,1 2-3 0,-1 3-27 15,-1 0-26-15,1-4-33 0,0-4-57 16,-2-1-72-16,1-6-108 0,2-3-222 16</inkml:trace>
  <inkml:trace contextRef="#ctx0" brushRef="#br0" timeOffset="60345.91">3446 8731 601 0,'0'0'72'16,"0"0"77"-16,0 0-54 0,0 0-37 15,0 0-26-15,0 0-32 0,0 0 26 16,10 37 39-16,-8-13-2 0,0 5 7 16,-1 9-7-16,0 5-16 0,0-5 4 15,0-4-16-15,1-5-4 0,1-5-8 16,-1 0 3-16,2 5-9 0,0-3-12 16,1-3-1-16,0-2-2 0,-1-3-2 15,-1-4-6-15,0-5-20 16,-1-2-27-16,0-1-31 0,-1-4-43 0,2-2-58 15,1 0-61-15,-1-3-188 0</inkml:trace>
  <inkml:trace contextRef="#ctx0" brushRef="#br0" timeOffset="60841.44">4472 8897 779 0,'0'0'123'0,"0"0"-3"16,0 0-8-16,10-7-93 0,-6 2 0 0,0 0-19 0,-1 0-18 0,-1-1-6 31,0 4-44-31,-2-2-10 0,2 2-54 15,-2 2-103-15,0-1-150 0</inkml:trace>
  <inkml:trace contextRef="#ctx0" brushRef="#br0" timeOffset="60998.2">4553 9052 670 0,'0'0'123'16,"0"0"67"-16,0 0-122 0,0 0-36 15,0 0-30-15,0 0-2 0,0 0-28 16,0 0-40-16,0 0-44 0,-14 1 3 16,10 2-48-16,0-2-118 0,1 0-38 15</inkml:trace>
  <inkml:trace contextRef="#ctx0" brushRef="#br0" timeOffset="62236.69">5807 8960 94 0,'0'0'85'16,"0"0"25"-16,0 0-29 0,0-1 7 16,0-1-30-16,0-1 13 0,0 0 23 15,1-1-33-15,0 0 3 0,0-1 2 16,0-2-6-16,1 0 1 0,0-2 4 15,2 1-12-15,1-2-14 0,2 1-4 16,2-3-5-16,1 3-5 0,4-3-7 16,0 3-6-16,2-3-2 0,0 3 1 15,1-1 0-15,-2 1 3 0,2 2 0 16,-2 0 8-16,0 0-1 0,0 0-1 16,-1 4 1-16,-2-1-3 0,1 1-2 15,-3-1-5-15,0 1-3 0,-2 0-3 16,0 3-2-16,-2 0-3 0,-1 3 0 15,0 1-4-15,0 3 2 0,1 4 1 16,-1 2 1-16,-1 2 4 0,0 2-1 16,-2 4 0-16,0-1 4 0,-1 4-1 15,-1 0 0 1,0-1-4-16,-5 4 2 0,-2-1-2 0,-3 0-1 16,-3 1 3-16,-6 1-1 0,-2-1-1 15,-3 1 2-15,-1-2-3 0,0-3 2 16,1-2 0-16,2-2-3 0,3-5 3 15,3-2-2-15,1-3-1 0,5-4 0 16,4-2 1-16,3-3-1 0,3 0 1 16,0 0 0-16,6-7 0 0,5-1 0 15,5-4 0-15,3-3 0 0,4-2 1 16,4-3-1-16,8-6 0 0,5-2-1 16,7-3-1-16,0 0-1 0,-4 7-1 15,-10 4 1-15,-9 7 2 0,-8 4-1 16,0 1 2-16,0-3 1 0,2 1-2 15,1-2 0-15,-3 0 1 0,-4 2 0 16,0-2 0-16,-4 4 0 0,-2-1-1 16,-1 1 0-16,-1 2 1 0,-1 1-1 15,-3-1 0-15,0 2-2 16,0 0 1-16,0 2-1 0,-4-1-2 16,0 3-4-16,-1 0-2 0,-2 3 3 15,-3 2 1-15,-2 5 3 0,-1 1 0 16,-2 4 1-16,0 3-1 0,-1 1 2 15,1 4-2-15,0 3 3 0,1 2 0 16,-1 1 1-16,4 0 2 0,1 0 9 16,0-1 4-16,4 0 1 0,3-3 0 15,2-1 3-15,1-2 3 0,3-3 1 16,2-1 1-16,3-5-2 0,2-4-7 16,1-2-1-16,3-1-2 0,1-5-4 15,3-1-2-15,-1-1-5 16,3-5-2-16,0-1-19 0,-1 0-20 15,0-1-26-15,-1 1-30 0,1 0-45 16,-2 1-33-16,2-3-64 0,-2 2-110 16,-5 1-150-16</inkml:trace>
  <inkml:trace contextRef="#ctx0" brushRef="#br0" timeOffset="62866.54">6544 9356 135 0,'2'0'93'0,"-1"-2"57"0,1 1-40 16,0-1-16-16,0 1 9 0,0-4-28 15,-1 2 10-15,2-1-6 0,1 2-13 16,1-2 1-16,-1 1-1 0,2-1-12 16,0 1 3-16,1-1-6 0,3 3-16 15,0-1-3-15,0 1-9 0,1 1-2 16,0 0 0-16,-1 0-5 0,1 0-1 15,-3 0-7-15,0 1-2 0,-2 3-3 16,1 3-1-16,-3 4-1 0,-2 3 0 16,-2 2 3-16,0 3 3 0,-5 1 3 15,-3 0-1-15,-2 3-1 0,-2-1-3 16,-3 0-2-16,-2 0 0 0,-2-1-1 16,-1-2 1-16,1-1-1 0,-2-4 0 15,5-1 0-15,1-3-1 0,5-3 2 16,1-2-2-16,5-3 2 0,3-1-1 15,1 0 10-15,0 0 10 0,1-1-1 16,7 1 5-16,1 0 5 0,3-1-2 16,5 1-7-16,4 0-4 15,-1 0 2-15,5-1-9 0,0 3-6 16,2-1-3-16,-1 0-1 0,-1 1 2 16,1-1-2-16,-3-1-1 0,0 1 0 15,-2 1 0-15,0-1-7 0,-2 0-10 16,-1 1-15-16,-2 0-6 0,-2-1-13 15,1 0-20-15,-4 0-32 0,-2-1-36 16,0 1-36-16,-2 1-72 0,-3 0-133 16,-1 0-106-16</inkml:trace>
  <inkml:trace contextRef="#ctx0" brushRef="#br0" timeOffset="64448.89">1646 12776 36 0,'2'-3'75'0,"-1"0"-55"16,1 0 29-16,1-1 22 0,-1 1-3 15,0-1-4-15,-1 1-12 0,0 0 9 16,0 1-9-16,-1 1-1 0,0 1 15 16,0 0-17-16,0-1-6 0,0 1 2 15,0 0-2-15,0 0-2 0,0 0-2 16,0 0-4-16,0 0-8 0,0 0-1 16,0 0-13-16,0 0-4 15,0 0 6-15,0 1-8 0,0 5-5 16,0 1 8-16,0 4 7 0,0 5 4 15,-2 3 7-15,0 5-3 0,-1 7-7 16,-2 9 0-16,1 7-2 0,0 0-2 16,2-5-1-16,-1-11-6 0,2-9-5 15,-1-7 2-15,2 0-3 0,0 2 1 16,0 2-1-16,-1 1-1 0,1-2-8 16,0-4-30-16,0-1-24 0,-1-3-22 15,1-3-19-15,0-3-53 0,-1-4-82 16,0 0-84-16</inkml:trace>
  <inkml:trace contextRef="#ctx0" brushRef="#br0" timeOffset="64921.09">1432 12627 519 0,'0'0'99'15,"0"0"-10"-15,0 0 20 0,0 0-48 16,0 0-10-16,44-33-2 0,-27 30 6 15,0-1 11-15,5 3-22 0,0 1-9 16,3 1 0-16,0 5-15 0,2 4 0 16,1 1-1-16,0 3-3 0,-1 1-1 15,2 6-3-15,-1 4-1 0,3 8-1 16,1 9 7-16,1 6-6 0,-4 1 5 16,-5-4-2-16,-9-12-4 0,-6-10-2 15,-4-3 1-15,-3-3 3 0,-2 5 12 16,-3 1 6-16,-5 4-1 0,-3-2-6 15,-5-3-7-15,-3 0-7 0,-3-4-1 16,0 0-3-16,-4-5 2 0,-1-2-4 16,-1-3 3-16,1-1-6 0,-1-3-2 15,2-1-18-15,1-1-17 0,2-2-19 16,0 0-19-16,3 0-42 0,4-3-49 16,3-6-48-16,5 2-102 0,6-1-141 15</inkml:trace>
  <inkml:trace contextRef="#ctx0" brushRef="#br0" timeOffset="65438.13">2352 12920 312 0,'0'0'76'0,"0"0"36"0,0 0 66 16,0 0-58-16,0 0-44 0,1-23-14 15,-1 19-19-15,0-1 12 0,0-1-13 16,-1 0 1-16,-1 1-2 0,0 0 1 16,-1-1-5-16,1 0-2 0,-3 2-4 15,1-2-11-15,0 1-4 0,0-1-5 16,0 3-5-16,-1 1-6 0,-2 1-1 15,0 1-2-15,-1 1-3 0,0 4 2 16,-3 5 0-16,0 1 1 0,-1 6 0 16,2 1 0-16,3 2 1 15,2 4 0-15,3 0-1 0,2 1 3 16,0-1 0-16,5 0 0 0,3-1 6 16,3-4 3-16,1-1 12 0,3-4 4 15,2-2 5-15,2-2 9 0,1-3-1 16,1-3-2-16,-2-4 2 0,2 0-2 15,-1-2-9-15,-4-3-3 0,0-3 5 16,-5-2 1-16,-3-4-9 0,-2-4-13 16,-6-4-8-16,0 0-5 0,-8-2-26 15,-3 5-6-15,-3 2-10 0,-4 5-12 16,-3 3-22-16,-1 2-15 0,-1 3-24 16,-1 2-29-16,3 1-30 0,-2-1-58 15,6 1-123-15</inkml:trace>
  <inkml:trace contextRef="#ctx0" brushRef="#br0" timeOffset="66124.97">2616 12905 75 0,'0'0'161'16,"0"0"-42"-16,0 0 11 0,0 0-20 16,4-3-21-16,-3 2-15 0,2-1-10 15,-3-1 10-15,1 1-11 0,-1 0-7 16,1 0-5-16,0 0-13 0,-1 1-2 16,0 0-13-16,0-1-10 0,0 1-5 15,0 1-8-15,0 3-1 0,-2 3-9 16,-1 2 7-16,1 3 3 0,-2 4 0 15,1 2 1 1,3 0 1-16,0 2-2 0,3-1 4 0,2 0-3 16,3-1 5-16,0-2 4 0,0 0 4 0,2-2 5 15,-1-2 7-15,0-3 7 0,-2-2-5 16,0-2-1-16,-1-3 1 0,-1-1 11 16,1-2 6-16,-1-3-11 0,0-2-8 15,2 0-5-15,-2-1-5 0,0-3-2 16,0-1-10-16,1-1 0 0,1-1-3 15,-1 0 1-15,0 1-1 0,-1 1-1 16,0-2 2-16,0 3-3 16,1 1 1-16,-1 2-1 0,-2 1-1 0,0 2-7 15,0 2-1-15,-1 2-4 16,0 1-1-16,-1 1-1 0,1 6 5 0,1 1 6 16,1 4 1-16,0 1-1 0,0 3 3 15,0 0 2-15,1-2 1 0,1 1 0 16,1-1 0-16,0 0 2 0,1-3 1 15,1-1 2-15,0-2 2 0,0-3 2 16,-1-1 2 0,-2-2 2-16,2-2 8 0,-3 0 8 0,0-1 4 0,0-3-3 15,0-2-6-15,0-2-11 0,1-5-1 16,-1-2-5-16,0-4-2 16,-1-2-5-16,0 0-1 0,-1 2 0 15,0 1-4-15,-2 3-7 0,2 2-12 16,-2 3-12-16,0 3-11 0,1 1-18 15,-1 1-26-15,1 2-13 16,0 0-19-16,1 1-41 16,1 1-44-16,3 1-59 0,1 2-88 15</inkml:trace>
  <inkml:trace contextRef="#ctx0" brushRef="#br0" timeOffset="66995.97">3180 12939 372 0,'2'-3'75'0,"-1"-3"-75"0,2-1 128 16,0-1-60-16,1 0-14 15,-1 0-15-15,1 0-20 0,0 0 28 16,1 1-15-16,-1 3 5 0,-1-1 20 16,0 3-2-16,-1 1-10 0,2 1-25 15,0 2-6-15,1 4-1 0,1 5 0 16,-1 2 1-16,0 3-1 0,-2 2 1 15,-1 2 4-15,-1-1-10 0,1 1 3 16,-2-1-3-16,1-1 4 0,-1-1 1 16,0-5 4-16,0-2 2 0,0-2 2 15,0-2 0-15,0-4-8 0,2-2-2 16,0 0 16-16,0-5-2 0,1-3-5 16,3-3 1-16,1-3-3 0,1-3-5 15,1-1 3-15,3 0-4 0,-1-3-3 16,2 0-1-16,0 1-2 0,-2-1-1 15,4 1 1-15,-2 1 4 0,1 2-2 16,-1 0-4-16,0 2-1 0,-1 4-1 16,-1 0-1-16,0 1-1 0,-3 4-1 15,-1 2 0-15,-1 2 1 0,-3 2 0 16,1 0 2-16,-1 2-2 0,-1 3-1 16,1 4-1-16,0 1 1 0,-1 2-7 15,0 3-15-15,0 2-4 0,-1 0-4 16,0 3-9-16,0 1-13 15,0 1-19-15,0 0-32 0,0 0-31 16,1 1-45-16,-1 6-81 0,0-6-78 16</inkml:trace>
  <inkml:trace contextRef="#ctx0" brushRef="#br0" timeOffset="67388.74">3742 12497 531 0,'0'0'83'0,"0"0"43"15,26-43 26-15,-17 28-81 0,-1 2-12 16,-1 2-23-16,-1 2-4 0,-3 6 14 16,-2 3-6-16,0 1-28 15,-1 11-1-15,-1 5 7 0,-2 9 8 16,-2 9-6-16,-2 12-12 0,-1 12 0 15,1 0-1-15,0-1 2 0,2-7 0 16,1-10 6-16,2-2 2 0,1-4 10 16,0-8 12-16,1-5-2 0,0-8 4 15,0-2-4-15,2 0-3 0,1-1-12 16,4-1-7-16,0-4-5 0,-1-3 1 16,1-2 2-16,1-1-6 0,3-1 3 15,-2-2-6-15,2 0-1 0,3 0-2 16,1-1-1-16,2 0-10 0,2-1-18 15,-2-1-12-15,2 0-24 16,-1-1-16-16,-2-1-20 0,-2 1-34 16,-2 0-35-16,-5-4-26 0,-2 3-111 15,-4 0-81-15</inkml:trace>
  <inkml:trace contextRef="#ctx0" brushRef="#br0" timeOffset="67781.55">3814 12796 597 0,'0'0'168'0,"0"0"-23"16,0 0-52-16,0 0-27 0,0 0-15 16,40-25-33-16,-25 20 8 0,1 0-8 15,0-1-12-15,1 1 0 0,-1 0-2 16,1 0-2-16,-3 1 2 0,2 1 2 16,-3 2-1-16,-1-1 1 0,-2 1 4 15,-1 1-3-15,-3 0 0 0,-2 0-4 16,-1 0 2-16,-2 2-5 0,-1 2-2 15,-1 6 2-15,-4 2 2 0,-3 4 5 16,-1 5 7-16,-1 0 11 0,-1 3 5 16,3-2 3-16,3 0-2 0,-1 0 1 15,3-2 2-15,2-2 6 0,1-4-1 16,0-2-6-16,5-3-2 0,2-3-7 16,2-3-2-16,1-3 0 0,2 0-2 15,1-6-6-15,1-3-1 0,-2-3-3 16,-1-4 5-16,0-4-6 15,-2-3-4-15,-2-4-5 0,-4 4-3 16,-1 1-17-16,-2 2-4 0,-3 6-6 16,-6 1-21-16,0 2-29 0,-4 3-27 15,1 0-19-15,-1 3-33 0,3 2-30 16,-3 3-42-16,4 0-95 0,0 2-49 16</inkml:trace>
  <inkml:trace contextRef="#ctx0" brushRef="#br0" timeOffset="68487.6">4198 12903 351 0,'0'0'144'16,"0"0"5"-16,0 0-23 0,0 0-59 15,0 0 15-15,25-43-10 0,-21 34 1 16,0-2 9-16,-1 0-25 0,-1 1-8 15,1-1-8-15,-1 0-21 0,1 1-11 16,-2 1-3-16,1 1 0 0,0 1-4 16,0 1-1-16,0 0-1 0,-1 1 0 15,1 2-1-15,-2 0 1 0,0 2-2 16,0-1-3-16,0 2 2 16,0 0 0-16,0 0-5 15,0 2-2-15,0 2 6 0,1 2 3 16,-1 1 1-16,2 1 0 0,0 1 0 0,1 1 0 15,0 1 0-15,0-1 1 16,0 1 0-16,1 0 0 0,2 3 1 0,-2-1 7 16,1 0-1-16,1 1-3 0,0 0 1 15,0-1-3-15,3-2-1 0,-2 0 0 16,1-2 2-16,1-1 2 0,1-1-2 16,-1-1-1-16,-1-1 3 0,0-3 6 15,-1 1 12-15,0-3 2 0,-1 0 3 16,0-3-3-16,1-1-7 0,1-3-5 15,-2-2-4-15,2 0-4 16,0-3-2-16,-2 1-1 0,0-1-2 16,-2 2 2-16,1-1 3 0,-2 2 0 15,1 1 0-15,0 1-1 0,-1 0-2 16,0 1-3-16,0 1 0 0,-1-1 0 16,0 4-2-16,0 1 0 0,0 1-3 15,0 3-5-15,1 5-1 0,-1 3 3 16,1 1 5-16,0 2-1 0,-1 1 4 15,2 0 0-15,0 0 0 0,0-1 3 16,1 0-3-16,0-3 1 0,2-1 3 16,-1-2 2-16,-1-3 10 0,2-2 7 15,-1-1 8-15,2-2 1 0,0 0-3 16,-1-3-1-16,1-2-1 0,0-4 0 16,0-3-5-16,-1-4-14 0,1-4-8 15,0-3-1-15,-2 0-20 0,-2-1-14 16,0 5-3-16,-1 2-9 0,-2 4-16 15,1 4-38-15,0 1-37 16,-1 1-34-16,1 3-28 0,3 3-31 0,-2 0-90 16,1 1-50-16</inkml:trace>
  <inkml:trace contextRef="#ctx0" brushRef="#br0" timeOffset="69052.6">4701 12907 170 0,'0'0'138'0,"0"0"2"0,6-3-18 0,-3-2-29 15,0-1-20-15,0-1-11 0,3-3-4 16,0 2-6-16,0-1-7 0,2 0-4 16,2-1-17-16,-2 2-12 0,2 1 1 15,-2 1 0-15,2 1 0 0,-2 0 3 16,-1 1-4-16,-1 1 2 0,1 0-7 15,-3 2-2-15,-1 1 0 0,0 0-5 16,-1 5-3-16,1 2 3 0,-2 5 0 16,0 2 8-16,0 4 5 0,-1 2 3 15,1 3 3 1,0-1-2-16,-1 0-2 0,2-1-6 0,-1-2-3 16,-1-2-1-16,1-3-2 15,1-3-1-15,-2-1 2 0,0-3 5 0,0-4 4 16,1-2 6-16,0-1 27 0,-1 0 11 15,2-4-8-15,1-3-15 0,1-4-11 16,3-3-6-16,0-5-11 0,5-5-3 16,-1-1-1-16,3-3-2 0,0 3 0 15,2 2 1-15,-3 5-1 0,-1 2 5 16,1 5 2-16,-2 2-2 0,-4 3-2 16,3 1 0-16,-4 3-1 0,1 1 3 15,-1 0-2-15,-1 1 1 0,0 1-3 16,-1 4-1-16,-1 3-4 0,0 4 4 15,-1 1 0-15,0 5 0 16,-1 1 0-16,0 1-1 0,0 0 1 16,-1 3-3-16,0-2-1 0,1-1-2 15,0-1 2-15,0 0-5 0,0-2-13 16,0 0-19-16,-1-2-18 0,0-1-27 16,2-3-31-16,-2 0-54 0,1 0-64 15,3-2-140-15</inkml:trace>
  <inkml:trace contextRef="#ctx0" brushRef="#br0" timeOffset="69368.19">5953 12690 983 0,'0'0'88'0,"0"0"-42"0,8 0-6 15,-4 0-40-15,2-1-20 0,-2 1-93 16,2-2-27-16,-3 0-51 0,-1 2-197 16</inkml:trace>
  <inkml:trace contextRef="#ctx0" brushRef="#br0" timeOffset="69556.92">5921 12969 1026 0,'0'0'146'0,"0"0"-146"16,0 0 183-16,0 0-102 0,0 0-35 16,0 0-30-16,0 0-16 15,0 0-18-15,0 0-35 16,14-5-16-16,-10 0 2 0,0 2-39 0,1 0-60 16,10 1-24-16,-1 0-100 0,1 1-150 0</inkml:trace>
  <inkml:trace contextRef="#ctx0" brushRef="#br0" timeOffset="70551.85">6908 12623 233 0,'0'0'81'16,"0"0"38"-16,0 0-6 0,0 0-23 0,0 0-1 15,0 0 7-15,2-25-9 0,1 19-12 16,2 0-11-16,1-1 2 16,0 0-12-16,6-1-2 0,-2 1-1 15,2-2-9-15,3 1-11 0,1 1-5 16,2-1-6-16,1 2-5 0,-2 1-2 15,1-1-2-15,-1 3-1 0,-1 0 0 16,-1 2-4-16,0 0 1 0,-2 1-2 16,-2 1-3-16,-1 2-2 0,-2 3 1 15,-2-1-1-15,0 2 0 0,-2 2 0 16,-2 3 0-16,0 2 1 0,-2 2 2 16,0 1 5-16,0 1 6 0,-2 3-3 15,0 0-3-15,-1-1 1 16,0 1 0-16,-3 1 1 0,1 1-1 15,-1 0 2-15,-1 0 0 0,-2-1-6 16,3 0 1-16,-2 0-3 0,0-3-2 16,-2 1 2-16,2-3-3 0,-1-2 1 15,1-2-1-15,-2-2 1 0,1-2-1 16,1-2-1-16,0 0 1 0,4-2 0 16,0-2 0-16,2-1 2 0,1 0-1 15,1-2 2-15,0 0 1 0,2 0 4 16,1-2 5-16,3-3 2 0,4-2-5 15,2-3-5-15,2-2-1 0,2-2-4 16,2-1 1-16,0-1 0 0,3-2-1 16,2-1-1-16,1 2-1 0,1-4 0 15,3 2 0-15,0-2 0 0,-1 3 2 16,0 0 0-16,-1-1 1 0,-5 3-1 16,1 1 0-16,-2 1 1 0,-5 1-1 15,-1 3 2-15,-4 1-1 0,-4 2 2 16,-2 0 2-16,-2 4-1 0,0-1-3 15,-2 3-1-15,-3 1-7 0,-2 0-1 16,-1 1 2-16,-3 4 2 0,-4 2 0 16,1 4 4-16,-3 1-2 0,-1 3 1 15,-3 3 1-15,1 0-2 0,-1 3 1 16,1 1 0-16,0 0 0 0,4 0 2 16,0-1-1-16,5-1 2 0,2-1 7 15,1-2 5-15,4-1 2 0,2-2 3 16,0-2 3-16,2-3-1 0,2 0 0 15,3-2-2-15,1-3-2 0,1-1-5 16,3-1-1-16,0-2-2 0,4 0-5 16,1-2-4-16,3-1-9 0,-2 0-34 15,4 0-26-15,0 0-23 0,-1 1-42 16,-1-1-50-16,6 1-44 0,-8-2-85 16,-3 3-188-16</inkml:trace>
  <inkml:trace contextRef="#ctx0" brushRef="#br0" timeOffset="71392.21">7640 13033 97 0,'1'0'87'0,"0"0"-1"0,2-3 4 15,-3 2-15-15,1 1-18 0,-1-3 3 16,1 0 18-16,0 2 13 0,0-2-16 15,1 0 2-15,1 2 4 0,0-2-16 16,2 0 1-16,1 2 2 0,3-1-17 16,1 0-3-16,1 0-9 0,4 1-9 15,-2 1-10-15,2-2-12 16,-1 2-4-16,-2 0-3 0,-2 0-1 16,-2 1-1-16,-1 3-1 0,-3 1-7 15,-1 1 0-15,-3 4 1 0,0-1 2 16,-4 3 1-16,-3-1 1 0,-2 1 0 15,-2 1 1-15,-2-2 2 0,-1 0-2 16,-1-1-5-16,2 0-3 0,-1-2-1 16,3-2-1-16,1-1-1 0,0 0-6 15,2-2 11-15,2 0 3 0,2-1 0 16,2 0 5-16,0 0 1 0,2 0 3 16,2 1 3-16,3 1 8 0,1-1 2 15,4 1-4-15,0-1-4 0,0 1-4 16,1-1 0-16,2 1-1 0,-1 0-1 15,1 2-2-15,0 1 3 0,-1 1 6 16,0 2 9-16,-2 0-6 0,-3 1-2 16,-1 2 5-16,-5 0 17 0,-1 0 13 15,-1 0 2-15,-5 0 0 0,0-1-6 16,-2-2-5-16,-1-1-5 0,-1-3 4 16,0 0-3-16,-4-3 0 15,4-2-1-15,-5-1-8 0,0 0-7 16,-1-2-10-16,-3-2-4 0,1 0 0 15,1-1-2-15,0-1-10 0,6 2-18 16,-2-2-28-16,2 0-35 0,3-1-57 16,1-8-77-16,1 3-130 0,2-2-318 15</inkml:trace>
  <inkml:trace contextRef="#ctx0" brushRef="#br0" timeOffset="74107.2">7772 8813 122 0,'0'0'72'0,"0"0"26"0,0 0 12 0,-4 0-14 16,3 0-27-16,1 0-16 0,0 0-4 15,0 0-10-15,1 0-11 16,1 0 4-16,2 0 21 0,2 0 19 16,1 0-6-16,4 0 0 0,-1 0-6 15,2 1 3-15,5 0-21 0,-4 1-6 16,4-1-8-16,-2-1-10 0,2 1-4 16,-2-1-9-16,3 1-2 0,-2 0-2 15,1 0-1-15,-3 1-14 0,2-2-24 16,-3 0-19-16,1 0-39 0,-2 0-46 15,1 0-45-15,0 0-53 0,-5 0-37 16</inkml:trace>
  <inkml:trace contextRef="#ctx0" brushRef="#br0" timeOffset="74359.16">7816 8917 340 0,'0'0'100'0,"0"0"43"16,0 0 16-16,0 0-49 0,0 0-45 15,0 0-20-15,0 0-1 0,-22 22 10 16,29-19-1-16,5-1 5 0,5 0 4 16,4-2-11-16,4 0-13 0,2 0-12 15,3 0-16-15,-1-1-10 0,2 0-5 16,5-3-33-16,3 3-22 0,-3-1-25 15,-3 0-60-15,4-3-60 0,-11 1-121 16,0 0-105-16</inkml:trace>
  <inkml:trace contextRef="#ctx0" brushRef="#br0" timeOffset="75643.34">9024 8078 262 0,'0'0'58'15,"0"0"-58"-15,0 0 95 0,0 0-15 16,-8-28-37-16,5 23-16 0,1-1 12 15,-1 1 16-15,1-1-12 0,-1-1 9 16,1 2 25-16,-2 0-10 0,2 1-14 16,2 0 1-16,-4 0-8 0,2 0-13 15,-3 1-2-15,2 0-6 0,-3 0 2 16,0 0-13-16,-1 1-5 0,1-1-1 16,1 1-2-16,-3 1-1 0,3 0 0 15,-4 1 2-15,1 0 4 0,1 0 3 16,-2 0 6-16,1 2-3 0,2 0-3 15,-2 0-2-15,-1 1-4 0,1 0 0 16,0-1-3-16,1 3-2 0,-2 0-1 16,2 1 0-16,0 1-1 0,2 1 2 15,-3 2 2-15,2 1 2 0,1 2 0 16,2 1-1-16,-1 3 2 0,2-1 0 16,1 3 1-16,1 1 2 0,0 1 4 15,3 1 1-15,1 2 4 0,1 2-3 16,4 2 2-16,1 2-2 0,4 6 4 15,1-4 1-15,0 2 3 0,7 3-3 16,-2 3-3-16,7 7 1 0,-6-2-2 16,-4-9-3-16,-6-8 0 0,-6-9-2 15,0 0-4-15,-1 0-3 0,-1 4-3 16,-1 0 0-16,-2-1-1 0,-3-2-2 16,-3-1 0-16,-4-2 0 0,0-3 0 15,-4 0-4-15,2-2-3 0,-1-3 2 16,-2-1 1-16,2-2 1 0,2 0 1 15,0 0 0-15,1-3 2 0,1 1-3 16,3-2 3-16,0 1-1 16,2-1-1-16,-1-1-1 0,2 0-3 15,3-1-4-15,0 0-4 0,0 1 3 16,0 1 0-16,0-1 5 0,4 2 2 16,0 1 3-16,1-1 1 0,2 4 0 15,2-1 0-15,0 2 0 0,-1 0-1 16,0 2 1-16,1 0-2 0,-2 2 1 15,1 2 0-15,-2 1-1 0,3 1 2 16,-7 3 0-16,1 0 1 0,-3 3 2 16,-2 0 1-16,-1 1 3 0,-4 2 3 15,1 0-2-15,0 0-1 0,0 1 0 16,-2-2-1 0,2 1-2-16,2-2-1 0,0 0 3 0,-2 1 0 15,1-2 0-15,1 0 3 0,0-1 1 0,1-1-1 16,-1-2 0-16,0 0 2 15,2-3 7-15,0 1 4 0,2 0-3 16,0-4 3-16,0 2 4 0,0 0-1 16,1-2-4-16,2 1 0 0,1-1-2 15,0 0-5-15,1 0-4 0,4 0 0 16,-1-1-2-16,0 1 3 0,6-1-2 16,-4-1-5-16,5-1 0 0,-2 1 0 15,1 0-3-15,2 0 0 0,-2-1 0 16,-2-1-1-16,0-1-3 15,0 1-13-15,-2 0-16 0,0-1-13 0,-2-2-20 16,1 2-31-16,-1 0-46 0,-2-1-69 16,5 2-63-16,-3-1-106 15,-3 0-252-15</inkml:trace>
  <inkml:trace contextRef="#ctx0" brushRef="#br0" timeOffset="76397.81">8622 12422 214 0,'-1'0'135'0,"1"0"-15"0,0 1-1 15,0-1-19-15,0 0-13 0,3 1 0 16,3-1-4-16,2 1-1 0,0-1-7 16,3 0-14-16,2 0-7 0,2 0-2 15,1 1-8-15,2-1-7 0,-1 1-10 16,2 0-12-1,1 1-5-15,-2-1-7 0,1 0-3 0,0 0-2 0,-2-1-18 16,-1 1-20-16,-1 1-20 16,-1-1-20-16,-3 0-41 0,1 0-43 15,-4 0-39-15,-3 5-54 0,-3-3-51 16</inkml:trace>
  <inkml:trace contextRef="#ctx0" brushRef="#br0" timeOffset="76616.92">8638 12590 664 0,'0'0'107'0,"0"0"-107"15,0 0 137-15,0 0-49 0,0 0-28 16,0 0 7-16,0 0 20 0,24 4 3 16,-2-4-24-16,2 0-23 0,4 0-12 15,1 0-15-15,1 2-10 0,1-2-6 16,6 2 0-16,8 0-28 0,6 1-27 15,6-1-38-15,-5 0-41 0,-3-1-51 16,-13-1-70-16,-7 0-175 0</inkml:trace>
  <inkml:trace contextRef="#ctx0" brushRef="#br0" timeOffset="77762.42">10006 11783 148 0,'0'0'20'0,"0"0"62"15,0 0 0-15,0 0 0 0,0 0-35 16,22-10-5-16,-18 9 17 0,2-3-3 16,-1 3-9-16,1-1 14 0,-3-2-17 15,2 3 5-15,-2-1-5 0,-1-2-1 16,1 2-6-16,-3-3-2 0,0 2 0 16,0-1-4-16,0-1-1 0,-3 0-7 15,1 0 5-15,-4-1 1 0,1-1-3 16,-4 2-2-16,1 0 1 0,-1 0-6 15,-1-1 0-15,2 1-2 0,-4 2 1 16,-2-2-5-16,3 2-2 0,-2-2 1 16,-2 2 0-16,-1-1 2 0,2 2-3 15,0-2 6-15,0 2-3 16,1 1 1-16,-1 1-1 0,3 0 1 16,1 0-4-16,1 0-2 0,1 1-2 15,3 4-2-15,0-1-2 0,2 3 2 16,0 1 5-16,3 3 3 0,-3 3 4 15,3 1 2-15,3 3-3 0,0 4 2 16,3 1-3-16,1 4-3 0,1 2-4 16,4 0 0-16,-2 5 0 0,3 5 1 15,4 6 2-15,5 6 1 0,-2 3-3 32,1-5-2-32,-2-3 1 0,-3-8 1 15,-2 1 3-15,-1-1 0 0,-2 1-5 16,-2-3 1-16,-1-2 1 0,-3-6-2 15,-2-5-1-15,-3-7-3 0,0-1-1 16,0 4-2-16,-3-1 1 0,-2 2-1 16,-3-2-2-16,-4-2-4 0,-1-4 1 15,-6 1-5-15,1-5 0 0,-2-1-5 16,-1-1-1-16,1-3 5 0,-2 0 2 16,3-2 1-16,0-1 2 0,2 0-1 15,4 0 4-15,0-1 2 0,4-1-2 16,1-1 1-16,3 3-2 0,3-1 0 15,1 1 1-15,1-1-1 0,3 1-4 16,2 0 3-16,3 0 3 0,3 0 1 16,0 2 1-16,2 2 0 0,1 3 0 15,0 3 0-15,2 2 0 0,0 3 2 16,1 4 0-16,-4 2 3 0,2 3 4 16,-2 3 3-16,-3 3-3 0,-1 6 5 15,-4 6-2-15,-4 6-4 0,-3 1-3 16,-6-3-4-16,-4-4 2 0,1-6-2 15,-2 0 5-15,-2 0-1 0,1-1 6 16,1-2 3-16,0-5 2 0,-1-5 3 16,6-6 3-16,0 0-2 15,-4 0-2-15,2 2-4 0,-1 2-4 16,0-3-1-16,5-1-2 0,1-4-3 16,5-1 2-16,0-2 2 0,3 0 1 15,2-2-1-15,4 0 2 0,4-2-4 16,0-1-2-16,5-1-2 0,2-2-2 15,5 0-2-15,0-2-18 0,5 0-13 16,5-2-23-16,6-5-32 0,5-5-37 16,4-6-64-16,-7-5-54 0,-13 5-112 15,-11 0-273-15</inkml:trace>
  <inkml:trace contextRef="#ctx0" brushRef="#br0" timeOffset="78544.24">9915 8149 333 0,'4'-2'97'0,"1"-3"-97"0,0 2 126 15,0-3 7-15,1 0-57 0,-4 1-5 16,1 0 8-16,-3 1 8 0,3 0-24 16,-3 2 2-16,0 2-19 0,0 0-11 15,0 0-16-15,0 6-2 0,0 5 11 16,0 4 11-16,0 3-10 0,0 7 0 16,0 5 3-16,0 9 2 0,-3 3 4 15,0-4-6-15,1-11-1 0,2-7-6 16,-2-7 2-16,1 2-3 15,-1 0-4-15,1 4-2 0,-1-3-2 16,2-2-5-16,-3-3-6 0,3-2-2 16,0-2-2-16,0 0-1 0,0-2-17 15,0-1-18-15,0 1-22 0,0 0-36 16,1-1-52-16,2 7-63 0,1-2-82 16,-1-2-204-16</inkml:trace>
  <inkml:trace contextRef="#ctx0" brushRef="#br0" timeOffset="79251.19">10117 9415 276 0,'0'0'33'0,"0"0"79"0,0 0 1 16,-13-18 2-16,9 13-34 0,-1-2-35 15,0 1 0-15,-1-1-3 0,-1 1-15 16,-2 0 10-16,1 2-2 0,0-1 9 15,-4 0-13-15,-1 3-3 0,0 2-9 16,-1 0-6-16,0 0 7 0,-4 6-9 16,0 1-2-16,0 2 1 0,-4 3-7 15,2 2-2-15,2 3 0 0,1 3 3 16,1 2 9-16,5 2-3 0,5 0-5 16,4 1 2-16,2-3 0 0,5 1 5 15,7-2 4-15,1 0 2 16,6-3 11-16,0-2-2 0,3-3 0 15,3-3-5-15,2-4-2 0,0-1-7 16,1-4-2-16,-1-1 0 0,0-2 4 16,-2-5 11-16,-1-2 11 0,-2-2-3 15,-4-2-3-15,-1-2-4 0,-4-4 3 16,-3-3 4-16,-2-4-6 16,-3-8-9-16,-3 4-9 0,-2 1-4 0,-3 2-4 15,-4 11-2-15,-5-3-1 0,1 5-3 16,-7 4-8-16,4 2-10 0,-5 3-14 15,2 1-16-15,-1 2-22 0,2 2-27 16,-2 5-40-16,0 1-31 0,-9 9-60 16,4-3-125-16,2 1-155 0</inkml:trace>
  <inkml:trace contextRef="#ctx0" brushRef="#br0" timeOffset="80061.62">10683 11865 308 0,'0'-4'148'0,"3"1"-60"0,-3-1 32 16,3 1-20-16,-3-1-39 16,2 1 3-16,2 1 4 0,-4-1 0 15,2 2 3-15,-1 1-11 0,1 0-7 16,-2 0-2-16,3 3-2 0,-3 4-5 16,3 4-2-16,-1 3 5 0,1 7-3 15,-1 1 3-15,1 5-1 0,-2 1-7 16,2 0-3-16,-2 0-2 0,3-1-3 15,-2-3-3-15,1-2-1 0,0-4-4 16,-1 0-4-16,-2-4-6 0,3-3-3 16,-3 0-5-16,0-4-2 0,0-1 0 15,1-4-3-15,-1 0-15 0,2 2-24 16,-2-3-23-16,0 2-22 16,2 2-27-16,1 1-52 0,0 9-39 15,3-2-84-15,-3-1-150 0</inkml:trace>
  <inkml:trace contextRef="#ctx0" brushRef="#br0" timeOffset="80728.14">10934 13142 641 0,'0'0'132'0,"0"0"-67"15,0 0 30-15,-10-36-25 0,7 26-49 16,-3-1-2-16,1 1 7 0,-3 1-7 16,2 1 9-16,-2 1 5 0,-4 3-1 15,2 0 11-15,-1 2-11 0,-3 2 3 16,1 0-10-16,-1 3-10 0,-2 4-9 16,-2 0-1-16,4 4-5 0,-1 3 0 15,0 1-1-15,1 4 0 0,3 3 0 16,0 2 1-16,6 3 0 15,-1 1 0-15,6 1 7 16,4-1 8-16,4 0 1 0,4-1 9 0,2-4 2 0,5-1 5 16,0-4-6-16,6-3-1 0,-1-2 0 15,3-7-3-15,0-4-4 0,1-2-1 16,-3 0 6-16,2-4 5 0,-5-3 6 16,-1 0-1-16,-1-1 4 15,-5-2 1-15,2-1-4 0,-4-5-3 16,-1-3-4-16,-2-3-4 0,-2-4-3 15,-1-1-7-15,-2-2-6 0,-2 1-3 16,-3 1 0-16,0 1-2 16,-6 4-2-16,-3 0 0 0,-1 2-3 0,-1 3 0 15,-5 0-5-15,0 3-4 0,-1 3 0 16,-2 2 1-16,0 4-4 0,-3 2-3 16,2 3-4-16,-1 0-12 0,-1 5-9 15,0 2-16-15,4 2-27 0,3-1-31 16,2 3-40-1,0 5-45-15,4-3-82 0,4 0-180 0</inkml:trace>
  <inkml:trace contextRef="#ctx0" brushRef="#br0" timeOffset="83584.27">11970 8185 414 0,'0'0'172'0,"0"0"-105"0,0 0 42 15,0 0-25-15,15-15-53 0,-11 12-8 16,-1-1 28-16,1 2-22 16,-3 2 3-16,-1 0-12 0,0 3-9 0,0 4 4 15,-1 4 2-15,-3 2 6 0,-3 3-10 16,2 4-7-16,0 0 2 0,-1-1-4 16,1 0-1-16,0-2-1 0,2-1 7 15,-1-3 0-15,2-2 7 0,-1-1 0 16,3-3-3-16,0-1 1 0,0-3-5 15,0 1 5 1,0-2-4-16,0-1 2 0,0 0 2 0,1 0 2 0,3-1 4 16,0 1 4-16,2-1-4 15,1 0-1-15,4 0 2 0,1 0-6 16,-2 0-4-16,3 0-4 0,2-2-7 16,1 1 1-16,2 0-1 0,0 0-8 15,0 0-26-15,1-2-28 0,-3 1-42 16,1-2-51-16,-4-5-62 15,-1 2-101-15,-4-1-149 0</inkml:trace>
  <inkml:trace contextRef="#ctx0" brushRef="#br0" timeOffset="83725.66">12090 8061 726 0,'0'0'41'16,"0"0"-41"-16,0 0 34 0,0 0-19 15,-14-40-15-15,14 33-91 0,0 0-14 16,8 0-92-16,-3 2-45 0</inkml:trace>
  <inkml:trace contextRef="#ctx0" brushRef="#br0" timeOffset="84228.09">12530 8011 163 0,'0'0'137'0,"0"0"-18"15,0 0 41-15,0 0-60 0,0 0-34 16,0 0-1-16,0 0-2 0,3-28-12 15,-5 26 8-15,1 0-10 0,-1 0 3 16,2 1 10-16,-1-1-17 0,-1 0-1 16,0-2-1-16,2 1-5 0,-3-1-5 15,0 0-5-15,0 0-6 0,-3 1-2 16,4-1-2-16,-3 3-5 0,2-1-10 16,-3 1 0-1,-1 1-3-15,-2 0 0 0,-2 4 0 0,1 3-2 0,-4 5-1 16,3 5 0-1,-3 5 3-15,-2 5 0 0,-1 11 2 0,-1 8 0 0,-2 11 1 16,2 2 0-16,1-7-2 0,4-3 1 16,1-7 1-16,4-1 0 0,0-3 3 15,3-1-3-15,1-1-1 0,4-2-2 16,0-6 0-16,1-6-1 16,2-4-2-16,2-3-24 0,1 0-27 15,2-1-45-15,-2-1-31 0,2-5-52 16,2-4-43-16,-2-4-50 0,-2 0-110 15</inkml:trace>
  <inkml:trace contextRef="#ctx0" brushRef="#br0" timeOffset="84416.46">12234 8364 682 0,'0'0'158'0,"0"0"-51"16,0 0 22-16,44-17-66 0,-20 11-14 31,3 0-7-31,3 0-16 0,0-1-26 16,0 2-2-16,0 2-62 0,3-1-39 16,13 2-101-16,-5 1-141 0,0 0-192 15</inkml:trace>
  <inkml:trace contextRef="#ctx0" brushRef="#br0" timeOffset="85377.62">13521 8274 323 0,'0'0'112'0,"0"0"-22"16,0 0 50-16,0 0-38 0,42-32-48 16,-31 25 12-16,1 0-3 0,0 2-22 15,-3-1-3-15,0-1-10 0,0 3-1 16,-3 1-5-16,0 0 1 0,-1 0-9 15,-3 3-3-15,0 0-4 0,-1 3-3 16,-1 2-4-16,4 4 0 0,-4 2 2 16,0 4-1-16,0 3 2 0,0 1-2 15,0 1 4-15,0 2-5 0,0-3 1 16,0 1 2-16,0 0-3 0,0-4 2 16,0 2-2-16,0-4 4 0,0-1-3 15,0-3 1-15,0-2 0 0,0-2-1 16,0-3 2-16,0-1 0 0,0-2 8 15,0-1 11-15,0-3-4 0,2-3-4 16,1 0 0-16,2-2 2 0,1-3-5 16,2 1-3-16,2-1-3 0,-1-1-3 15,2 0-1-15,0 0 1 0,2 0 2 16,1 2-1-16,-1-2 3 0,1 4-2 16,0-3-2-16,-2 4 0 0,1 1 0 15,-3 0-2-15,1 2 0 16,-5 2-2-16,-1 0-1 0,2 3 0 15,-3 0-5-15,-1 6-2 0,1 1 0 16,-1 3 6-16,0 3 4 0,1 4 0 16,-2-1-1-16,0 3 2 0,-1-3-1 15,3 2 4-15,-3-2-3 0,2-2 0 16,1-2 2-16,-1-2-1 0,0-3 1 16,-1-3-1-16,0-3 1 0,1-1 6 15,1-5 6 1,1-4-1-16,2 0 0 0,-1-3 1 15,6 0-3-15,-1-3-8 0,3 0-1 0,0-2 1 0,2 0-3 16,-2-1 6-16,4 1 2 0,-2-2-3 16,1 4-4-16,-3 1 0 0,2 1 0 15,-5 5-4-15,0 1 2 0,-3 4 0 16,-3 2-1-16,-1 1 0 0,-2 3-5 16,-2 5 3-16,2 2 1 15,-2 5 1-15,0 1-1 16,0 1-3-16,0 1-18 0,0 2-20 0,0-4-18 0,1 2-21 15,-1-2-33-15,2-2-22 16,-1 1-51-16,-1-4-109 16,2-4-77-16</inkml:trace>
  <inkml:trace contextRef="#ctx0" brushRef="#br0" timeOffset="86049.98">14382 8303 222 0,'0'0'176'0,"7"-7"-32"16,-4 2-14-16,1 0-16 0,0-1-39 16,-2 0-1-16,1 0-11 0,0 1-16 15,-1 0 5-15,1-1-7 0,0 0-5 16,-3 0-12-16,1 2-8 0,-1 0-10 15,0-2-6-15,-1 1-4 0,-2 1-4 16,-1-2 1-16,-1 2-3 0,1 1-3 16,-4 2 5-16,2-1-1 0,-2 2-8 15,-3 2 2-15,2 2-4 0,-5 3-12 16,-1 3-2-16,0-1-8 0,-2 3-19 16,0 1-44-16,-3 3-39 0,2-2 1 15,1 3 18-15,1 1 11 0,2 2 39 16,3 0 40-16,1-1 19 0,5 0 4 15,0 1 7-15,3-1 24 0,2 0 80 16,7-2 18-16,0-1 0 0,4-2-12 16,2-3-28-16,-1-3-18 0,4-5-16 15,-2-3 6-15,-1 0 14 0,3-4 1 16,-5-2-7-16,3-2-4 0,-3-2-8 16,0 0-4-16,0-3-15 0,0-1-10 15,-2-2-10-15,4-2-9 0,-4 1 0 16,0-2-1-16,0-1-2 0,-2 1 0 15,-1 1-2-15,-3 1 1 16,1 1-1-16,-3 3 0 0,-1 4-3 16,0 2-6-16,0 3-6 0,0 2 1 15,0 2 2-15,-1 0-6 0,0 6 0 16,0 0 6-16,-1 2 10 0,1 4 5 16,-1 1-2-16,2 0 4 0,0 2 0 15,0-1 3-15,0 1 7 0,3-2-2 16,2-2 6-16,-2 2 3 0,5 0 0 15,-2-4-4-15,2 3 1 0,3-4-6 16,0 1-4-16,2-2 0 0,1-1-6 16,1-1-1-16,0-3-20 0,3 2-17 15,-1-3-13-15,0 0-10 0,-1 0-4 16,0-1-9-16,1 0-41 0,4-4-57 16,-5-1-81-16,-5-1-156 15</inkml:trace>
  <inkml:trace contextRef="#ctx0" brushRef="#br0" timeOffset="86333.56">14805 7966 589 0,'0'0'137'0,"0"0"-137"0,8-25 146 16,-3 15-26-16,-2 3-75 0,-2 3-3 15,1 1 5-15,-1 1-3 0,-1 2-17 16,0 0-22-16,0 5-5 0,0 6-2 16,0 6 2-16,0 5 7 15,0 5-2-15,-1 9 0 0,-3 9-1 16,-3 9 0-16,2 0-1 0,1-3 0 16,0-7-3-16,2-9-6 0,1-6-29 15,-1-5-33-15,1-7-48 0,-1 7-73 16,1-6-108-16,0 1-124 0</inkml:trace>
  <inkml:trace contextRef="#ctx0" brushRef="#br0" timeOffset="86585.99">15040 8068 859 0,'0'0'93'0,"0"0"41"16,0 0-9-16,0 0-55 0,0 0-42 15,0 0-11-15,0 0-17 0,3-10-15 16,-8 27 15-16,-3 5 11 0,-1 9 8 16,-2 12 2-16,0 9-7 0,0 0-7 15,2-3-1-15,1-6-5 0,5-12 1 16,0-8-1-16,1-4-1 0,1-2-24 16,1 2-18-16,0 3-10 0,0 1-19 15,4-4-30-15,1-3-24 0,7-1-31 16,-3-4-80-16,0-4-143 0</inkml:trace>
  <inkml:trace contextRef="#ctx0" brushRef="#br0" timeOffset="87511.61">12533 9478 347 0,'0'0'149'0,"0"0"-36"0,0 0 10 16,0 0-29-16,0 0-51 0,9-32 1 16,-9 27 9-16,0 0-17 0,0 1-1 15,0 0-6-15,-4 0 2 0,3 1-7 16,-3 1-11-16,-1 2-11 0,0 0-2 16,-3 0-2-16,-1 6-2 0,-2 3 2 15,-2 2 1-15,-4 5 1 0,2 1 1 16,0 4-1-16,4 2 1 0,-1 0-1 15,8 0 2-15,-1-1-2 0,5-1 3 16,0-1 7-16,7-1 28 0,2-4 6 16,2-1-1-16,2-5 15 0,4-1-6 15,3-4-1-15,0-4-13 0,2 0-5 16,-2-8 2-16,-1-2-9 0,0-1-8 16,-4-3 2-16,-3-4 0 0,-1-3-5 15,-6-1 1-15,-2-3-8 0,-3-2-1 16,0 1-6-16,-8-1-1 0,0 4-8 15,-6 2-8-15,1 3-15 0,-4 5-17 16,0 4-24-16,-2 2-24 0,3 3-20 16,-1 2-34-16,-1 2-58 15,4 0-76-15,4 5-154 0</inkml:trace>
  <inkml:trace contextRef="#ctx0" brushRef="#br0" timeOffset="87652.8">12773 9665 739 0,'0'0'140'0,"0"0"-83"16,0 0-57-16,0 0-86 0,8-36-106 16,-8 25-121-16</inkml:trace>
  <inkml:trace contextRef="#ctx0" brushRef="#br0" timeOffset="88372.69">13010 9464 491 0,'0'0'58'0,"0"0"62"0,0 0-12 0,0 0-35 16,0 0-46-16,11-35-10 0,-11 29 17 16,0 1-2-16,2 0-14 15,-2 0 1-15,0 3-14 0,0 1 7 16,0 0-12-16,0 1-5 0,0 4-2 15,0 2 0-15,0 3 5 0,0 4 2 16,1 1 1-16,3 3 0 0,-1-1 2 16,4 2 4-16,1 0 0 0,0-2-2 15,2 1 2-15,1-3 6 0,0-4 7 16,1 1 9-16,-2-3 8 0,1-2-5 16,0-3 0-16,-1-3 9 0,-1 0 14 15,2-3-10-15,0-3-18 0,-3-1-12 16,3-2-3-16,-3-1 0 0,0-2 3 15,-1-3 1-15,2 0-9 0,-5 1 2 16,3 0-1-16,-4 0 1 0,2 2 0 16,1 2-1-16,-3-2 0 0,3 4-8 15,-4 0 2-15,1 2-2 0,0 0 0 16,-1 4-2-16,-2 0-1 0,3 2-4 16,-3 0-4-16,2 2-6 0,1 5-10 15,0 1 14-15,3 6 6 0,-1 4 4 16,2 0 1-16,-1 2 2 0,0 1 0 15,2-1 0-15,0 0 2 0,0-4-1 16,4 2 2-16,-4-5 0 0,2-2 6 16,1-3 11-16,-2-2 8 15,-1-2 2-15,0-4 14 0,3 0 7 16,0-4-7-16,-3-2-5 0,3-2-2 16,-3-2-3-16,0-4-4 0,0-4-1 15,-2-3-1-15,1-2-7 0,-1-3-13 16,0-2-8-16,-1 4-1 0,3 0-15 15,-3 6-7-15,-1 1-7 0,1 5-19 16,0 2-27-16,2 2-40 0,-2 1-52 16,5 2-49-16,-2 2-88 15,4 2-170-15</inkml:trace>
  <inkml:trace contextRef="#ctx0" brushRef="#br0" timeOffset="88515.66">13806 9646 952 0,'0'0'166'0,"0"0"-112"0,0 0-54 0,3-3-10 15,-1-2-133-15,3-2-79 0,-2 1-40 16,2 1-169-16</inkml:trace>
  <inkml:trace contextRef="#ctx0" brushRef="#br0" timeOffset="89550.77">12961 11968 181 0,'0'0'170'16,"0"0"-38"-16,0 0 23 0,0 0-40 16,17-13-34-16,-13 9-9 0,2 1-5 15,0-1-8-15,-1 1-9 0,1 1 6 16,-3-1-12-16,2 3-4 0,0 0-1 15,-2 0-10-15,2 3-10 0,-3 2-10 16,1 4-5-16,-3 2 4 0,0 4-3 16,0 4-4-16,-3 0 1 15,-1 1 1-15,-2 0-3 0,1 0 3 0,0-1 3 16,2-3 2-16,-3 1 13 0,6-6 4 16,-3-1-2-16,3-2-5 15,0-2-1-15,3-3 1 0,1 1 5 16,1-3 8-16,3-1 2 0,0-3-6 15,0 0-3-15,6-3-9 0,1 1-10 16,2 0 0-16,3 0-4 0,0-1-1 16,0 0 0-16,0 1-8 0,-2-2-19 15,2 1-17-15,-3-1-27 0,1-3-43 16,-2 2-52-16,3-8-74 0,-5 2-100 16,-3 0-157-16</inkml:trace>
  <inkml:trace contextRef="#ctx0" brushRef="#br0" timeOffset="89691.69">13148 11807 940 0,'0'0'94'0,"0"0"-94"0,0 0 105 16,0 0-41-16,-7-34-64 0,7 26-20 16,2-2-3-16,1 2-52 0,2 1-23 15,2 2-15-15,5 2-105 0,-3 0-93 16</inkml:trace>
  <inkml:trace contextRef="#ctx0" brushRef="#br0" timeOffset="90109.47">13629 11780 392 0,'0'0'181'0,"0"0"-88"16,0 0 24-16,0 0-22 0,30-40-27 16,-25 30 18-16,-2-1 0 15,-1 0-16-15,0 0-5 0,-2-2-8 16,0 2-4-16,0 0-9 0,-2 2-14 16,2-2-7-16,-2 3-13 0,2 0-3 15,-3 2-4-15,0 0-2 0,1 3-1 16,-2-1-2-16,-1 2 1 0,-3 2-4 15,0 0 1-15,0 1 0 0,-5 5-1 16,1 3 2-16,-4 6-1 0,2 6 3 16,-4 11-1-16,1 12 1 0,0 14 2 15,3 4-1-15,1-1 4 0,5-7-3 16,2-5 0-16,-1 0-1 0,2 1 0 16,0 0 0-16,1-2 1 15,4 0-1-15,-3-5-12 0,3-2-24 16,0-5-19-16,-1-4-18 0,1-6-57 15,0-7 7-15,0-9-72 0,3 1-45 16,0-4-66-16</inkml:trace>
  <inkml:trace contextRef="#ctx0" brushRef="#br0" timeOffset="90309.26">13378 12136 840 0,'0'0'26'0,"0"0"64"0,0 0 30 16,35-26-44-16,-16 19-41 0,2-1-8 15,2 1 6-15,2 1-29 0,2 0-4 16,2 1-30-16,2 2-66 0,22 0-77 16,-6 1-114-16,-3 1-208 0</inkml:trace>
  <inkml:trace contextRef="#ctx0" brushRef="#br0" timeOffset="90824.05">14785 12068 270 0,'0'0'117'0,"0"0"25"0,0 0-7 15,0 0-20-15,0 0-38 0,19-34-11 16,-18 25 1-16,-1-2-11 0,-1 1-7 16,-4-1-7-16,0 0-4 0,-3 0 8 15,0 0-6-15,-1 1-12 0,0 1-12 16,-3 1-9-1,2 0-7-15,-6 3-6 0,3 0 2 0,-5 4-8 0,1 1-12 16,-3 0-12 0,2 6-1-16,-1 3-9 15,0 5-4-15,3 1 15 0,2 5 9 0,5 1 5 16,2 1-3-16,4-1 16 0,3-1 1 0,1 1 7 0,6-4 0 16,2-3 11-1,4-3 22-15,1-3 7 0,2-2 12 16,-2-6 1-16,3 0 5 15,-1-3 15-15,0-7-5 0,-1-4-13 0,0-2-2 16,-2-4-3-16,1-5-7 0,-4-5-12 0,-1-7-7 16,-1-13-6-16,0-14-13 15,-2-4-5-15,-2 3-21 0,-1 10-16 0,-3 15-10 16,0 10-11-16,0 9-12 16,0 8-15-16,0 3-44 0,0 0-48 0,3 2-47 15,0 2-82 1,0 4-40-16</inkml:trace>
  <inkml:trace contextRef="#ctx0" brushRef="#br0" timeOffset="91261.99">15015 11942 462 0,'0'0'168'15,"0"0"-43"-15,0 0-15 0,0 0-32 16,0 0-18-16,14-21 2 0,-10 13 0 16,1 0-21-16,-3 0-3 0,2-1 0 15,-3 1 5-15,2 0-3 0,-3 1-2 16,0 0-13-16,0 1-15 0,0 1-10 16,-3 2-5-16,0 2 0 0,-4 1-9 15,-5 2-13-15,-1 6-24 0,-2 4 16 16,0 2 17-16,1 4 5 15,3 0 7-15,2 2 1 0,2-2 5 0,4 0 1 16,2-3 5-16,1-2 11 16,6-1 9-16,3-4 8 0,2-1 1 15,2-2 1-15,0-4 1 0,1-1 4 16,2-3 9-16,-3-5-6 0,2 0-12 16,-2-2-10-16,-1-3-12 0,0-4-5 15,-4 0-5-15,-1-4-2 0,-5-1-26 16,-2 1-7-16,-6 1 1 0,-2 3-4 15,-4 2-25-15,-3 3-21 0,-3 1-24 16,-1 4-36-16,-3 1-28 0,-1 3-57 16,1 0-105-16,4 2-11 0</inkml:trace>
  <inkml:trace contextRef="#ctx0" brushRef="#br0" timeOffset="91889.1">15189 11954 281 0,'0'0'191'0,"0"0"-45"16,0 0-4-16,0 0-38 0,0 0-11 16,27-40 14-16,-23 31-18 0,1 0-29 15,0 0-8-15,0 1-15 0,-1 0-11 16,1 1-3-16,-1 1-7 0,1 1-2 15,-3 2-8-15,0 0-3 0,-1 2-3 16,-1 1-4-16,0 0-6 0,0 4-12 16,0 4-14-16,0 2 22 0,0 5 10 15,0 2 3-15,0-1 1 0,3 4 2 16,-2-1 2-16,2-2 0 0,2 2 1 16,1-4 1-16,3-1 0 0,-2-2 2 15,0-4 8-15,-1-3 1 0,0-3 1 16,1-1 1-16,0-1 14 0,-1-2 8 15,1-3-8-15,4-1-10 0,-3-2-9 16,0 0-7-16,2-1-3 0,-2-2 0 16,-1 2-2-16,-1-3 2 0,1 0 0 15,1 1 3-15,-4-2-3 0,1 0-3 16,0 3-1-16,-2-1 1 16,-2 4-1-16,2 0-1 0,-2 1-4 15,0 3-5-15,2-1-2 0,-3 3-1 16,0 1 2-16,1 0-5 0,-1 0-23 15,0 7-15-15,1 2 24 0,1 3 27 16,-1 2 2-16,2 4 1 0,-1-3-2 16,1 1 2-16,1-2 1 0,0-2 1 15,1-2 2-15,2-2 2 16,-1-2 15-16,-1-2 11 0,3-2 5 16,-3-1 1-16,3-1 7 0,-1-3 6 0,0-2-3 15,1-2-8-15,1-2-6 16,-1-3-7-16,0-2-12 0,0-3-11 15,0-1-4-15,1-3-12 0,-3 0-15 16,1 0-12-16,-1 5-11 0,0 1-15 16,-2 2-36-16,-1 2-52 0,3 4-36 15,-4 0-54-15,9 3-47 0,-5-1-99 16</inkml:trace>
  <inkml:trace contextRef="#ctx0" brushRef="#br0" timeOffset="92360.25">15644 11923 404 0,'0'0'176'0,"0"0"45"0,0 0-80 15,11-11-51-15,-5 2-33 0,3 0-10 16,1-3-23-16,1 1-4 0,0-1-3 16,2 0-1-16,-2 1-5 0,1 1 0 15,-1 2-3-15,-2 1-4 0,-3 3-3 16,1 0-1-16,-2 2-1 15,-1 1-1-15,0 1-5 0,0 3-3 16,1 4-9-16,1 4-5 0,0 1 7 16,-1 5 3-16,-1-1-4 0,-2 5 18 15,0-1 0-15,-2-1 0 0,0-1 4 16,0 1 14-16,0-4 1 0,0-1 1 16,0-5 1-16,0-3 1 0,0-2 4 15,0-4 10-15,0 0 20 0,0 0 20 16,2-5-24-16,2-1-33 0,4-3-12 15,-1-2-6-15,2-1 2 0,2-2-2 16,1-3 1-16,1 0 0 0,-1-2-2 16,2-1-3-16,-2 3 1 0,1 1 0 15,-2 1-2-15,-1 4-3 0,2 3-4 16,-2 1 0-16,-1 1 0 0,0 5 0 16,-3-1-6-16,-1 2 3 0,-1 6-3 15,0 5-12-15,-2 2 2 0,-1 4-1 16,-1 2-8-16,0 0-2 0,0 0-5 15,-1 0-12-15,-1-3-40 0,1 1-49 16,1 0-65-16,0-4-141 0</inkml:trace>
  <inkml:trace contextRef="#ctx0" brushRef="#br0" timeOffset="92722.33">16208 11446 625 0,'0'0'93'0,"0"0"34"0,0 0-26 0,0 0-32 0,9-10-52 16,-9 13-17-16,0 5-17 0,-3 10 17 15,-3 5 11-15,-3 13 4 16,-4 12 15-16,-2 9 10 0,-2 2 10 15,5-7-8-15,3-6-3 0,0-11 6 16,5-8-3-16,0-8-6 0,2-5-6 16,1-2-4-16,-1-1-5 0,1-1-4 15,1-2-3-15,0-1-8 0,4-3 4 16,0-2 0-16,4-1 0 0,3-1-1 16,4 0-9-16,0 0-10 0,4-3-20 15,1-1-21-15,1 0-19 0,1-1-25 16,-1-1-22-16,-2-1-55 0,3-6-77 15,-8 4-176-15</inkml:trace>
  <inkml:trace contextRef="#ctx0" brushRef="#br0" timeOffset="93098.31">16218 11777 559 0,'0'0'100'0,"0"0"-10"16,0 0-11-16,32-15-16 0,-20 12-27 15,1-2-1-15,-1-1-5 0,3 3-13 16,-4-2-9-16,-1 2 3 0,-1 1 0 16,-2 0-9-16,-1 1-2 15,0 0-1-15,-3 0-6 0,0 1-10 16,0 0-14-16,-2 3 3 0,-1 3 7 16,-1 2 21-16,-5 0 3 0,1 5 11 15,-2 1 6-15,0 1 10 0,-3 0-3 16,4 1 1-16,0-2 4 0,0-1 8 15,2-2 13-15,0-1-5 0,0-2-2 16,4-2-6-16,0-2-6 0,4-1 4 16,0-1 1-16,3-1 3 0,0-1 4 15,3 0 0-15,3-6-14 0,-1 1-13 16,1-4-6-16,-2 0 3 0,-2-5-4 16,1-4-12-16,-4 0-2 0,-2-1-29 15,-2 0-15-15,-2 5-12 16,-1 3-10-16,-3 0-37 0,-2 3-22 0,0 1-22 15,-3 1-25-15,-1 3-18 16,2 1-75-16,-1 2-58 0</inkml:trace>
  <inkml:trace contextRef="#ctx0" brushRef="#br0" timeOffset="93723.17">16491 11796 307 0,'0'0'102'0,"0"0"11"0,0 0-7 0,26-43-11 15,-20 30-18-15,-2 4-13 16,-1 0-13-16,-1 3-10 0,-1 1-15 16,-1 2-3-16,0 1-20 0,0 2-3 15,-2 1-12-15,-2 4 2 0,0 2 5 16,-1 1 3-16,-2 4 2 0,2 3 0 15,0-1 1-15,1 2 1 0,2 2-1 16,1-2 1-16,0 1 4 0,1-2 7 16,0-3 5-16,0-1-2 0,3-2-3 15,0-1 2-15,2-3 7 0,-1 0 2 16,3-4-4-16,-2 1 2 0,1-1 8 16,-1-1 7-16,2-1 1 0,1-2-9 15,1-1-7-15,-1 0-7 16,0-2-4-16,2-1 2 0,-2-1 0 15,0-1 3-15,1-2 1 0,-1 0-10 16,-1 0-3-16,-1 0-3 0,0 1-1 16,-1 2 0-16,0-1 0 0,-2 2-2 15,0 3 1-15,0 0 0 0,-1 2 1 16,-1 0-2-16,-1 2-1 0,0 0-2 16,0 0-16-16,0 2-7 0,0 3 7 15,1 3 12-15,0 2 9 0,1 3 1 16,0-1-1-16,-1-1 3 0,5 1-1 15,-1 0 5-15,1-3 14 16,1-1 8-16,0-1 3 0,3-1 6 16,-2-2-1-16,-1-2-2 0,1-2 7 15,0 0-2-15,-1-2-7 0,0-2 0 16,1-3-10-16,0-2-7 0,-1-2-9 16,1-2-7-16,0-3-11 0,1 0-22 15,-2-2-16-15,0 0-20 0,-2 2-22 16,0 4-18-16,0 0-33 0,-1 4-51 15,0 1-73-15,0 1-165 0</inkml:trace>
  <inkml:trace contextRef="#ctx0" brushRef="#br0" timeOffset="94319.09">16896 11812 667 0,'0'0'126'16,"0"0"-114"-16,0 0 108 0,28-25-82 15,-18 15-14-15,1 1-3 0,-3 1-13 16,-2 0-2-16,1 1 5 0,-1 1 3 16,1 0 3-16,-2 3-8 0,0-1-3 15,0 2-5-15,0 0-1 0,0-1 0 16,0 3-2-16,0-1 0 0,-1 1-1 15,0-1 2-15,-1 1-2 16,1 0 0-16,-2 0-2 16,0 2-2-16,-1 2-4 0,0 1 2 0,1 4 5 15,-2 1 4-15,0 1 2 16,0 0 3-16,0 2-5 0,0 2 3 0,-2-1-3 16,1 3 3-16,0-1-2 15,-1-1 2-15,0 0-3 0,1 1 0 0,0-5 3 16,-1 1-2-16,1-4-1 0,1-3 3 15,0-2 1-15,0-2 9 0,0 2 11 16,0-3 32-16,0-3 30 0,0 0-14 16,4-3-28-1,2-3-12-15,3-2-4 0,2-3-8 16,3-1-5-16,1-5-11 0,3-1-2 16,0-1-1-16,1 0 0 0,-2 3 0 0,1 2 2 15,-4 5 10-15,-4 4 11 0,-2 2-4 16,-1 3-3-16,-4 1-2 0,0 1 0 15,1 1-5-15,-2 0-3 0,0 5-5 16,-1 1-2-16,1 4-1 0,0 4 1 16,-1 0 0-16,1 4 0 0,-2-1 0 15,0 1 0-15,0-1-14 0,1-1-15 16,-1 0-6-16,2 0-6 0,0-2-15 16,1-1-23-16,0-1-16 0,-1-1-36 15,4 3-61-15,-2-2-100 0,1-3-152 16</inkml:trace>
  <inkml:trace contextRef="#ctx0" brushRef="#br0" timeOffset="95405.89">13841 13139 217 0,'0'0'134'16,"0"0"-64"-16,0 0 24 0,0 0 15 15,8-11-34-15,-8 6-19 0,3 0 16 16,-3-1-11-16,0 0-12 0,0-1-5 16,-3 0 2-16,0 0-12 0,-4 1-11 15,0-1-2-15,0 3-16 0,-4 1-5 16,-3 2-3-16,1 1 0 0,-5 0 0 16,0 5 2-16,-1 4-3 15,0 2-2-15,2 4 4 0,2 2 2 16,-2 3 0-16,6 1 1 0,2 3 0 15,2 0 4-15,6-1 2 0,1-1 13 16,1 1 8-16,6-5 7 0,2 1 9 16,2-4 4-16,6-1 3 0,-1-4-4 15,2-3-1-15,2-3 2 0,2-4-7 16,0 0-1-16,1-7-7 0,0-2-5 16,-1-3-8-16,-4-2 11 0,-4-2 5 15,-3-3-2-15,0-2-2 0,-5-3-13 16,-4-4-11-16,-2 2-8 0,0-1-10 15,-5 2-10-15,-5 2-4 16,-2 6-5-16,-1 3-9 0,-7 3-13 16,1 3-11-16,-2 4-16 0,1 1-29 15,1 3-8-15,3 0-38 0,2 5-45 16,2 9-51-16,3-3-84 0,1-1 10 0</inkml:trace>
  <inkml:trace contextRef="#ctx0" brushRef="#br0" timeOffset="95564.36">14156 13351 911 0,'0'0'160'0,"0"0"-99"16,0 0-5-16,0 0-56 0,0 0-57 15,1-19-100-15,2 10 1 0,-3-3-73 16,2 2-54-16</inkml:trace>
  <inkml:trace contextRef="#ctx0" brushRef="#br0" timeOffset="96257.91">14340 13127 700 0,'0'0'12'0,"0"0"85"16,0 0 3-16,0 0-29 0,0 0-42 16,0 0-24-16,0 0 0 0,0 0 1 15,15-27 7-15,-15 27 13 0,0 0-14 16,0 0-12-16,0 3-4 0,-1 4 1 15,-3 2 3-15,4 4 2 0,-1 1-1 16,1 2 1-16,1 1-1 0,5 0 3 16,0-2-2-16,1 2 0 0,1-5 1 15,1 1 7-15,1-5-4 0,1-1 9 16,1-2 1-16,-1-4 2 0,2-1 9 16,0-3 12-16,-1-4 13 0,-2-1 9 15,2-1-9-15,-3-2-9 0,0-3-16 16,3-1-11-16,-2-2 1 0,-3 0-6 15,5-1-3-15,-6 2 0 0,2 1 0 16,-3 1-2-16,1 2-6 0,-3 2 3 16,1 1-2-16,-3 3-1 15,2 2 0-15,-3 1-1 0,2 2-2 16,-1 1-2-16,-1 1-15 0,1 5-27 16,2 5 20-16,-2 3 9 0,4 3-4 15,-2 2 9-15,2 3 8 0,0-1 4 16,-1-2 0-16,3-2 1 0,-1 1-5 15,6-5-1 1,-4-2 6-16,1-3 3 0,1-2 0 16,-2-1 3-16,2-5 13 0,-2 0 14 0,1-4 3 0,-2-4-5 15,-1 0-2-15,1-3-3 0,2-2-2 16,-2-4 3-16,-1-1-1 0,2-3 2 16,0-2 2-16,-1-3-3 0,0-2-12 15,1-1-15-15,1 1-5 0,-1 1-13 16,-2 4-15-1,-1 2-8-15,-2 5-17 0,0 3-28 16,1 3-21-16,-3 3-32 0,0 1-34 0,1 4-51 16,-1-1-126-16</inkml:trace>
  <inkml:trace contextRef="#ctx0" brushRef="#br0" timeOffset="96385.49">14995 13221 482 0,'0'0'0'0,"0"0"-63"15,0 0-162 1</inkml:trace>
  <inkml:trace contextRef="#ctx0" brushRef="#br0" timeOffset="98901.66">14890 13330 670 0,'0'0'16'0,"0"0"62"15,0 0-67-15,-22-13-11 16,22 11-49-16,0-1-59 0,3 0-71 16,1 1-125-16</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4:23:41.320"/>
    </inkml:context>
    <inkml:brush xml:id="br0">
      <inkml:brushProperty name="width" value="0.05292" units="cm"/>
      <inkml:brushProperty name="height" value="0.05292" units="cm"/>
      <inkml:brushProperty name="color" value="#FF0000"/>
    </inkml:brush>
  </inkml:definitions>
  <inkml:trace contextRef="#ctx0" brushRef="#br0">6444 8286 79 0,'0'0'26'0,"-5"-3"28"0,2 2 9 15,2 0 14-15,-1 1-20 0,1-1 22 16,-1 1-18-16,0 0 5 0,-1 0-6 16,1 0-7-16,-1 0 3 0,0 0-2 15,2 1 0-15,0 0-7 0,1 1-12 16,0 0 1-16,6 0 4 0,3 2 15 15,7-1-7-15,2 0-1 16,7 0-5-16,4 0 1 0,8 1-3 16,10 1-3-16,10-3 1 0,0 0-13 15,0-2-13-15,-3 0-5 0,-7 0-3 16,-1-2-3-16,-2-3-1 0,-3 2-10 16,-5-2-21-16,-6 2-23 0,-8-1-20 15,-6 2-25-15,-1-2-28 0,0 2-34 16,7-4-48-16,-5 1-114 0,-4 1 16 15</inkml:trace>
  <inkml:trace contextRef="#ctx0" brushRef="#br0" timeOffset="593.73">7035 8101 222 0,'0'0'40'0,"0"0"23"0,0 0 21 16,0 0-4-16,0 0-35 0,-7-23-20 15,7 20 3-15,-2-1 20 0,2 1-23 16,-1 0 9-16,0 1 5 0,1 0-4 15,-2 1 7-15,0-1-4 0,0 2-7 16,0 0-4-16,-1 0-6 0,1 0 2 16,-1 2 0-16,1 1 2 0,1-2 5 15,-1-1-5-15,1 1-5 0,1-1-3 16,-1 0-2-16,0 2-1 0,1-2-1 16,-2 2-3-16,2 0-3 0,0-1 1 15,0 4 3-15,0-1 2 16,4 0-2-16,0 3 2 0,4 0-1 15,2 0-2-15,4 0-4 0,3 2 0 16,1 1 0-16,1-1 5 0,1 1 1 16,2 0 0-16,-1 3 0 0,-1-3 6 15,0 2-1-15,-2-1-1 0,-3 0-1 16,-2 0-1-16,-3-1-1 0,-3 0 3 16,-4-1-5-16,-3 0-1 0,0 0 2 15,-5 1 4-15,-3 0-1 0,-3 0 1 16,-1-1 1-16,-2 1-5 0,1 0 1 15,-3-2-8-15,0 2-3 0,-1 0 1 16,2-2 0-16,-4 1-3 16,4 0 1-16,-2 0-2 0,-1-1-1 15,-1 1-7-15,-1 0-12 0,0 0-16 16,0-2-10-16,1 1-10 0,0-2-25 16,3 0-22-16,4-2-34 0,2-3-41 15,3 0-80-15,3-1-153 0</inkml:trace>
  <inkml:trace contextRef="#ctx0" brushRef="#br0" timeOffset="1514.16">8100 8310 129 0,'0'-2'85'0,"0"1"27"15,0-2 5-15,2 0-13 0,-2 0-40 16,0 0-8-16,0-2 0 0,0 1-15 16,0-1-7-16,0 2 5 0,0-1-1 15,0 2-5-15,0-2-2 0,0 3-3 16,0-1-1-16,0-2-2 0,-2 3-2 15,0-3 2-15,0 1-9 0,-1 0-5 16,0-1 0 0,-2 3-3-16,-1-1-1 0,0 1 0 0,-2-1 0 0,1 2-5 15,-2 0 1-15,-1 0-2 0,0 0 1 16,0 2-4-16,-4 1 1 16,0 2 1-16,-1-1-1 0,0 3 0 15,-2 3 0-15,2 0 0 0,-2 0 0 16,4 1 0-16,-1 2-1 0,4 1 0 15,-1-1 2-15,5 0-2 0,0 1 1 16,4-1-2-16,2-1 3 0,0 1 0 16,4 1 3-16,5-3 4 0,0-1 11 15,2 0 5-15,3-1 2 0,0-4-2 16,3-1-2-16,0-2-1 0,0-1-2 16,1-1-6-16,-1 0-3 0,1-4 3 15,-3-2 6-15,2-1 5 16,-4-4 1-16,-2 0 2 0,0-2 2 15,-1-3 0-15,-2-3-2 0,-1-3-5 16,-2-13-11-16,-1-12-2 0,-2-15-5 16,-2-10-1-16,0 2 0 15,0 7 3-15,-2 15-5 0,1 15 3 16,-1 9 2-16,1 9 4 0,-1 2 1 16,0 1-4-16,-2-1-4 0,2 1-2 15,-2 3 0-15,1 1-5 0,0 3-7 16,1 3-20-16,2 1-40 0,0 1-54 15,0 3-50-15,2 4-22 0,6 8-14 16,0-2-128-16</inkml:trace>
  <inkml:trace contextRef="#ctx0" brushRef="#br0" timeOffset="2409.04">8515 8214 304 0,'1'-5'51'16,"1"-1"23"-16,0-1 16 0,1 0-21 15,-2 0-49-15,2 0 3 0,-1-1 10 16,0 2 2-16,0 2-3 0,0 1-2 16,-2 3 11-16,0 0-15 0,2 2-4 15,-2 4 8-15,0 3-1 0,-2 3-3 16,-2 3-1-16,0 5 1 0,0 2 2 16,-1 5-3-16,0 1-6 0,2 1-3 15,-3-2-4-15,3 0-4 0,3-5-3 16,-2 0-3-16,1-2 1 0,1-2-3 15,0-3-1-15,0-2-7 0,3-4-30 16,-1-3-39-16,5-4-50 0,1-7-68 16,0-3-132-16</inkml:trace>
  <inkml:trace contextRef="#ctx0" brushRef="#br0" timeOffset="2550.23">8700 8057 569 0,'0'0'3'15,"0"0"149"-15,0 0-12 0,-32-32-84 16,19 25-40-16,2 0-16 0,1 2-5 16,-1-1-29-16,2 3-52 0,1 2-46 15,-1 2-27-15,3 4-80 0</inkml:trace>
  <inkml:trace contextRef="#ctx0" brushRef="#br0" timeOffset="3033.43">9003 8079 125 0,'0'0'97'0,"0"0"38"0,0 0 40 15,0 0-72-15,0 0-34 16,18-42-3-16,-17 32-23 0,-1-2-1 0,0 2-3 16,-3-1-4-16,-2 1 7 15,-1-2 13-15,1 3-5 0,-1-1 1 0,0 1-13 16,1 0-8-16,1-1-5 0,0 2-6 16,1 1-6-16,1 0-7 0,-1 0-6 15,1 3 1-15,-1 0 0 0,1 2-1 16,-1 1 0-16,0-1-3 15,-1 2-3-15,-1 2 2 0,0 2 3 16,0 3-2-16,-4 1 3 0,2 4 0 0,0 2 0 16,0 3 1-16,-2 3 5 15,-2 4 1-15,1 1-3 0,-2 5-1 0,0 8 0 16,-1 9-3-16,0 8 2 0,3 4 0 16,-1-4-2-16,5-6 2 15,3-6 2-15,0-1-3 0,1-1 2 16,2-1-3-16,-3-2 0 0,2-3-9 15,0-2-17-15,1-5-51 16,0-7-49-16,2-6-27 0,1 0-42 16,1-1-131-16</inkml:trace>
  <inkml:trace contextRef="#ctx0" brushRef="#br0" timeOffset="3212.48">8731 8429 506 0,'0'0'33'0,"0"0"80"16,0 0-2-16,0 0-43 0,24-42-10 15,-11 33 6-15,5 0-8 0,0-2-12 16,3 3-35-16,-1 0-9 0,1 0-32 16,4-1-62-16,9-3-101 0,-3 0-145 15</inkml:trace>
  <inkml:trace contextRef="#ctx0" brushRef="#br0" timeOffset="3665.93">9406 8039 379 0,'0'0'137'0,"0"0"27"0,0 0-38 0,1-39-51 15,-1 27-36-15,0 0-1 0,-1 1-1 16,-2-1-2-16,-2 3 6 16,1-1-2-16,-1 1 6 0,0 2-4 15,0 0-5-15,2 3-4 0,0 0-10 16,1 0-6-16,-2 1 0 0,0 2 0 15,3 1-4-15,-4 0-3 0,-1 2 1 16,1 4-2-16,-3 1 1 0,-2 4-1 16,1 1-6-16,-2 5-1 0,0 4-1 15,0 4 0-15,-4 13 1 0,0 12 0 16,-2 12 1-16,1 3 0 0,2-2 1 16,2-8-2-16,3-11 2 0,-1 2-3 15,1-4-1-15,3-2-2 16,-1-2 0-16,0-2-7 0,5-7-20 15,0-7-25-15,2-5-27 0,0-3-31 16,2-1-32-16,5-2-38 0,0-1-67 16,-1-6-149-16</inkml:trace>
  <inkml:trace contextRef="#ctx0" brushRef="#br0" timeOffset="3901.35">9115 8386 369 0,'0'0'164'15,"0"0"-17"-15,0 0-31 0,0 0-23 16,0 0-22-16,46-1-9 0,-30 0-18 15,3-1-14-15,0-1-10 0,0 2-17 16,-2-1-3-16,3-1-5 0,3 2-51 16,10 0-89-16,-3 0-105 0,-3-1-176 0</inkml:trace>
  <inkml:trace contextRef="#ctx0" brushRef="#br0" timeOffset="4042.27">9512 8450 785 0,'0'0'157'0,"0"0"-157"0,0 0 133 16,0 0-80-16,0 0-43 0,0 0-10 16,0 0-54-16,0 0-39 0,-20-19-59 15,24 16-30-15,1 1-98 0,1 0-72 16</inkml:trace>
  <inkml:trace contextRef="#ctx0" brushRef="#br0" timeOffset="5016.02">10550 7939 43 0,'0'0'76'0,"0"0"17"0,0 0 16 15,0 0-23-15,13-22-7 0,-12 19 4 16,1-1 0-16,-2 2-10 0,1-2-4 15,2 2-11-15,-3-1-7 16,0 0-7-16,0 2 1 0,0-1-11 16,0 1-16-16,0 1-5 0,0 0-2 15,2 0 4-15,-2 0-2 0,0 0-6 16,0 0 0-16,0 4-1 0,0 2 5 16,0 0-2-16,0 1 1 0,-2 2-3 15,2 3 0-15,-4 2-2 0,4 1 2 16,-3 3-4-16,1 1 0 0,-1 4 2 15,-2 2 1-15,0 3 3 0,0 0 3 16,-2 1 3-16,2 0 0 0,2 2 1 16,0-2 2-16,1-1 7 0,-1-1 6 15,3-3 3-15,0 1-5 0,3-5-5 16,2-3 0-16,0 0-2 0,4-5-1 16,2 0 1-16,-1-4 5 0,4-1 1 15,2-4 1-15,1-3-2 0,2 0-5 16,0-3-5-16,-2-1 3 0,-1-1 1 15,-2-1-2-15,-1 0 0 0,-1-1-5 16,-2 0-3-16,-5-1-2 0,-2 0-4 16,-2-1-2-16,-1-1 0 0,-1 2-3 15,-7 0-7-15,-2 0-6 0,-5 1-9 16,-1 2-6-16,-3-1-5 0,0 4 1 16,-3 0-6-16,-2 1-8 0,2 1-13 15,0 0-7-15,3 2-12 0,0 0-17 16,2 4-15-16,4-3-15 0,0 2-33 15,-2 2-55-15,5-1-67 0,5-3-41 16</inkml:trace>
  <inkml:trace contextRef="#ctx0" brushRef="#br0" timeOffset="5449.36">10988 7955 455 0,'0'0'148'0,"6"-8"-148"0,-1 4 141 0,1-1-40 15,0 0-46-15,-3 1-15 0,1 2-6 16,-1-1 8-16,-3 3-8 0,0 0-9 16,0 3-20-16,0 4 3 0,-2 4 6 15,-4 4 10-15,-2 7 0 0,-5 3-3 16,-1 11-8-16,-10 9-5 0,-2 9-2 15,-3 1 1-15,2-1-3 0,5-7-3 16,0-7 1-16,3-1 0 0,3-3-2 16,-1-3-2-16,1-2-19 0,4-4-40 15,2-6-54-15,0 1-67 16,2-8-63-16,1 0-130 0</inkml:trace>
  <inkml:trace contextRef="#ctx0" brushRef="#br0" timeOffset="6147.57">11063 8341 351 0,'0'0'142'0,"0"0"-142"0,0 0 129 16,18-34-39-16,-13 23-45 0,2 3 0 15,-4-1-3-15,2 2 4 0,-3 2-3 16,1-2-1-16,-1 4-9 0,-2 0-10 16,1 2-8-16,-1-1-15 15,2 2 0-15,-2 0-11 0,0 3-4 0,0 4 9 16,-2 5 4-16,2 1 2 15,-1 3 1-15,1 4-1 0,0 0 0 0,1 1 1 16,4-1 2-16,-2-2 7 0,2 1 11 16,4-1 6-16,-2 0 9 0,1-3-2 15,2-2-4-15,0-1-7 0,-2-4-4 16,2-2-6-16,-1-5 0 0,-1-1 10 16,0 0 8-16,-3-1 8 0,2-4 3 15,-2-2-6-15,0-1-8 0,0-4-8 16,0-2-8-16,-2-1-2 0,4 1-5 15,-4 0-1-15,1 1 1 0,0 1-2 16,0 1-1-16,1 2-1 16,-2 0-1-16,1 2 0 0,-1 3 0 15,-3-1-2-15,2 4-1 0,-1 1-5 16,1 1-4-16,0 4-1 0,1 3 5 16,0 0 5-16,-1 3 0 0,1 0 0 15,3 1-1-15,0 1 1 16,1-3 3-16,1 2 2 0,0-3-2 0,4 1 4 15,-2-4 2-15,-2-2 8 0,4 0 10 16,-4-3 4-16,0-1 10 0,1 0 4 16,-1-4-11-16,-1-1-14 0,1-4-4 15,2-2-4 1,0-4-1-16,-2-3-2 0,3-3-5 0,-1-2-1 0,1-2-5 16,-1 3-8-16,0 1-11 0,0 3-8 15,2 3-16-15,-2 3-14 0,1 1-20 16,3 1-11-16,-6 1-20 0,3 3-24 15,0 0-23-15,5-3-45 0,-2 3-103 16</inkml:trace>
  <inkml:trace contextRef="#ctx0" brushRef="#br0" timeOffset="7256.71">12830 8499 208 0,'0'0'141'0,"0"-2"2"16,0-2-1-16,3 0-43 15,0-2-20-15,6-2 5 0,-1-1-3 16,4-1-10-16,1-1-23 0,1 0-5 16,-1-1-1-16,4 3-12 0,-2-1-4 15,-2 2 2-15,1 1-3 0,0 2-6 16,-4 0-5-16,1 2-4 0,0 0 0 15,-3 3 4-15,-2 0-7 0,-2 2-2 16,3 3 0-16,-4 2 0 0,-1 3 0 16,1 2 5-16,-1 2-4 0,-1 3-1 15,-1 0 0-15,0 2-2 0,0-1 1 16,0 0 2-16,-3 0 3 0,3-2-1 16,-1-3 1-16,-1-3 1 0,0 0-1 15,2-5-1-15,0 0 0 0,0-4-3 16,4-1 1-16,0-4 5 0,4-5-4 15,2 1-1-15,-1-2-4 0,4-3 0 16,-1 0-1-16,1 0 2 0,0-1-2 16,4-1 0-16,-4 0 1 0,4 1-2 15,0-2 0-15,1 3-7 0,-1 2 2 16,-2 2 2-16,-3 3 2 0,-1 0-1 16,-3 4 0-16,0 1-1 15,0 1-1-15,-2 0-1 0,-1 2-1 0,0 3-1 16,-2 3 2-16,0 2-2 15,3 3 2-15,-4 1 3 0,-1 3-4 0,1 0 1 16,1-2 1-16,0 2 3 0,-2-2 1 16,2-2 1-16,-2-2 0 0,3-1-1 15,-3-4 2-15,1-2-1 0,1-3 1 16,0-1 6-16,-2 0 4 0,2-5-1 16,1-3-3-16,1-3-2 0,-1-6-3 15,4-2 0-15,3-4-3 0,-3 1 0 16,3-1 0-16,0 3 1 0,0 4-1 15,0 2 7-15,0 2 4 0,-1 1-3 16,4 2-7-16,-3 1-1 0,2 2-3 31,-1 4-1-31,0 2 2 0,-4 0 1 0,4 6-5 0,-4 3 2 0,-2 5 4 16,1 1 1-16,-1 5-1 0,-3-2 0 16,-1 1 0-16,-1 1-3 0,1-3-8 15,-1 0-18-15,-1-3-27 0,0-2-44 16,0-3-46-16,0-1-56 0,0-3-85 15,0-4-216-15</inkml:trace>
  <inkml:trace contextRef="#ctx0" brushRef="#br0" timeOffset="7921.57">13937 8382 219 0,'5'-4'163'0,"-1"-2"-49"16,0 0-8-16,4-2-13 0,-3 3-24 16,0-1-11-16,-1 1-3 0,-1-1-11 15,-1 1 7 1,0 1-1-16,-1-1 0 0,-1 1 7 15,2 1-6-15,-2-2-9 0,0 1-6 16,0-1-1-16,0-1-5 0,0-1-3 16,-2 1-3-16,2 0-7 0,-3 2-9 15,1-1-2-15,-2 1-3 16,0 0-3-16,-2-1 0 0,-1 4-4 16,0-1 1-16,-2 2-2 0,-4 2 1 15,0 5-1-15,0 5 1 0,-5 2 1 16,-1 3-1-16,0 2-3 0,1 2-1 15,1 1 0-15,1 1 8 0,3 1 0 16,1-1 0-16,6 1 1 0,2-1 1 16,1-3 2-16,3-2 3 0,5-5 6 15,3-1 10-15,1-6 1 0,3-3 8 16,0-3 1-16,2-3-8 0,2-5-7 16,1-1-9-16,-2-1-4 0,5-3-1 15,-3-1-1-15,0-1-2 0,1-1-1 16,-2-1 0-16,-2 3 0 15,-1 0 0-15,0 1 0 0,-2 4-1 16,-3 0 1-16,-2 2-1 0,0 1-4 16,-4 1-1-16,-1 3 3 0,-1 1-5 15,0 1-4-15,0 2 1 0,-3 5 5 16,1 3 2-16,-2 3 4 0,-1 4 0 16,2 1 0-16,1 2 1 0,-1 0 0 15,2 1 3-15,1 0 1 0,0-1 4 16,1-3 2-16,6 0-2 0,1-4 0 15,3-2-1-15,0-3-1 0,3-2 1 16,0-5-5-16,2-1-3 0,1 0-7 16,0-1-16-16,-2-5-21 0,0 2-32 15,-2-6-45-15,3-7-49 0,-5 2-80 16,-3-4-192-16</inkml:trace>
  <inkml:trace contextRef="#ctx0" brushRef="#br0" timeOffset="8188.36">14307 8112 649 0,'0'0'135'0,"0"0"-9"15,0 0-15-15,22-23-42 0,-17 17-37 16,-2 1-11-16,1 2 8 0,-3 2-1 16,-1 1 1-16,0 5-21 0,0 7 2 15,0 4 23-15,-1 9-7 0,-1 6-5 16,-1 12-12-16,-1 7-5 0,1 2-3 15,1-3 0-15,-2-6-1 0,1-7 2 16,3 2-2-16,-2-2-1 0,1-1-1 16,-1-7-3-16,2-6-12 0,0-6-31 15,0-1-43-15,3 2-39 0,2 4-36 16,0-5-75-16,-1-3-119 0</inkml:trace>
  <inkml:trace contextRef="#ctx0" brushRef="#br0" timeOffset="8456.71">14577 8175 681 0,'0'0'202'15,"0"0"-202"-15,0 0 207 0,0 0-98 16,13-36-40-16,-11 33-12 0,-2 3-35 16,0 4-22-16,-2 5-5 0,-1 7 5 15,-3 8 15-15,-1 5 11 0,-1 11 5 16,0 5-3-16,2 8-3 0,1-2-6 15,5-6-6-15,0-10-4 0,0-11-2 16,3-4-2-16,-1-4-1 0,3 2-1 16,0-1-3-16,0 1 0 0,2-5-8 15,0-4-29-15,0-3-25 0,1-3 1 16,0-2-14-16,0-1-18 0,2 0-29 16,4 0-56-16,-2-1-78 0,-2-1-207 15</inkml:trace>
  <inkml:trace contextRef="#ctx0" brushRef="#br0" timeOffset="9302.67">16529 8673 252 0,'0'0'112'0,"0"0"-7"16,0 0 58-16,28 20-80 0,-21-15-20 16,-4-3 5-16,-1-1-21 15,-2-1 5-15,0-1 0 0,-6-4 5 16,-2-4-36-16,-5-1-3 0,-2-2-7 16,0-3-2-16,-3-3-4 0,-2-2 2 15,1-1 1-15,-3-2 3 0,-2-11 3 16,-1-7 3-16,1-4-2 0,4 3 0 15,5 9-7-15,6 13 1 0,3 8 4 16,0-1 6-16,-3-1-9 0,3-1-2 16,1 5-5-16,1 1 2 0,2 4-1 15,2 3-2-15,0 1-2 0,0 1-12 16,0 6-12-16,2 5 18 0,-1 7 5 16,1 5 2-16,-1 5 0 0,-1 8 0 15,-3 6 0-15,-3 6-1 0,0-6 3 16,-1-9-1-16,4-12-2 0,1-7 3 15,0 1 6-15,0 0 4 0,2 0-2 16,0-3 5-16,0-4 5 16,0-3 7-16,3-3 8 0,1-2 22 0,1-1 5 15,5-5 2 1,1-1-12-16,4-5-13 0,1 2-8 0,3-2-7 0,-1-2-10 16,7 3-6-16,1 0-6 0,-1 0-3 15,2 2-2-15,2 1 0 0,0 0-12 16,-2 2-18-16,3 0-17 0,0 3-9 15,-4-2-8-15,1 1 5 0,-1 1-10 16,-2-2-13 0,0 2-24-16,-3-3-28 0,2-1-36 0,8-5-29 15,-3 2-71-15,-4 1-80 0</inkml:trace>
  <inkml:trace contextRef="#ctx0" brushRef="#br0" timeOffset="9912.85">17973 8364 579 0,'0'0'90'0,"12"-9"2"0,-5 4 6 15,-4 0-36-15,-3 3-34 0,-6-2-17 16,-3 1-7-16,-5 2 1 15,-5 1-5-15,-5 0 2 0,-3 1-1 16,-2 5 0-16,0 1-1 0,-1 1 1 16,2 3-1-16,3-1 0 0,3 0 3 15,5 1-1-15,3-2-1 0,4 1 1 16,5 0-2-16,3-2 3 0,2 1 7 16,4 0 19-16,4 0 18 0,2-1-2 15,5 1 2-15,3 0-3 0,1-2-8 16,3 1-4-16,0-1-1 0,3 0 1 15,0 0 3-15,0 1 0 0,-1 2-1 16,-1 0-2-16,0 1-7 0,-2 0-4 16,-2 2-6-16,-3 0 0 0,-3 1 5 15,-3 0 3-15,-3-1-3 0,-5 2-4 16,-2-1-1-16,-6-1 0 0,-7 0 0 16,-3-2-1-16,-7 1-4 15,-2-3-4-15,-3-2-2 0,-8 0-4 0,-5 0-1 16,-8 0-23-16,2-1-32 0,7-4-26 15,12 1-26-15,10-2-15 16,2-1-15 0,-1 0-22-16,0-1-17 0,3-6-37 0,4 2-96 0,7-2-4 0</inkml:trace>
  <inkml:trace contextRef="#ctx0" brushRef="#br0" timeOffset="10510.88">18263 8531 252 0,'0'0'133'0,"0"0"-15"0,0 0-1 16,30-34-50-16,-20 25 0 0,-2-1-32 16,0 1 11-16,-2 1 15 0,4-2-16 15,-5 2 6 1,0 1 2-16,-1 2-3 0,0-2-9 0,-1 1-16 0,0 1-14 15,1 0-3 1,-1 2-4-16,-1-1-1 0,-1 3 3 16,-1 1 1-16,0 0 1 15,0 0-8-15,0 4-4 0,-1 5 4 0,-2 2 2 0,0 4 5 0,0 2 0 16,0 3 1-16,3 1-2 0,0 0 1 16,3 0 7-16,4 1 11 0,-1-4 7 15,1-1 0-15,2-3-4 0,0 0-6 16,0-6-1-16,2-2 3 0,0-1 5 31,-1-5-1-31,2 0 16 0,-1 0-8 0,-1-4-4 0,0-3-3 0,2-2-4 16,-1-4-11-16,2-4-8 31,-1-4-1-31,1-4-5 0,1 1-4 16,-2-3-2-16,1 2-2 0,-2 4 4 15,-3 4 2-15,0 5 1 0,-3 2 0 16,-2 3-3-16,-1 3-3 0,-1 2-3 15,-1 2-1-15,0 0-7 0,-1 6-6 16,-2 4 18-16,-2 3 3 0,-1 2 3 16,2 4 0-16,0-2 4 0,2 2 0 15,1-3 1-15,1 0 2 0,0-3 1 16,1-1 2-16,4-1 1 0,2-3-1 16,3-1 1-16,1-2-3 15,3-2-2-15,2-2-5 0,4-1-1 16,0-2-24-16,0-3-25 0,1-2-20 15,-1-1-19-15,-1-3-15 0,0-4-34 16,3-13-46-16,-3 1-69 0,-5 0-191 0</inkml:trace>
  <inkml:trace contextRef="#ctx0" brushRef="#br0" timeOffset="10902.45">18909 8063 321 0,'0'0'144'15,"0"0"-15"-15,0 0-41 0,10-21-21 16,-8 18-8-16,-1 1-2 0,0 1 0 16,-1 1-7-16,0 0-33 0,0 4-16 15,0 4 7-15,-1 2 19 0,-1 8 8 16,-1 2-4-16,-2 4 6 0,1 3-1 16,-1 4 10-16,-1 7 2 0,0 6-20 15,0 4 0-15,0 0 2 0,4-11 1 16,1-9-7-16,1-11-4 0,0-1-4 15,3 4-4-15,3-1 1 0,1 2 3 16,2-4 6-16,2-4 5 0,3-4 13 16,0-4 7-16,5-3-12 0,1-2-9 15,0-6-13-15,0-2-4 0,-2-5 2 16,0-2 4-16,-5-4-1 0,0-1-9 16,-5 2-3-16,-4 0-2 0,-4 3-5 15,-3 4-14-15,-7 0-17 0,-6 2-14 16,-4 2-4-16,-4 1 9 15,-3 1-7-15,0 4-24 0,0 1-41 16,0 1-24-16,3 3-26 0,-8 5-43 16,6-2-78-16,6 1-95 0</inkml:trace>
  <inkml:trace contextRef="#ctx0" brushRef="#br0" timeOffset="11356.66">19261 8413 54 0,'0'0'137'15,"0"0"-34"-15,0 0 27 0,0 0-41 16,9-16-33-16,-9 12-25 0,0 0 10 15,0 0 17-15,0 0-2 0,0 1 5 16,-1-1 4-16,0 1-4 0,0 3-12 16,1-1-22-16,-1 1-10 0,0 0-17 15,-2 0 0-15,1 2-13 0,-2 5 10 16,-1 4 2-16,0 3 1 0,1 3 2 16,1 2 9-16,2 2 11 0,1 0 7 15,0 0 8-15,5-1 6 0,1-3-5 16,5 1 3-16,1-4 3 15,1-4 2-15,0 0-6 0,1-5-7 16,1-1 0-16,1-4 10 0,-1 0-6 16,-1-5-9-16,0-2-5 0,-2-4 3 15,1-4-8-15,-4-3-7 0,1-5-11 16,-1-3-1-16,-2-2-17 0,-1 2-15 16,-2 2-4-16,-1 5-6 0,-2 3-9 15,0 4-28-15,-1 3-41 0,0 0-13 16,0 4-21-16,0 0-25 0,0 4-36 15,0-1-117-15</inkml:trace>
  <inkml:trace contextRef="#ctx0" brushRef="#br0" timeOffset="12333.9">19626 8384 304 0,'0'0'123'0,"0"0"51"0,0 0-90 16,0 0-32-16,7-7-12 0,-6 6-17 16,-1-1 10-16,0 2-1 0,0 0-7 15,0 0 0-15,-3 3-4 0,1 2 4 16,-2 3 4-16,-1 1-13 0,0 3-4 15,-1 2 0-15,1 1 11 0,0 1-4 16,1 0-1-16,0 1-7 0,3 0-2 16,-1 0 4-16,2-2 7 0,0 0-5 15,3-2 1-15,2-3 0 0,-2 0 1 16,2-2 0-16,0-3-1 0,0-2 5 16,1-2 1-16,1-1 9 0,1 0 2 15,1-1-7-15,2-1-14 0,-1-2-5 16,2 1-5-16,0-1-1 0,-1 2 1 15,0-3 0-15,0 3 0 0,-1-3 2 16,-2 2-1-16,1-1 2 0,-2-3-2 16,-1 2-2-16,-1-2 1 0,0 2-2 15,-1 0 0-15,-1 0 0 16,0 2-1-16,-1-2 1 0,-1 3 0 16,1-2 1-16,-1 1-1 0,0 1 0 15,0 0 0-15,0 0 1 16,0 2 3-16,-1 0 0 0,0 0 1 15,0 0 0-15,0 0-2 0,0 0-2 16,0 0 1-16,0 0-2 0,0 0 0 16,0 0-2-16,0 0 2 0,0 0-2 15,0 0 1-15,0 0 1 0,0 0-1 16,0 0 1-16,0 0 0 0,0 0 0 16,0 0 1-16,0 0 0 0,0 0-1 15,0 0-1-15,0 0-1 0,0 0-1 16,0 0 0-16,0 0-1 0,0 0-1 15,0 0 2-15,0 0-2 0,0 0 1 16,0 0 2-16,0 0-2 0,0 0 2 16,0 0 1-16,0 0-2 15,0 0 2-15,0 0-1 0,0 0-2 16,0 0 2-16,0 0-2 0,2 0 2 16,-1 0 2-16,1 0-1 0,-1 0 0 15,-1 0 1-15,1 2-2 0,-1-2-2 16,1 2 1-16,-1 0-1 0,1-2 3 15,-1 1 0-15,1-1-1 0,0 0-3 16,-1 1 2-16,0 0-5 0,0-1-6 16,0 0-1-16,0 0-2 0,0 1 0 15,0-1 2-15,0 1-7 0,0-1-7 16,0 1-14-16,0-1-17 0,-2 1-35 16,1-1-11-16,-1 1-26 0,-1-1-35 15,0 0-117-15,-1 0-42 0</inkml:trace>
  <inkml:trace contextRef="#ctx0" brushRef="#br0" timeOffset="13181.97">19560 8353 118 0,'0'-3'56'15,"0"-2"63"-15,0 2-50 0,1-3 1 16,-1-1-10-16,3 3-3 0,-2 0 12 16,0 0 1-16,0 2-3 0,0 0 7 15,0-1-7-15,-1 2-13 0,0 1-7 16,1-1-9-16,1 1-1 0,0 0-6 16,2 1 3-16,0 3-2 0,2-1-4 15,1 2 4-15,2 0-8 0,-1 0-2 16,1 1-2-16,2 0 1 0,-1 1-2 15,1 0-2-15,1 1-5 16,0-1 0-16,1 0-3 0,-3 0-3 16,0 1-2-16,-1-1-1 0,-1 3-1 15,-2-1 1-15,0 0 2 0,0 2 1 16,0-1-3-16,-2 3 3 0,0-2-2 16,0-1 2-16,-2 2 1 0,0 0-2 15,-1-1-1-15,0 1-1 0,0-3-2 16,-1 2 0-16,0-1 0 0,0-2 0 15,0 1-1-15,-2-1 1 0,-1 1-1 16,0-1 2-16,-2-1-1 0,-1 1 2 16,-3-1 4-16,3-1-1 15,-2 0-1-15,0-1 1 0,-2-2-2 16,2 1-1-16,-1-3 1 0,-1 0-2 16,3-1 1-16,1 0 0 0,1-1 2 15,1-3-1-15,1 2 6 0,1-2 10 16,-1 1 5-16,3-3-1 0,0 0-4 15,0-2-1-15,5 1-4 0,1-3-2 16,2-2 2-16,0-1-2 0,7-1-1 16,-1-2-5-16,4-2-3 0,2 2-1 15,1 1 1-15,3 1 3 0,-1 1 3 16,-1 1 4-16,0 1-6 0,-2 1-1 16,-3 2 6-16,-2 1 3 15,-3 0-3-15,-1 3-2 0,-3-1-2 16,-2 0-3-16,-1 4-2 0,-1-2-2 15,-2 0-1-15,0 1-1 0,0 0-4 16,-2 0-8-16,0 1-14 0,0-1-16 16,0-1-16-16,0 1-18 0,-2-1-28 31,0-2-37-31,-1-2-66 0,-1 0-62 16,2 0-216-16</inkml:trace>
  <inkml:trace contextRef="#ctx0" brushRef="#br0" timeOffset="13839.23">20217 7895 166 0,'3'0'42'0,"1"0"10"16,0 0 65-16,2 0-38 15,1 0-3-15,-1 1-23 0,0 0 10 16,0 2-11-16,-1-1-11 0,0 0 10 16,-1 2 2-16,0 1 0 0,0-1-6 15,-2 3-19-15,-1 3-4 0,-1 1 1 16,0 3-2-16,-2 4-3 0,-2 1-1 16,-2 3-1-16,-1 3 5 0,1 2 0 15,0 0 1-15,1 1-3 0,0-2 3 16,2 4 0-16,0-1 2 0,2 6-3 15,-1 4-8-15,2-2-2 0,0-7 5 16,0-2 1-16,2-7 1 0,-1 3-5 16,3 3 3-16,-1 1-4 0,1-1 11 15,1-1 6-15,1-4-3 16,2-1-1-16,2-3 2 0,1-2-1 16,1-4-6-16,4-3 0 0,1-3-1 15,3-4-1-15,2-1-4 0,1-1-6 16,0-4-2-16,-1-6-2 0,0-4-2 15,-6-4 1-15,1-6 2 0,-4-3-5 16,-4-1-2-16,-5 1-1 0,-4 3-5 16,-7 3-6-16,-7 3-3 0,-6 2-9 15,-4 4-8-15,-4 1 2 0,-2 2-1 16,0 3-15-16,2 0-19 0,1 5-25 16,4-1-23-16,3 2-21 15,3 0-33-15,4 5-30 0,3 1-103 0,6 0-61 16</inkml:trace>
  <inkml:trace contextRef="#ctx0" brushRef="#br0" timeOffset="14811.73">20742 8496 116 0,'0'0'136'16,"0"0"31"-16,0 0 4 0,0 0-73 16,19-26 3-16,-14 19-24 0,-2-2-2 15,0 1-10-15,0-2-21 0,0 2-10 16,-1-1-8-16,0-2-6 0,-1 0-10 16,0-1-3-16,-1-1-3 0,-2 3-4 15,-3-3 0-15,-2 2 0 0,-5 1-2 16,2 3-2-16,-5 2 1 0,-2 4-4 15,-1 3 6-15,1 5 0 0,0 5 1 16,3 1 2-16,2 3 3 0,3 2 8 16,3-1 5-16,2 4 13 0,1 0 3 15,2 0 3-15,1-1 5 0,1 1-4 16,4-5-6-16,0-1-1 0,0-3 0 16,1-2-3-16,1-5-3 0,-1-1 7 15,0-3 9-15,2-1 0 0,1-5-11 16,2-2-19-16,1-2-4 0,1-3-4 15,0 0 0-15,2-4-1 0,-1 0 0 16,0-3-2-16,-1 2-1 0,-2-2-3 16,3 4-3-16,-5-2 4 0,0 1 0 15,-2 2-1-15,-3 3 3 0,0-1-2 16,-2 3 2-16,0 1 0 16,0 3-4-16,-1 1-1 0,0 3-2 15,1 1-1-15,-1 2-2 0,1 3 2 16,1 3 5-16,-1 3 0 0,0 2 3 15,0 0 1-15,0 2-1 0,-1 1 1 16,1 0 1-16,1 2 2 0,0-2 0 16,1-2 0-16,0-1 1 0,2-2-1 15,-1-3 1-15,0-3 2 0,0-2 1 16,1-3 2-16,2 0 0 0,2-3-2 16,0-3-3-16,3-2-2 15,1-1-2-15,2-1 2 0,-2-3-1 16,1-2-1-16,2-2-1 0,-1 2-4 15,0-2-3-15,-3 3 3 0,2 1-3 16,-4-1 0-16,1 3-4 0,-4 1-3 16,0 2 3-16,-3 2 3 0,-1 2 3 15,0 2 1-15,-3 2 0 0,-1 0-7 16,0 7 2-16,0 1 8 0,0 4 0 16,-1 1 2-16,-2 3 0 0,2-1 0 15,-4 3-1-15,1-1 1 0,1 0 3 16,-1-1-1-16,2-2-2 0,0-4 1 15,1-2 3-15,1-3-1 16,3-3 6-16,2-2 2 0,3-1-1 16,3-2-4-16,0-4-1 0,3 0 1 15,0-4 3-15,3 0 7 0,1-3-5 16,4-4-6-16,0 1-2 0,2-2-1 16,-2 3 1-16,-5 3-2 0,-2 2 4 15,-3 4 2-15,-3 2-1 0,-1 1-1 16,-2 3-3-16,-2 1-2 0,0 0 0 15,-1 3-5-15,-2 2-1 0,-1 3 0 16,0 3 4-16,0-1-3 0,-1 4-5 16,-2-1-6-16,3 2-15 0,0 0-15 15,3 3-32-15,2-1-32 0,2 1-53 16,6 4-65-16,1-2-86 0,-1-5-226 0</inkml:trace>
  <inkml:trace contextRef="#ctx0" brushRef="#br0" timeOffset="15736.77">23354 8638 391 0,'4'-1'133'0,"2"1"-133"0,2 0 105 16,2 0-34-16,-1 0-24 0,0 1 3 15,0 1-1-15,0 1 20 0,-2 0-12 16,0 2 13-16,0 0 6 0,-1-1 0 16,1 1-20-16,0 2-4 0,0-1-5 15,1 0-10-15,-3-1-9 0,0 1-7 16,-1-1 3-16,-1 0 0 0,-1-2-5 15,0-1-5-15,-2 0 3 0,0-1-1 16,0-1-4-16,0 0-1 0,-1 0 1 16,-3-5 2-16,-3-3-2 0,-4-3-4 15,-2-4-4-15,-1-2 3 0,-3-3-1 16,-1-2-1-16,0-4 3 0,-4-5-3 16,-3-9 0-16,-3-8-2 0,5-5-3 15,2 1 0-15,9 6-2 0,3 2-4 16,6 6-4-16,2 5 2 0,1 10 0 15,0 7 1-15,1 4 1 0,0-1 4 16,0 3 0-16,0 0 0 0,1 3 1 16,-2 5-3-16,0 2 0 0,0 0-13 15,-2 9-16-15,-1 5 4 0,-4 6 24 16,-1 8 5-16,-4 6 1 0,0 6 3 16,1-3 1-16,0-6-3 15,3-6 1-15,2-9 1 0,0 2 1 16,-2-1 0-16,2-2 7 0,2-4-1 15,1-3 2-15,2-3 3 0,1-2-1 16,0-2 5-16,4-1 15 16,3 0 5-16,4-1-3 0,4-3-9 0,5-3-7 15,5-2-8-15,8 0-4 16,9-5 0-16,9-2-6 0,3-1-3 0,-4 2 0 16,-3 3-3-16,-7 2-18 15,1 1-19-15,-2 0-36 0,1 3-60 0,-1 1-50 16,-2-2-99-16,-8 1-131 0</inkml:trace>
  <inkml:trace contextRef="#ctx0" brushRef="#br0" timeOffset="19698.54">12542 9841 12 0,'0'0'33'0,"0"0"3"16,0 0 5-16,-5 8 7 0,5-7 26 0,0 0-35 16,0 2-13-16,0-2-4 0,0 0-3 15,0 0 5-15,0 0 4 16,0-1 5-16,1 0 10 0,-1 0 4 0,4 0-14 16,-4-2-2-16,3-1 8 15,-3-1 2-15,2 2-3 0,-2-1-1 0,2 1-10 16,-2 0 0-16,0-1 0 0,1 1 2 15,-1-1-2-15,0-1-14 0,0 1-7 16,3-1-4-16,-1-1 2 0,1 0 3 16,0 0 8-16,2-1 7 0,1 0 13 15,2 1 9-15,-3 0 2 16,1 0-4-16,3 0-7 0,0 2-4 16,-1-1-2-16,0 1-3 0,-2 1-9 15,0 2-8-15,0 0-3 0,-1 5-6 16,0 2-1-16,0 5 1 0,-2 4 1 15,1 3-1-15,-4 6 1 0,0-1 2 16,-5 5 1-16,-2-1-3 0,2 1 2 16,0-2-1-16,-3-1 0 0,-1-2 1 15,3-3-2-15,-1-3 2 0,-1-3 2 16,3-2-1-16,0-5 4 0,0-1-3 16,3-2-2-16,-1-3 0 0,3-2 6 15,-2 0 9-15,2-3 7 0,-3-1-9 16,3-2-8-16,0 1-1 0,0 0-3 15,0 0 2-15,0 1-1 0,0 1-4 16,2 1 0-16,-1-1-1 0,1 2 0 16,0-1-1-16,-1 1 0 0,1-2 1 15,-1 2 1-15,1-1 1 0,-2 1-1 16,2-1-1-16,-1 0 0 0,-1 0-1 16,0 1-2-16,0-1 2 0,1 1-3 15,-1 0 1-15,0-1-2 0,0 0 2 16,0 0 1-16,3 1-2 0,-1-1 1 15,-2 1 1-15,0 1-1 0,0-1-1 16,0 1 1-16,0 0 0 0,0 0-2 16,0 0 3-16,0 0 0 15,0 0 1-15,0 0 0 0,0 0 1 16,0 0-2-16,0 0 2 0,0-2-4 16,0 2 0-16,0 0 1 0,0 0-1 15,0-1 1-15,0 1 3 0,0-2-2 16,0 2 2-16,0-1 2 0,0-2-2 15,0 2 1-15,0-1-1 0,0 1 0 16,0 0 1-16,0-1-1 0,0 1-1 16,0-2 1-16,0 2-1 0,0-2 0 15,0 2 1-15,0-1-1 16,0 1-1-16,0-1 0 16,0 1 2-16,0 0 0 0,0 0 0 0,0 0 0 0,0 0 0 15,0-1 0-15,0 1 0 0,0 1 1 16,0-1-1-16,0 0 0 0,0 0 0 15,0 1 0-15,0-1 0 0,0 1 0 16,0-1 0-16,0 1 4 0,0-1-3 16,2 0 1-16,-2 1-1 15,1-1 1-15,-1 0 1 16,2-1 0-16,0-1 0 0,-1 0 2 0,2-2-3 16,2-1 5-16,-2-1-1 0,2 0-2 15,-1-1 1-15,1-2-2 0,-3 0-2 16,3-1 1-16,-2-1 0 0,0-1-1 15,0 1 1-15,1 0 1 0,-3 0 0 16,1 0 1-16,1 2 1 0,-3-1 0 16,0 1 0-16,0 1 1 0,0-1-1 15,-3 3-1-15,1-1 0 0,-1-1-1 16,-2 3-2-16,2 0-1 0,0 0 0 16,-2 1-1-16,2 1 1 15,-2-1 0-15,-1 0 0 0,1 2 0 16,0-1 0-16,2 1-1 0,-2 1 1 15,-3-1-1-15,6 2 0 0,-3 0 0 16,0 0 0-16,0 1 1 0,2 0 0 16,0 0 3-16,1 0-3 0,-2 0 2 15,2 0 1-15,2 0-3 0,-1-1 1 16,-1 1-1-16,2-1 2 0,-2 1-2 16,1 0 1-16,1 0-1 15,-2 0 1-15,2 0-1 16,-3 0 1-16,1 0 0 0,-1 0-1 0,2 0 0 0,-1 0 0 15,0-1 0-15,-1 1 0 0,-1 0 0 16,3 0 0-16,-3 0 0 0,1 0 1 16,1 0-1-16,-1 0-1 0,0 0 1 15,-2 0 1-15,3 0-1 0,-5 1-2 32,2 0 2-32,0 0 1 0,0 0 0 0,2 0-1 0,-2 0 0 0,-1 0-1 15,0 0 2-15,1 0-2 0,2 0 2 16,0 0-1-16,-2 0 0 0,3 0-1 15,-1 1 0-15,-3 1 1 0,3-2 0 16,-2 2-1-16,2-1 3 0,0 0-4 16,-2 1 3-16,3 1-1 0,-1 0 0 15,-3-1 0-15,2 3 0 0,0-2 0 16,1 0 0-16,-2 3-1 0,2-1 1 16,1 1-1-16,-1 1-2 0,0-1 3 15,1 3 0-15,0 0 0 16,0 0 0-16,-1 2 0 0,3 0 0 15,-2-1 0-15,1 3-1 0,-1 0 0 16,0 0 1-16,2 2-1 0,-1 0 1 16,-1-1 0-16,2 2-1 0,-1-2 0 15,1 0 1-15,0 1 0 0,1-3-3 16,2 1 3-16,2-1 0 0,2 0 0 16,0-2 0-16,1 0 0 0,2-1 0 15,0 0 0-15,0-3 1 0,1-1 0 31,2-1 2-31,-2-2 1 0,0 0 3 0,0-2-1 0,2-1 5 0,-1 0 1 16,-1 0 2-16,3-2-1 0,-2-3 5 16,-1-1-1-16,3-2 4 0,-1-3-3 15,-3-3 2-15,6-4-4 16,-6-5 3-16,4-9-5 0,-3-14-1 16,2-16-6-16,-2-8 1 0,-2-3-2 15,1 3-3-15,-4 9 1 0,2 1-3 16,-5 11 0-16,2 5 7 0,-2 6 2 15,-1 10-7-15,0 8 2 0,-2 7-4 16,3 2-1-16,-2 0-2 0,-1 0-11 16,0-1-14-16,0 5-36 0,0 3-47 15,3 4-50-15,0 0-92 0,7 14-56 32,1 0-99-32</inkml:trace>
  <inkml:trace contextRef="#ctx0" brushRef="#br0" timeOffset="20166.11">13048 9951 390 0,'0'-6'43'0,"-2"-2"40"0,2-3 36 0,-1 1-8 32,-1-1-62-32,2 2-13 0,-1-1 26 0,-1 0-7 0,0 2-9 0,-1 0 7 15,0-1-11-15,-1 4-1 0,0-1-13 32,-2 0-6-32,0 4-10 0,-1-1-5 15,-4 3-6-15,-1 4 2 0,-2 4-3 0,-1 4-3 0,-1 3 3 0,-1 3-1 31,2 3 1-31,5 2 1 0,2 0 3 0,3-1-2 0,5 0 9 0,0-2 4 16,6-1 17-16,2-2 17 0,1-3 4 16,8-2 0-16,-1-4 0 0,1-2 3 15,0-4-9-15,2-2-9 0,-2-2-3 16,-1-4-7-16,2-2-7 0,-6-3-1 16,-1-1-5-16,-3-4-2 0,-3-2-5 15,-2-1-8-15,-3-2-11 0,-5 0-21 16,-3 2-16-16,-6 2-20 15,-2 4-31-15,-4 4-27 16,-2 2-24-16,-1 2-21 0,3 3-11 0,-5 2-27 16,7 2-91-16,1 2-56 0</inkml:trace>
  <inkml:trace contextRef="#ctx0" brushRef="#br0" timeOffset="20827.14">13226 10003 306 0,'0'0'146'16,"0"0"10"-16,0 0-15 0,0 0-33 16,0 0-45-16,8-40-1 0,-3 32 3 15,-3-1-16-15,3 1-5 0,-1-2-1 16,-1 0-11-16,0 2-3 0,-3-1-10 15,2 2-3-15,0 2-3 0,-1 1-2 16,-1 1-4-16,0 2-6 0,0 1-1 16,-3 1-7-16,1 6-1 15,-1 2 2-15,-3 5 5 0,4 6 1 16,0 2 0-16,2 2 1 0,0 2-1 16,4-1 0-16,5-1 3 0,1-1 3 15,1-3 10-15,0-1 6 0,2-4-1 16,-1-3-1-16,1-3 5 0,-3-2 1 15,0-4-3-15,-1-2-1 0,-1-1 6 16,-2-3 7-16,1-2-6 0,-2-2-5 16,2-2-9-16,-2-2-5 0,1-4-4 15,1-1-2-15,-2-1 0 0,-1 0-1 16,0 1-1-16,1 1 4 0,1 0 4 16,0 2-2-16,-2 0-3 15,-1 1-3-15,2 2-2 0,-2 3 0 16,-1 1 0-16,-1 3-5 0,2 2 0 15,-3 1-3-15,0 2-13 0,2 6-8 16,0 6 16-16,-1 4 6 0,5 3 5 16,-1 2-4-16,1 0 4 0,2 0 1 15,3-1 0-15,2-1 1 0,0-4 0 16,2-2 2-16,-1-2 0 0,-1-3 0 16,-2-5 3-16,3-1 3 0,-4-4 8 15,1 0 13-15,0-3 2 0,-1-2-1 16,1-4-4-16,-2-2 0 0,-1-2-2 15,-2-5-3-15,2-5-4 0,-2-3-10 16,-1-3-6-16,0-1-1 0,-2 1-9 16,0 3-17-16,1 5-13 0,-3 3-26 15,4 5-31-15,-5 3-30 0,4 4-41 16,-2 2-13-16,1 3-7 0,5 2-40 16,0 3-107-16</inkml:trace>
  <inkml:trace contextRef="#ctx0" brushRef="#br0" timeOffset="21330.05">13788 10135 409 0,'0'0'139'16,"0"0"-32"-16,0 0 0 0,23-34-43 15,-13 20-37-15,-1 1 13 0,4-1-4 16,-1-2-14-16,1 3-4 0,-2-1 2 15,0 3 8-15,2 1-2 0,-4 3-8 16,0 0-6-16,1 1-12 0,0 4 0 16,-4 0-3-16,2 2-3 0,0 3-3 15,-3 5-3 1,-1 2 1-16,-1 3 0 0,-1 4 11 0,-2 3 0 16,0 2 4-16,0 1 2 0,0-1 0 15,0 1 2-15,0-5-3 0,-1 1-2 16,1-4 1-16,0-3 0 0,0-2 0 15,0-3 1-15,0-4 7 0,0-2 10 16,0-1 52-16,1-6-17 0,4 0-17 16,2-4-13-16,0-4-11 0,1-3-2 15,3 0-8 1,1-3-6-16,-2-1 1 0,4 0 0 0,-1 0-1 0,0 2 2 16,1-2 0-1,-1 4-2-15,1 1-1 0,-2 0 1 16,2 2 0-16,-2 3-2 0,-1 0 0 0,-1 3-5 0,-3 1-5 15,-1 4-2-15,-2 3 3 16,-3 2-2-16,1 6-2 0,-2 4 1 16,0 3-4-16,-2 2-3 0,-1 4-4 15,1 0-16-15,-1 1-7 0,3 1-18 16,0 0-29-16,0-1-34 16,-1 6-10-16,1-6-58 0,-2-2-83 0</inkml:trace>
  <inkml:trace contextRef="#ctx0" brushRef="#br0" timeOffset="21703.05">14557 9555 534 0,'0'0'100'16,"0"0"-47"-16,0 0-4 0,0 0-40 15,9 35-7-15,-9-10 3 0,-7 10-4 16,-5 12 1-16,-2 12 5 0,-3 1 3 16,1-4 18-16,6-7 12 0,2-8 22 15,1-1-15-15,2-5-1 0,4-7 4 16,1-6 14-16,0-8-8 0,0-1-14 15,0-1-14-15,4 0-8 0,0-1-3 16,2-4-2-16,1-2 4 0,0-3 6 16,4-2-5-16,1 0-12 0,1-1-1 15,4-3-7-15,-1 0-7 0,2-2-24 16,0-1-25-16,3-3-31 16,1-2-40-16,7-8-44 0,-4 3-103 15,-7-1-192-15</inkml:trace>
  <inkml:trace contextRef="#ctx0" brushRef="#br0" timeOffset="22112.84">14607 9886 325 0,'0'0'67'0,"0"0"41"15,37-5-18-15,-23 2-44 0,2 1-39 0,-5 1-2 16,-1 0-5-16,-1-1 3 15,-4 1 1-15,-1 1 5 0,-2 0 0 0,-2 0-5 16,0 4 1-16,0 4 7 0,-1 3-2 16,-3 4 7-16,-1 2 11 0,-1 4 6 15,-2 0-11-15,3 1 0 0,1-1 5 16,1 0 7-16,1-3 26 0,0-3 1 16,2-1 2-1,0-3-1-15,0-2 1 0,4-5-6 0,1 0 9 16,1-4-2-16,3 0-9 15,1-1-14-15,1-5-2 0,3-1-6 0,-1-4-7 0,1-2-4 16,-1-3 2-16,-2-4-2 16,-1-3-7-16,-2-1-5 0,-3-1-7 15,-1 3-3-15,-3 2-1 0,-1 4-4 16,-1 4-20-16,-6 2-23 0,-3 3-22 16,-2 1-17-16,-1 1-25 0,-1 4-29 15,1 0-33-15,-5 2-31 0,6 2-101 16,0 1-133-16</inkml:trace>
  <inkml:trace contextRef="#ctx0" brushRef="#br0" timeOffset="22771.27">14946 10004 496 0,'0'0'134'0,"0"0"-10"16,0 0-5-16,20-38-42 0,-15 26-38 15,0 0-9-15,-2 0 3 0,-2 2-12 16,-1 2 2-16,0 1-5 0,0 2-9 16,0 2-1-16,0 1-8 0,0 2-8 15,0 1-15-15,-1 6 11 0,0 3 10 16,0 4 1-16,1 3 1 0,0 1 0 15,0 2 3-15,3-1-2 0,2-1 4 16,0 0-3-16,0-2 3 0,1-2 4 16,1-2 4-16,-2-4 2 0,0-1 5 15,0-2 4-15,2-3 4 0,0-2 12 16,-1 0 13-16,-1-2 4 0,2-4-21 16,1 0-13-16,-1-2-11 0,1-3-8 15,-1 0 0-15,-1-3-2 0,1-1 1 16,-1-2 0-16,-2 3-2 0,0 0 0 15,1 0 0-15,-2 4-1 0,-2 0 1 16,2 2-1-16,-1 1-1 0,1 1 1 16,-2 2 0-16,-1 1-3 15,0 2 3-15,0 1-3 0,0 0-10 16,2 1-1 0,-1 5-2-16,0 3 10 0,0 3 5 0,-1 3-1 0,3 2 2 15,-1-1 0-15,0 0 0 0,1 1 2 16,1-3-1-16,0 1 0 0,3-3 3 15,0-1 1-15,1-2 5 0,0-3 10 16,1-1 9-16,0-2 3 0,-1-1-1 16,0-2 6-16,0 0-5 0,0-1-1 15,0-3 1-15,-1-1 3 0,2-4 0 16,-3 0 2-16,2-7-4 0,-1-2-2 16,2-4-9-16,-3-2-7 0,1-2-15 15,0 1 0-15,0 0-19 0,-2 3-18 16,-1 3-12-16,3 3-11 0,-3 2-28 15,0 3-37-15,2 1-32 16,2 1-59-16,-1 2-79 0,0 2-142 16</inkml:trace>
  <inkml:trace contextRef="#ctx0" brushRef="#br0" timeOffset="23360.81">15396 10001 449 0,'0'0'125'0,"0"0"-125"16,0 0 79-16,23-25 4 0,-14 16-43 16,1 0-21-1,-1 0-1-15,0 1 11 0,2 0-12 16,-2 0 7-16,0 1-9 0,-2 1 3 0,3 2-2 15,-2 0 1-15,0 2-7 0,-2 1-9 16,2 1-1-16,-3 2-7 0,-1 5-1 16,1 4 1-16,-3 3 2 0,0 4 4 15,0 2 1-15,-2 1 3 16,0 2-1-16,-2-1 9 0,-2-1 12 16,3 0 12-16,-3-4 2 0,2-2-8 0,0-2-8 15,1-4 1-15,0-3 5 16,1-3 2-16,0-1 7 0,0-2 9 15,0 0 25-15,2-2-11 0,1-2-20 16,2-4-11-16,0-3-4 0,2-3 4 16,3-4-5-16,-1-4-8 0,6-2-5 15,0-3-4-15,2 0-5 0,2 3-1 16,-1 1 0-16,0 4 2 0,-2 3 3 16,0 2-1-16,-2 4-2 0,-2 2 1 15,-1 2-2-15,-4 2 0 0,-1 2 3 16,-2 2 1-16,0 0-5 0,-1 4-1 15,1 3-4-15,0 3 3 16,-1 4 1-16,0 2 1 0,2 2-1 16,-1 1 1-16,2 0-3 0,1 2-8 15,0-1-10-15,-1 1-5 0,2-2-5 16,1-2-2-16,-2 1-4 0,1-4-16 16,-1 0-27-16,1-2-25 0,-1-2-47 15,2 2-62-15,-1-3-87 0,-1-3-166 16</inkml:trace>
  <inkml:trace contextRef="#ctx0" brushRef="#br0" timeOffset="24303.86">17353 10250 601 0,'0'0'77'0,"0"0"33"0,0 0-12 0,34 0-36 15,-28 0-17-15,-3-3 14 0,-3-2 11 16,0-2-17-16,-4-4-25 16,-3-3 3-16,-4-2-5 0,-1-1-12 15,-1-3 5-15,-4-1-5 0,1-4-5 16,-2-1-2-16,-3-10-3 0,1-9 0 15,-1-9-1-15,3-6-3 0,5 2 3 16,7 5 0-16,1 10-2 0,4 10 11 16,-1 9 2-16,-1 10 5 0,2 3-1 15,1 1-5-15,0 0-7 0,0 1-4 16,0 5-2-16,0 1 0 0,0 3-7 16,-2 6-9-16,1 7 0 0,-1 7 12 15,-1 10 3-15,-1 10 1 0,-2 5 2 16,0-3-1-16,-2-9 0 0,3-11 0 15,-1-5 2-15,-1 0 1 16,-2 2-2-16,1 2 4 16,1-4 3-16,0-2 2 15,2-4 4-15,1-3-1 0,2-3-1 0,2-3-5 16,0 0 1-16,0-2 5 0,1 0 22 0,5 0 3 16,2-3-9-16,3-1-9 0,6-2-8 15,5-1-2-15,2-2-5 0,4 0-3 16,5-2 0-16,6-2-3 0,7-3-1 15,5 1-9-15,0 0-23 0,-6 2-15 16,-10 3-14-16,-11 5-22 16,-5 0-21-16,0-1-32 0,2 0-33 0,12-5-49 15,-2 0-108-15,-6 1-132 0</inkml:trace>
  <inkml:trace contextRef="#ctx0" brushRef="#br0" timeOffset="24804.83">19347 9603 577 0,'0'0'113'0,"5"0"42"0,-3 0-57 16,-2 0-22-16,1 0-25 16,-1 0-27-16,0 1-4 0,-1 3 6 15,-1 1-9-15,-3 4-2 0,1 3 3 16,-4 4 0-16,-1 1-5 0,-1 3 0 15,-2 1-8-15,2-1 0 0,-2-1-1 16,0-1-4-16,2-4-11 0,-1 0-37 16,3-1-38-16,2-4-35 0,0 1-56 15,3-5-73-15,1-2-141 0</inkml:trace>
  <inkml:trace contextRef="#ctx0" brushRef="#br0" timeOffset="24998.7">19503 9708 606 0,'0'0'96'0,"0"0"112"0,0 0-78 16,0 0-61-16,0 0-12 15,0 0-47-15,0 0-1 0,0 0 13 16,-21 14-12-16,10-3-7 0,-1 2-3 16,-1 3 0-16,-1 0 0 0,1 2-9 15,0 0-31-15,2 0-44 0,3 1-47 16,-1 8-67-16,2-5-90 15,3-4-159-15</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4:28:30.012"/>
    </inkml:context>
    <inkml:brush xml:id="br0">
      <inkml:brushProperty name="width" value="0.05292" units="cm"/>
      <inkml:brushProperty name="height" value="0.05292" units="cm"/>
      <inkml:brushProperty name="color" value="#FF0000"/>
    </inkml:brush>
  </inkml:definitions>
  <inkml:trace contextRef="#ctx0" brushRef="#br0">7585 8967 118 0,'1'-2'32'0,"1"-3"11"0,0 2-3 15,1-3 22-15,1 1-25 0,0 1-18 16,0 0 9 0,-1-2 13-16,2 3-3 0,-1-1-1 0,0 1 12 0,-1-1 10 15,1 1-11-15,-1-1 4 16,1 3-7-16,-2-1 0 0,1-1 0 16,-1 2-4-16,1 0-8 0,0-1-5 15,-1 0-5-15,0 0 6 0,0 2-4 16,-1-2 0-16,1 1-1 0,-2-1-1 15,0 1 0-15,0 0-1 0,0 1-5 16,0 0-3-16,0 0-2 0,0 0-3 16,0 0-3-16,-4 0-5 0,0 3-1 15,-3 0 1-15,0 3-1 0,-1 1 1 16,-4 2 0-16,-1 3-1 0,0 2 1 16,-1 3 1-16,-3 5 2 15,-1 3-1-15,0 5-1 0,-5 10 2 16,-3 8-3-16,-3 9 2 0,1 5 1 15,3-4 0-15,8-3 4 0,4-4 3 16,3 0 7-16,4-3 7 0,3-1 5 16,3-2-7-16,0-2 0 0,3-3-2 15,2 0-4-15,1-2-5 0,3-2 0 16,3-5 1-16,-2-3-4 0,1-7 0 16,-2-2 1-16,0-3 2 0,2 4 2 15,3 1 2-15,-1 1 5 0,3-2 0 16,0-3-2-16,-4-1-5 0,-2-2-7 15,-1-3-4-15,0-4-1 0,-3 0-2 16,-2-3-2-16,-2-1-17 0,-1-2-16 16,-1 0-26-16,0-1-33 0,-2 0-52 15,-3-9-72-15,0-1-104 16,1-1-214-16</inkml:trace>
  <inkml:trace contextRef="#ctx0" brushRef="#br0" timeOffset="1256.01">8120 9382 10 0,'0'0'57'0,"0"0"-10"0,-2 0-16 15,1 0-8-15,1 0 7 0,0 0 5 16,0 0-5-16,0 0 11 0,0 0 7 16,0 0-5-16,1 1-1 0,-1 0 12 15,0 0 2-15,0 1-18 16,0-1-9-16,0 2-1 15,-1-2 2-15,0 0-2 0,-1-1-2 0,1 0 0 0,0 0 2 16,0 0 8-16,1 0-2 0,0-1-3 16,0-4-4-16,0 2-2 0,0-2 0 15,1 0 0-15,3 0 7 0,0 0-5 16,4-2 1-16,-3 0-2 0,5 0-6 16,-1 1-1-16,1 0-2 15,2-1 9-15,-1 2-6 0,3 0 0 16,-2-1-2-16,0 0 2 0,2 0-2 15,-1 3 0-15,1-1 0 0,-3 1-2 16,1 0 1-16,-3 2-2 0,-1 1-1 16,0 0-1-16,-2 0-2 0,1 2 0 15,-2 2-4-15,0 1 0 0,-1 0-2 16,1 3-2-16,-2 3 0 0,2 1 1 16,-2 2 1-16,-2 1 3 15,0 5-1-15,-1 1 1 16,-1 1 1-16,-3 0 1 15,-4 3-2-15,-1-3 0 0,-1 1-1 16,-3-1-2-16,1 0-1 0,-5-3-4 16,1 2 3-16,-3-1-2 0,3-1 0 15,-1-2 0-15,3-1 2 0,1-2-2 16,1-1 0-16,0-2-1 0,4-2 1 16,2-2-1-16,3-1 0 0,1-3 0 15,2-2 2-15,0-1 0 0,5-1 3 16,3-4-2-16,3-4 2 0,6-1-4 15,3-3 0-15,4-3-1 0,2-1 0 16,1 0-1-16,2-2-4 0,0 2 0 16,0-2 2-16,-1 3 3 0,2-2-1 15,-4 1 1-15,0 0 0 0,-2 1 1 16,0 0 0-16,-3 1-1 0,-4 1 1 16,0 0-1-16,-4 3 2 0,-3 1 0 15,-3 2 1-15,-3 1 2 0,-2 1 0 16,-2 2 0-16,0 2 0 0,-2-1-5 15,-2 1 0-15,-1 2-4 0,-3 0-1 16,-5 2 0-16,1 3 1 0,-2 4 2 16,-2 3 0-16,-1 2 1 0,0 1 0 15,-2 5 1-15,0-1-2 0,1 3 1 16,1 0 0-16,1 1 1 16,1 1 0-16,3-1 1 0,1 0 0 15,3 0 1-15,0-1 9 0,5-2 1 16,3-1-4-16,1-2 1 0,5-1 6 15,1-2 3-15,4-1 2 0,1-2-4 16,3-1-2-16,1-3-2 0,3-2-8 16,-1-2-1-16,2-3-3 0,2 0-8 15,-1 0-29-15,-1-1-25 0,1-2-28 16,-2 0-34-16,1 0-45 0,-1-1-43 16,-5 2-65-16,0 0-162 0</inkml:trace>
  <inkml:trace contextRef="#ctx0" brushRef="#br0" timeOffset="2041.09">8818 9892 59 0,'0'-2'70'0,"-2"1"32"15,1-2 9-15,1-1-5 0,-3 1 1 16,2 0-26-16,1-1-9 0,0 1-13 16,0 1-8-16,4-2-1 0,-1 1-5 15,2-1-2-15,-1 1-4 0,2-1-1 16,0 1 1-16,3-2-5 0,-2 1-6 15,0-1-10-15,3 1-6 0,-2 0 0 16,3 0-3-16,-3 2 2 0,3-2 1 16,-2 4 6-16,1 0 2 0,-1 0 2 15,-1 0-6-15,-2 4-3 16,1 0-6-16,-5 2-1 0,0 3-1 0,0 2 2 16,-2 1-3-16,0 2 3 0,-3 2 1 15,-2 1 0-15,-3 0-2 0,-1 2 0 16,-5-1-4-16,1 2 0 0,-1-2-2 15,-2-1 0-15,-1-1-1 0,1-1-1 16,0-2 2-16,2-2 0 0,0-1 1 16,2-2 0-16,3-2 0 0,0-1 4 15,4-3 8-15,1-1 8 0,3-1 4 16,1 0 8-16,0-1 1 0,5-3-5 16,2-1-11-16,5 0 3 0,2 0 1 15,5 0-1-15,-3 1-6 16,6 1-3-16,-2-1 0 0,0 2-5 15,1 1 5-15,0-1-4 0,-1 1 1 16,-1 1-1-16,0 0 2 0,-1 0-5 16,-1 0-1-16,-1 0-1 0,0 0-3 15,0-1 2-15,-3 1-2 0,0 0-6 16,0-2-14-16,-2 1-12 0,-1-2-16 16,0 2-14-16,-1 1-14 0,-2-3-25 15,1 0-37-15,-1 2-35 0,2-6-25 16,-2 1-73-16,-1 2-140 0</inkml:trace>
  <inkml:trace contextRef="#ctx0" brushRef="#br0" timeOffset="2788.02">9804 9531 5 0,'-2'0'58'16,"1"0"-5"-16,-2 0 4 0,1 0 11 15,-1 1-2-15,1 0-13 0,1-1 0 16,-2 1 1-16,3 0 18 0,-4 0-21 16,3 1 2-1,-2-1-7-15,1-1-6 0,1 1-2 0,0-1 4 0,1 1 9 16,0-1 0-16,4 1 5 0,1 0 4 15,3-1 2-15,4 0-12 0,2 1-1 16,3-1-6-16,0 0-4 0,4 0-8 31,0 0-8-31,0 1-7 0,1-1-4 16,0 0-5-16,-2 0-2 0,3 0-4 16,-3 0-1-16,-2 0-5 0,-4 0-29 0,-1 0-26 15,-1 0-31-15,-6 0-39 0,-1 0-23 16,-5 3-39-16,0 1-80 0,-5-1-17 15</inkml:trace>
  <inkml:trace contextRef="#ctx0" brushRef="#br0" timeOffset="3141.5">9723 9716 251 0,'0'0'175'0,"0"0"-18"16,0 0-31-16,0 0-11 16,0 0-26-16,42-1-1 15,-23 0-6-15,3-1-13 0,4 1 0 16,2 1-13-16,2 0 1 0,0 0-14 0,0 0-15 15,-1 0-9-15,0 0-4 16,-5 0-10-16,1 1-2 0,-2 1-3 16,-2-1 0-16,0 0-2 0,-4-1-17 0,-1 1-18 15,-2-1-21-15,-3 1-25 0,-1 0-27 16,-2 1-20-16,7 0-49 0,-5 0-65 16,1 1-125-16</inkml:trace>
  <inkml:trace contextRef="#ctx0" brushRef="#br0" timeOffset="3737.42">10780 9363 47 0,'0'0'109'0,"0"0"-13"0,0 0 12 16,0 0 13-16,0 0-50 0,10-33 11 15,-9 27-14-15,1 3-7 0,0-1-8 16,-2 3 0-16,3 0-11 0,-3 0 4 16,0-2 1-16,1 1-3 0,-1 0-5 15,2-1-5-15,-2 3-8 0,0-1-3 16,0 1-7-16,0 0-3 0,0 0-5 15,0 3-8-15,0 1 1 0,0 1 6 16,0 3 10-16,0 1 3 0,0 5 1 16,0 6 4-16,0 1 2 0,0 6 4 15,0 1-1-15,0 2-3 0,0 2-3 16,-3-1-1-16,3 1 6 0,0-2 1 16,0 0 5-16,-3-2-10 15,3-2-5-15,-2 0-1 0,-1-4-3 0,0 0-3 16,-4-2-4-16,5-2-5 0,0-3-2 15,-1-2 1-15,1-3-3 16,0-3-19-16,1-2-32 0,1-3-33 16,0-2-30-16,0-1-38 0,8-8-85 15,-4 1-116-15,6-1-253 0</inkml:trace>
  <inkml:trace contextRef="#ctx0" brushRef="#br0" timeOffset="4587.18">11354 9864 28 0,'0'0'81'15,"0"0"-5"-15,0 0 27 0,8 18-21 16,-6-13-9-16,1-1 10 0,1 1 4 16,1-2-35-16,-3 0 6 0,1-1-8 15,-3-2-13-15,1 1-10 0,1-1 4 16,-2 0-6-16,0 0-3 0,0 0-11 15,-3-2-7-15,0-3-2 0,-1 0-2 16,1 0-2-16,-3-2 0 0,3 1-2 16,0-1-3-16,-2 1 2 0,5 0-2 15,-2-1-2-15,1 2 2 0,1 1 4 16,0 1 3-16,0 0 0 0,0 1 5 16,0 2 7-16,3 0 1 0,-1 0-2 15,1 1-1-15,2 5 2 0,-2 1 6 16,3 2 4-16,-3 0-2 0,0 2-7 15,-1 0-5-15,-2 0-3 0,0-1 1 16,0 1-3-16,0-1 1 0,-3-1-1 16,-2-1-1-16,-1-2 1 0,1-1 0 15,2-2 3-15,-2-1 2 0,0-2 0 16,2 0-2-16,-2-3 4 0,1-2 0 16,1-2 4-16,3-2 7 0,0-3 3 15,0 1 6-15,0 1-7 0,7 0-3 16,-2 2-3-16,1 0 1 0,1 2 1 15,1 2-1-15,1 0-9 0,-1 2-4 16,2 1-2-16,2 1 0 0,-4 0-1 16,2 1 5-16,2 5 6 0,-2 2 1 15,1 5 1-15,-2 2 6 0,1 2 0 16,-2 2 5-16,-2 1-1 0,2 1-8 16,-5-1-5-16,0 1-3 0,-3 0-3 15,0 0-2-15,-3-1-3 0,-2-1 0 16,-3 0-1-16,-1-2-7 0,-1-1-20 15,-2-2-14-15,-1 0-15 0,2-3-19 16,0-1-15-16,0-2-23 0,1-1-28 16,1-4-38-16,3 0-59 15,1-3-145-15</inkml:trace>
  <inkml:trace contextRef="#ctx0" brushRef="#br0" timeOffset="5811.04">12605 9510 30 0,'-3'0'88'15,"-2"0"7"-15,4 0 7 0,-2-2-13 16,0-1-31-16,1-1-6 0,-1 0 19 15,1-1-25-15,1 0 2 0,-1-1 2 16,2-1 7-16,0 0 2 16,0-1-6-16,2-1-9 0,1 1-4 15,5 0-1-15,1 0-7 0,1-1 2 16,-1 1 4-16,1 0-8 0,2 1-1 16,-2-1 0-16,1 1-3 0,-2 0-6 15,-2 0-6-15,4 0 0 0,-2 0 2 16,-1 2 2-16,0 1-3 0,-4-2-1 15,6 1-4-15,-5 2-1 0,3-1-2 16,0 1 1-16,-2 0-5 0,0 2-3 16,1 1 4-16,-1 0-1 0,-2 0-1 15,0 1-1-15,-1 5 0 0,2 0 0 16,-2 2 1-16,0 1-1 0,-1 2 0 16,1 3 1-16,-3 1 0 0,3 3-1 15,-3 3 0-15,0 0 0 0,0 3 0 16,-3 1 2-16,-2 0-1 0,-1 0 0 15,-2 0 0-15,-1 0-2 0,-3-1 2 16,-1 0 0-16,-4-1 0 0,0 0-1 16,0-2 1-16,-2-2 1 0,4 0 0 15,-2-5 1-15,6-2 1 0,3-3-1 16,2-2-3 0,3-5 2-16,1-2 1 0,2 0 3 0,0-7 0 0,5-2-5 15,2-3 0-15,3-2 1 0,0-1-1 16,7-3-1-16,-1-1-1 15,3-4 2-15,-1 2-2 0,5-2 2 16,2 2-2-16,0 0 1 16,2 2-1-16,-1 1 0 0,1-1 0 0,-2 2 0 15,0-1 1 1,-3 2 0-16,-3 2 0 0,-3 2 0 0,-2-1 1 0,-3 4 4 16,-3 0 7-16,-3 1 4 0,0 2-9 15,-4 0 2-15,1 1-6 0,-2 3 0 16,0-2-4-16,0 3 0 0,0-1-2 15,-2 2-2-15,-2-1 0 0,-1 1-3 16,-2 1 2 0,-2 1 2-16,-4 4 0 0,2 0 1 0,0 3-1 0,-3 0 2 15,-2 3-1-15,2 2 2 0,-2 3-2 16,0-1 2-16,2 2-1 0,0 1 1 16,3 0 0-16,0 0 2 15,1-1 5-15,4 0 2 0,0-1 3 16,4 0 1-16,2-1 2 0,0 0 2 15,6-2 8-15,-1-1 3 0,6 1 1 16,-2-2 1-16,4-3 2 0,0-1-1 16,1-3-6-16,2-2-5 0,1-2-4 15,-1-1-8-15,0 0-4 16,0-3-1-16,0 1-2 0,-2-2-1 0,0 1-8 16,0-1-14-16,0-1-12 0,-1 1-7 15,1 0-9-15,-3 0-10 0,-3 0-8 16,3 1-9-16,-4 0-19 15,-3 1-25-15,0 2-36 0,-4-1-66 16,0 1-95-16,-2-1-129 0</inkml:trace>
  <inkml:trace contextRef="#ctx0" brushRef="#br0" timeOffset="6779.2">13348 9699 87 0,'0'-2'75'16,"0"1"5"-1,-2-1 14-15,2 0-19 0,0 0-4 16,0-1 1-16,0 3 9 0,0-2-28 0,0 0 1 0,0 2 0 16,0-2 5-16,0 1-4 0,0 0-8 15,0-2-3-15,2 1-13 0,1 0-2 16,2-1-2-16,0 1 1 16,1 1-8-16,3 0-3 0,1 0 1 15,1 1 2-15,0 0 0 16,0 0-6-16,2 0-6 0,-2 3-5 0,-1 1-3 15,-4 3 0-15,1 1-1 16,-2 2 1-16,-3 2 1 16,-2 1-1-16,-2 1 2 0,-3-1 0 0,-4-1-2 0,1 0 1 15,-3-1-1-15,3-2 0 0,-3-1 2 16,5-2 0-16,-1-1 0 0,2-3 4 16,1-1-2-16,1-1 2 0,3 0 4 15,0 0 6-15,0 0 10 16,3-2 0-16,3-2 2 15,-1 2-2-15,5-2-2 0,-1 2 1 0,4-1-2 16,-2-1-5-16,0 3 1 0,0-2-5 0,0 0-2 16,1 3-1-16,-3 0-2 0,0 0 1 15,3 5 1-15,-3-1 3 16,0 2-3-16,2 2-2 16,-3 0 0-16,0 0-3 15,-2 0 1-15,-4 1-1 0,1-2-1 16,-3 0 0-16,0 0 1 15,-1 0-1-15,-3 0 0 0,-4 0 1 16,0-1-1-16,-2 0 1 0,-2-2-2 16,-1-1 0-16,-4 0-2 0,-2 0-2 15,0-1-11-15,-3 0-21 0,-3 1-17 16,0-1-20-16,-1 0-6 0,1 0-13 16,3 0-17-16,1-1-32 0,7 0-20 15,3-1-29-15,5 0-69 0,6-2-124 0</inkml:trace>
  <inkml:trace contextRef="#ctx0" brushRef="#br0" timeOffset="7265.83">14259 9569 64 0,'-1'0'78'0,"1"0"-8"16,0 0-6-16,0 2-12 0,0-2 12 16,0 0 26-16,0 1-5 0,1 1 1 15,0-1-16-15,5 0 5 0,0-1 11 16,-1 2-1-16,3-2-2 0,5 0-4 15,-1 1-20-15,1-1-16 0,4 0-13 16,-1 0-13-16,0 0-6 0,1-1-8 16,-1-1 0-16,1 2-3 15,-2-1-8-15,1 0-21 0,-4 0-19 0,1 0-31 16,0 1-30-16,-4 0-23 0,-1 0-38 16,-2 2-57-16,-1 0-44 0</inkml:trace>
  <inkml:trace contextRef="#ctx0" brushRef="#br0" timeOffset="7475.14">14281 9685 487 0,'0'0'155'16,"0"0"-41"-16,0 0 12 0,0 0-15 15,0 0-15-15,0 0-4 0,42 0 2 16,-23 0-27-16,1-2-18 0,-2 0-16 15,2-1-17-15,1 0 1 0,1 1-13 16,-1 0-2-16,2 0-2 0,-2 0-33 16,0 1-30-16,1 0-34 0,-3 0-39 15,9-3-45-15,-3 1-60 16,-4-1-165-16</inkml:trace>
  <inkml:trace contextRef="#ctx0" brushRef="#br0" timeOffset="8057.37">15108 9426 281 0,'0'0'116'16,"0"0"13"-16,0 0-13 0,0 0-10 16,20-35-43-16,-18 26-18 15,2 0 6-15,-1 1-16 0,-2-1 4 16,1-1-8-16,-1 2-2 0,-1 1 12 16,0 1 2-16,0 2-4 0,-3 0-13 0,0 2-10 15,0 1-9-15,-4 0-4 0,-1-1-3 16,-4 2 0-16,0 3 0 0,-3 0 0 15,-1 4 0-15,-3 0 0 0,-1 4-1 16,4 1 0-16,-3 3 0 0,5 1-2 16,-2 0 0-16,3 5 0 0,1 0 2 15,3 2 0-15,3 1-1 16,0-1 2-16,4 0 3 0,2 1 0 0,2-3 11 16,4-1 9-16,1-1 7 15,3-1 3-15,3-3-2 0,1-1-1 16,2-5 1-16,-1-2 0 0,2-4 1 15,-1-3 1-15,3-5 0 0,-1-3-5 16,1-5-7-16,-1-5-5 0,1-6-1 16,-1-11-4-16,-2-9-9 0,-4-6-2 15,-4 4-12-15,-6 14 1 16,-2 13 1-16,-3 8 2 0,-4 0-5 0,-5-1-6 16,0 1-7-16,-4 3-10 0,-2 2-7 15,1 4-15-15,0 2-19 0,-1 0-32 16,3 4-32-16,-2 0-41 0,-1 6-43 15,1-2-79-15,5-1-41 0</inkml:trace>
  <inkml:trace contextRef="#ctx0" brushRef="#br0" timeOffset="8561.65">15232 8782 699 0,'0'0'56'0,"0"0"10"0,22-7 23 16,-13 4-39-16,4 3-36 0,2 0 2 15,-1 7 18-15,3 4-16 0,-1 3-3 16,2 6 0-16,1 4 0 16,5 11 5-16,5 11 5 0,4 14 7 15,0 8-11-15,-3 1-13 0,-1 0 5 16,-6-3-4-16,-4 2 2 0,-4 1 1 15,-6-1 11-15,-6-3 25 0,-7-6-10 16,-8-1-11-16,-6-4 1 0,-2-3 8 16,-4-4 2-16,-4-1-8 0,-2-4-5 15,-1-4 0-15,-4-3 8 0,-2-3 3 16,-1-4 5-16,-1-6-5 0,2-3-11 16,4-3-11-16,6-5-9 0,5-3-4 15,6-3-1-15,0-1-12 0,-1-1-15 16,-1 0-23-16,1 0-36 0,0-3-42 15,1-1-64-15,5-3-93 0,0-2-217 0</inkml:trace>
  <inkml:trace contextRef="#ctx0" brushRef="#br0" timeOffset="13903.28">552 11497 1 0,'0'0'50'0,"0"0"10"0,3-7 3 0,0 5 5 16,-2 1 7 0,2 1 12-16,-3-1 5 0,1 1 8 0,-1-1-30 15,0 1-7-15,1 0 0 0,-1 0-3 16,0 0-7-16,0 0-13 0,0 0-4 16,0 0-5-16,0 0-9 0,0 0-5 15,0 0-12-15,0 1-4 0,0 5-1 16,2 2 10-16,-1 4 5 0,0 5 4 15,0 2-2-15,-1 5-4 0,0 8 1 16,0-2 7-16,0 3-2 16,0-2-5-16,0-4-6 0,0 2-2 0,-1-2-2 15,0-4-2-15,0-3-2 16,1-1-1-16,0-4-18 0,0-2-24 0,0-4-27 16,0 0-23-16,0-4-28 0,0-2-13 15,0-3-43-15,2-10-34 16,0 1 0-16</inkml:trace>
  <inkml:trace contextRef="#ctx0" brushRef="#br0" timeOffset="14180.92">537 11424 515 0,'0'0'128'15,"0"0"30"-15,0 0 1 16,0 0-54-16,0 0-32 0,0 0-26 0,8-14-8 16,0 8-10-16,1 0-18 15,1 1-2-15,1 0 2 0,2 0-9 0,0-1-2 16,2 2 0-16,-1 0-7 0,2 2-18 16,0-2-13-16,1 3-17 0,0 0-20 15,2 1-34-15,0 0-20 0,6 1-38 16,-4 3-103-16,-5-2-63 15</inkml:trace>
  <inkml:trace contextRef="#ctx0" brushRef="#br0" timeOffset="14380.12">617 11585 458 0,'0'0'96'0,"0"0"-37"0,0 0 69 16,0 0-64-1,0 0-7-15,0 0 30 16,0 0 31-16,27 2-36 0,-13-2-28 0,0-1-33 16,3-3-13-16,-2 1-8 0,3 0-1 15,0 0-21-15,0 2-43 0,0 1-20 0,-1 0-29 0,2 0-23 16,3 7-26 0,-6-1-106-16,-3 0-75 0</inkml:trace>
  <inkml:trace contextRef="#ctx0" brushRef="#br0" timeOffset="14643.59">555 11865 419 0,'0'0'57'15,"0"0"-2"-15,0 0 88 0,0 0-48 16,0 0 58-16,0 0-32 0,45 3-17 15,-28-5-35 1,6-2-19-16,-1 0-15 0,0-1-16 0,0 1-12 0,2-1-4 16,-1 0-3-16,2 1-5 0,0 0-26 15,0-1-28-15,0 1-31 16,-1-1-47-16,9-2-60 0,-6 0-139 0,-5 0-125 16</inkml:trace>
  <inkml:trace contextRef="#ctx0" brushRef="#br0" timeOffset="15269.89">1286 11614 233 0,'0'0'155'0,"0"0"-54"0,0 0 18 16,0 0-32-16,0 0-12 15,26-41-18-15,-20 35-6 0,-2 0 4 16,-1 1-6-16,1-1 7 0,-1 2 13 16,-2 1-13-16,0 1-14 0,-1-2-7 15,0 2-16-15,0-2-12 0,-1 2-5 16,-1-3-2-16,-1 3-3 0,0-1 0 15,2 0-1-15,-2 2-4 0,-2 0 4 16,-1 0-1-16,-2 0 0 0,-3 1-7 16,0 0 1-16,-2 3 2 0,-1 0-2 15,-1 2-2-15,-3 1 2 16,-1 1-3-16,1 0 3 16,-1 2 5-16,2 1 4 15,1-2 1-15,6 0-3 0,1-1-8 16,5-2 4-16,3-1-2 0,1 2 5 15,1-1 5-15,4 1 3 0,3-3 9 16,1 2 12-16,3-2 3 0,1 1-3 16,0-2-2-16,2 2-3 0,-2-1-3 15,2 1-5-15,-2-1-3 0,2 2-3 16,-2 1 1-16,0-1 0 0,1 2-4 16,-2 2 2-16,1 0-2 0,-1 0 6 15,-1 3 4-15,-1-1 7 0,-2 0-1 16,-2 0-1-16,-1-1 0 0,-2-2 1 15,0 0-3-15,-3-1 2 0,0-1 1 16,-6 0 1-16,-1-2 3 0,-3-1-2 16,-4 1-3-16,-3-3-9 0,-1-1-3 15,-1 0-5-15,-1 0-4 16,-2-4-22-16,-1 1-20 0,1-1-22 16,-1 1-34-16,0 0-39 0,3 1-36 15,-4 0-39-15,6-2-91 0,5 3-62 16</inkml:trace>
  <inkml:trace contextRef="#ctx0" brushRef="#br0" timeOffset="15913.13">1586 11331 369 0,'2'-4'104'0,"1"2"45"0,0-2-13 15,-1 1-55-15,0-1-19 0,-1 2-26 16,-1 1-9-16,1 1-9 0,-1 0-18 15,0 3-7-15,1 3-7 0,0 6 14 16,1 3 7-16,-2 6 7 0,0 3 1 16,0 6 0-16,0 6-7 0,0 7 6 15,0 8 3-15,-3-2 15 0,2-8 2 16,0-12 6-16,-1-10-4 0,2-1-11 16,-1 1 0-16,0 2-4 0,0 0-7 15,1-1-3-15,0-6 1 0,0-2 2 16,1-4-1-16,0-3-3 0,0-2 1 15,0-2 3-15,1-1 5 0,0 1 4 16,2-1 0-16,3 0 1 0,1 0-7 16,1 0-7-16,3 0-5 0,2-1-2 15,1-1-1-15,1 0-2 0,2-2-3 16,1 1-18-16,1-1-12 0,0 1-15 16,0-1-5-16,-2-1-7 0,-2 1-18 15,2-1-34-15,-4 2-42 0,-1-4-61 16,-3 1-133-16</inkml:trace>
  <inkml:trace contextRef="#ctx0" brushRef="#br0" timeOffset="16148.78">1622 11587 514 0,'0'0'115'0,"0"0"51"15,0 0-30-15,0 0-20 0,0 0-7 16,37-4-38-16,-20 0 1 0,-1 3-27 16,1-2-30-16,-1 0-9 0,3 2-5 15,0 0-1-15,1 1-19 0,1 0-40 16,3 0-44-16,-1 1-56 0,11 3-49 16,-6 0-97-16,-4-1-85 0</inkml:trace>
  <inkml:trace contextRef="#ctx0" brushRef="#br0" timeOffset="16415">2092 11630 285 0,'0'0'111'0,"0"0"20"16,0 0 12-16,0 0-68 0,0 0-14 15,0 0-29-15,0 0-14 0,0 0-18 16,6-1 1-16,-6 9-1 0,-1 4 39 16,-2 3 7-16,0 2-2 0,0 0-6 15,-1 3-20-15,1-1-12 0,1-1-2 16,0 2-3-16,2-2-1 0,0-1-7 16,0-2-38-16,2 1-46 15,2-2-35-15,5-3-47 0,1-1-148 16</inkml:trace>
  <inkml:trace contextRef="#ctx0" brushRef="#br0" timeOffset="16555.68">2167 11389 810 0,'0'0'208'0,"0"0"-31"0,0 0-91 15,0 0-68-15,-2-36-18 0,1 30-32 16,0 1-36-16,0 2-71 0,-3 2-70 15,1 1-80-15,1 0-144 0</inkml:trace>
  <inkml:trace contextRef="#ctx0" brushRef="#br0" timeOffset="17373.34">2312 11634 343 0,'0'0'125'0,"0"0"25"15,0 0-49-15,2-34-36 0,3 21-9 16,0 2-31-16,2-1 12 0,0 1-3 16,0 1-12-16,0 2 4 0,0 1 4 15,-1 2-6-15,1 4 5 0,0 1-7 16,0 0-6-16,-1 4-6 0,0 3-5 16,-1 3 1-16,3 4 0 0,-2 2-1 15,-1 3 3-15,0 3-2 0,0-1 3 16,-1 1 3-16,2 1-2 0,-2 0 2 15,0-1 3-15,0 0-5 0,0-3-1 16,1-3-2-16,-1-1-2 16,1-2 2-16,-2-5 4 0,-1-3 0 15,0-4 1-15,-1-1 10 0,1-2 21 16,1-6-9-16,0-2-13 0,1-1-14 16,3-3-3-16,1 0-4 0,0-1 1 15,0 0-1-15,3 1 0 0,-2 2 0 16,1 0 0-16,1-1 0 0,0 3 0 15,0-1 0-15,0 3 0 0,0 1-4 16,-1 1-2-16,-1 1 0 0,-1 3 0 16,-1 2 1-16,-1 0 2 0,1 5-5 15,0 3 2-15,-2 4 3 0,1 2 3 16,-1 2 0-16,-3 1 0 0,2 1 0 16,-1 1 2-16,-1-2-1 0,0 1 1 15,-1-1 1-15,0-2-2 16,1-2 0-16,-1-1 1 0,1-3 0 15,-1-3 0-15,0-4 3 0,1-2 3 16,-2 0 15-16,1-2 12 0,2-6-14 16,0-3-9-16,1-3-4 0,2-1-3 15,0-2 0-15,1-1-2 0,1 2-1 16,3-3-1-16,0 3 2 0,1 1-2 16,-1 0 0-16,1 4-1 0,1 2 0 15,-1 0 0-15,0 4-1 0,0 1-1 16,-2 3 0-16,-2 1-1 0,1 7-4 15,-2 2 3-15,-2 4 1 0,0 2 1 16,-2 5 2-16,-1 0-1 0,-1 1 0 16,1-1-1-16,-2 1-31 0,1 0-42 0,1-3-30 15,-1 2-48-15,-1 2-57 0,0-4-88 16,0-6-234-16</inkml:trace>
  <inkml:trace contextRef="#ctx0" brushRef="#br0" timeOffset="17944.97">3162 11671 248 0,'0'0'130'0,"0"0"28"15,11-11-43 1,-7 5-8-16,0 0-37 15,-2 0-20-15,0-1 20 0,0 1-13 0,-1-1-12 0,0 3-4 16,0-1-12-16,-1 0-11 0,0 2-2 16,0-2-9-16,-2 2-7 0,-1 0 0 15,-3 3-4-15,-3 0 2 16,0 3-2-16,-3 4 1 0,-2 3 1 16,-1 2-1-16,-2 3-3 15,0 2 1-15,0 3-1 0,0 1-6 0,3 1 4 0,1 1 5 16,2-2 2-16,3-2 1 0,3 0 3 15,2-1 5-15,3-6 6 0,0 0 3 16,4-5 5-16,2-2 9 0,1-4-1 16,3-1-2-1,0-6-11-15,1-2-10 16,1-4-3-16,0-1 2 0,0 1 3 16,0-4-2-16,-1 0 0 0,2 2-4 0,-1-3-1 15,-1 1-1-15,1 1-1 0,-2 2 0 16,-2 2-1-16,-2 3 1 0,0 2-1 15,-3 1-2-15,-1 3 1 0,0 2-2 16,-2 0-3-16,0 2-7 0,0 4 14 16,0 2 1-16,-1 5 14 0,0 0 5 15,-1 2-1-15,2 0 3 16,0 0 5-16,0-1 3 0,3 1 5 16,1-1-4-16,1-2-4 0,0-1-6 15,2-6-10-15,-1 0-3 0,1-5-8 16,2 0-7-16,1-6-44 0,-1-2-28 15,3-1-18-15,0-3-33 0,4-15-68 16,-2 4-83-16,-4-4-261 0</inkml:trace>
  <inkml:trace contextRef="#ctx0" brushRef="#br0" timeOffset="18260.36">3404 11268 448 0,'0'0'100'16,"0"0"58"-16,0 0-97 0,0 0-17 16,7 15-16-16,-8-1-3 0,-3 5 37 15,-2 4-6-15,-3 9 14 0,1 9 3 16,-2 11-11-16,0 0-13 0,1-3 1 16,3-7-10-16,1-7-11 0,2-5-5 15,1-5-2-15,2-8-5 16,0 0 4-16,0 2 3 0,3-1 0 15,4 3-5-15,1-3 0 0,2-6-5 0,3-2-3 16,0-4-4-16,4-4-1 0,2-2-2 16,1 0-4-16,2-1-20 0,2-3-24 15,1 1-22-15,0-1-21 0,-2 0-24 16,1-3-17-16,-2-2-43 0,0-6-69 16,-5 1-132-16</inkml:trace>
  <inkml:trace contextRef="#ctx0" brushRef="#br0" timeOffset="18433.24">3521 11668 657 0,'0'0'151'0,"0"0"23"16,0 0-65-16,0 0-39 0,0 0-11 16,39-7-40-16,-27 1-13 0,2-1-6 15,-1 0-7-15,1 0-32 0,0 1-31 16,1 0-30-16,-1 4-5 0,8-2-55 15,-5 2-89-15,-1 1-67 0</inkml:trace>
  <inkml:trace contextRef="#ctx0" brushRef="#br0" timeOffset="18786.53">3792 11618 323 0,'0'0'112'0,"0"0"46"16,0 0-44-16,0 0-69 0,0 0 3 15,0 0-31-15,0 0-1 0,0 0 4 16,40 16-4-16,-31-16 13 0,0 0-1 16,4-2-11-16,-2-2 6 0,2-1-3 15,-2 0-8-15,0-2 2 0,-1 0-9 16,-2-1-2-16,-2-2-1 0,-3 2 1 16,-2-2-2-16,-1 0 0 0,-5 2-2 15,-3 1 0-15,-5 1-2 0,-1 3 3 16,-4 3 0-16,-1 1 5 0,-3 6-1 15,1 4 5-15,1 4 22 0,0 2 19 16,1 4 2-16,5 1-4 0,3 3-8 16,3-1 22-16,4 2-3 0,4-3-6 15,0-2-11-15,6-1-14 0,4-4-14 16,2-1-6-16,1-3-4 0,6-5-4 16,2-1-14-16,3-6-52 0,3 0-33 31,3 0-57-31,-1-4-23 0,18-3-30 15,-11 0-107-15,-3-1-126 0</inkml:trace>
  <inkml:trace contextRef="#ctx0" brushRef="#br0" timeOffset="19273.86">4297 11607 131 0,'0'0'89'0,"0"0"57"16,0 0-16-16,0 0-56 0,-16-34-10 15,10 26-27-15,0 1 2 0,-1 1 13 16,-1 0-10-16,1 3 2 0,-1-1-5 16,0 2-6-16,-3 2-6 0,3 0-7 15,-2 3-8-15,-1 4-8 0,-1 3-2 16,1 4 2-16,0 1-1 0,1 5 9 15,2 2 9-15,0 0 7 0,3 3-2 16,1-2-3-16,4 1 0 0,0-2-1 16,2-1-2-16,4-3-2 0,3 0-6 15,1-4 0-15,1-3 1 0,3-2-2 16,-2-5-2-16,3-3 1 0,-1-1 4 16,1-5 3-16,-1-6 0 0,1-3 8 15,-2-6 0-15,2-12-3 0,1-16-10 16,0-20-3-16,-2-10-1 0,-4-4 0 15,-2 12 4-15,-4 16 0 16,-2 12 16-16,0 12 10 0,-1 8 13 16,-1 6-37-16,0 2 0 0,2-3-3 15,-2 0-5-15,0-1-1 0,1 1-3 16,0 3 0-16,0 1-2 0,0 3-4 16,0 0-29-16,-1 3-24 0,0 4-25 15,0 0-43-15,-3 3-83 0,-1 1-132 16,-2 1-233-16</inkml:trace>
  <inkml:trace contextRef="#ctx0" brushRef="#br0" timeOffset="20107.49">940 12809 352 0,'1'0'81'0,"0"-1"-81"16,2-3 114-16,0 0 4 0,2-2-46 15,0 0-5-15,2 0-24 0,0 0 2 16,1 1-9-16,-2 2-4 0,3 1-1 16,-2 1-7-16,1 1-7 0,1 0 3 15,3 4-4-15,-1 3-10 0,2 4-1 16,1 4-2-16,-1 5 5 16,2 5 3-16,0 8 4 0,1 9-1 0,-4-3 0 15,-1-4-4-15,-6-8 1 0,-2-4-4 16,-2-1-1-16,0 2-2 0,-1-4-4 15,-3-1 0-15,-3-4 0 0,-4-4 1 16,2-4 2-16,-1-4 0 0,-1-3 2 16,-1-3 9-16,2-6-4 0,-2-4 6 15,0-3 17-15,3-5 0 0,-1-2-1 16,1-4-1-16,6 1-5 0,0 1 6 16,2 2 1-16,4 2-5 0,3 3-9 15,3 0-5-15,0 2-1 0,4 2-7 16,0-1-6-16,3 2 0 0,1 2-2 15,2 2-3-15,0-1-33 0,1 4-21 16,3 1-11-16,3 0-19 0,0 1-17 16,2 1-30-16,1 0-39 0,11 1-87 15,-6-1-55-15</inkml:trace>
  <inkml:trace contextRef="#ctx0" brushRef="#br0" timeOffset="20561.2">1542 12867 166 0,'0'0'77'0,"0"0"-24"0,0 0 46 16,0 0-21-16,0 0-22 0,0 0-4 15,-14 35-12-15,16-30 42 0,2-1-8 16,2 2 4-16,2-1 3 0,0-1-12 16,2 0-16-16,2-1 2 0,-1-2-2 15,2-1-13-15,1 0-7 0,0 0-7 16,1-4-9-16,-1 0-4 15,1-1 4-15,-3-1 9 0,-1 0 6 16,0 0-6-16,-2-2-6 0,-1 0-8 16,-1-4-4-16,-1 1-3 0,-3-1-5 15,-3 0-7-15,0 0-11 0,-3 1 1 16,-6 2-2-16,0 2-2 0,-4 3-13 16,-3 1 0-16,-3 3 6 0,-3 3 23 15,-1 5 1-15,1 4 0 0,1 4-3 16,-1 3 0-16,2 2 3 0,4 1-6 15,0 1 6-15,7-2 4 0,2-1 2 16,5-1 28 0,2-3 5-16,1-1 10 0,5-2 2 0,3-2-3 15,4-3-4-15,2-2 0 0,3-5-5 16,3-1-14-16,4-2-10 0,2-5-8 16,1-2-3-16,1-2-28 0,0 1-40 15,1-1-30-15,-1 0-27 0,0-4-23 16,-1 1-10-16,5-10-51 0,-6 4-109 15,-4 0-91-15</inkml:trace>
  <inkml:trace contextRef="#ctx0" brushRef="#br0" timeOffset="20936.91">1987 12486 559 0,'0'0'116'0,"0"0"-116"0,0 0 185 16,0 0-77-16,12-34-25 0,-11 29-14 16,-1 4-37-16,0 1-4 0,0 0-28 15,-1 4-17-15,-1 5 10 16,-2 3 7-16,0 4 6 0,-1 5 4 0,0 4 1 16,-2 8-2-16,2 12 4 0,-2 8-1 15,0 2 3-15,1-5 6 0,0-8-3 16,3-6 5-16,0-4 3 0,1-4 2 15,1-7-1-15,1-6 1 0,0-2-1 16,0 2-1-16,0 1-5 0,2-1-2 16,1-2-2-16,1-3-4 0,0-2-1 15,4-2-1-15,0-2-1 0,2-1 0 16,3-1 0-16,2-2-5 16,2 0-4-16,2 0-1 0,1 0-23 15,4 0-16-15,0 0-22 0,-2-1-20 16,2-2-18-16,0 0-28 0,5-2-44 15,-5 1-84-15,-5-2-204 0</inkml:trace>
  <inkml:trace contextRef="#ctx0" brushRef="#br0" timeOffset="21677.36">1969 12831 507 0,'0'0'137'0,"0"0"-6"15,0 0-49-15,39-10-29 0,-23 6-5 16,3-1-27-16,0 2 14 0,3 0-2 16,0 1 0-16,0 0 6 15,2 0 5-15,-1 0-9 0,-1 1 6 0,-1 0-10 16,0 1-10-16,-1-1-9 0,-4-1 0 15,0 0-2-15,-2 0-4 16,-1 0-1-16,-1-1-2 16,-4 2 0-16,1 1 1 0,-4 0 0 0,0 0-4 15,-2 0-1-15,0 4-6 0,-1 2-1 16,-2 1 0-16,0 3-1 0,0 2 8 16,-2 3 1-16,-1 1 2 0,-1 2-1 15,1 1 1-15,0 0-1 0,1 2 0 16,1 0 1-16,1-1 4 0,0 0 10 15,2-2 0 1,3-1 0-16,0-2 1 0,0-2-2 0,1-3 0 0,0-5 3 16,2 0-3-16,-1-3 5 0,0-2 4 15,4-3 5-15,-1-3-8 0,1-2-7 16,0-1-3-16,0-4-2 0,0-2-1 16,1-3 1-16,0-2-4 0,-2 1-3 15,0-1-1-15,-1 0-1 16,-2 3 1-16,0-1-1 0,1 1 2 0,-2 2-2 15,0 1 1-15,-1 1-1 16,0 4 0-16,-1 1 0 16,-1 2 1-16,-1 2-1 15,-2 2 4-15,0 1 2 0,1 0-4 16,-1 1-2-16,0 0-10 0,0 1-4 16,0 3 9-16,0 3 3 0,0 1 2 15,-1 2 0-15,1 1-1 0,-2 3 0 16,1 0 1-16,0 4 0 0,0-2 1 15,1 1-1-15,0 0 2 0,0-2 2 16,0-1 6-16,1-1-2 0,2-2 0 16,-1-2 1-16,1-2-1 0,1-2 0 15,1-3 0-15,1 0 5 0,3-2-6 16,0 0-3-16,2-1-4 0,3-2-1 16,0-1-22-16,4-2-17 0,-1 1-15 15,4-1-31-15,0-1-23 0,-1 0-34 16,3 0-42-16,4-3-47 0,-5 2-193 15</inkml:trace>
  <inkml:trace contextRef="#ctx0" brushRef="#br0" timeOffset="22162.64">2806 12894 392 0,'0'0'120'0,"0"0"-120"0,7-6 153 16,-3 1-62-16,0 0-29 0,0-1-2 15,2 1-21-15,0 0 14 0,2 1-5 16,-2 0-11-16,1 1-1 0,0 0-1 16,1 1 0-16,1 0-7 0,-2-1-4 15,0 2-6-15,3 1-6 0,-3 0-2 16,1 0-4-16,-1 0-4 0,0 5 0 15,-2 3-2-15,0 4 3 0,0 3 2 16,-1 3 1-16,1 2-2 0,-1 1 0 16,0 1-3-16,-1 0 2 0,-1-2-2 15,-2-1 1-15,0-2-2 0,0-2 0 16,-4-3 0-16,-3 0-2 16,0-6-2-16,-1-1-14 0,0-5 6 15,-1 0 4-15,2-5 8 0,0-1 6 16,2-6 0-16,3 0 5 0,1-5 3 15,1-1-2-15,3-3-2 0,3-2-2 16,4 1 2-16,2 3 13 0,1 0 5 16,4 5-1-16,1 2-1 0,3 1-15 15,1 0-10-15,-1 2-1 0,5-2-11 16,0 4-27-16,0-2-14 0,1 4-20 16,-1 1-15-16,-1 1-28 0,-2 0-13 15,-1 2-32-15,3 1-44 16,-8 0-95-16</inkml:trace>
  <inkml:trace contextRef="#ctx0" brushRef="#br0" timeOffset="22772.96">3191 12957 273 0,'0'0'78'16,"0"0"49"-16,0 0 50 0,32-35-92 15,-21 22 4-15,1 1-34 0,1 1-17 16,3-2-10-16,-2 2-14 0,0 0 7 16,-1 1 9-16,-2 2-7 0,0 1-6 15,-2 0-3-15,-2 3-9 0,0 0-3 16,-2 2-2-16,0 0 0 15,-2 0 0-15,1 2-3 0,-2 0 1 0,1 3-4 16,-2 2-1-16,1 3 3 0,-1 2 3 16,2 4 0-16,-3 1 1 0,2 4 1 15,0 1 0-15,-1 1 2 0,0 1 5 16,-1 1 7-16,0 0 8 0,-2 0-1 16,-2-2-3-16,1-2 1 0,1-1 7 15,0-3-2-15,0-3-3 0,2-4-2 16,-1-4-3-16,1-2 4 0,1-2 7 15,2-3 7-15,1-4-13 0,3-2-3 16,1-3-4-16,1-5 0 0,2-2-3 16,4-6-3-16,0 0 1 0,3-2-3 15,2 4 5-15,0-2 3 0,3 6 2 16,-1 0-2-16,-2 4-4 0,0 3-4 16,-3 3-3-16,-3 2-1 0,-3 3 1 15,-2 1 8-15,-3 3 9 16,-2 3-1-16,0 4-6 0,-1 3-7 15,0 4-2-15,-3 2-1 0,0 3 0 16,0 1 1-16,0 2-4 0,1-1 1 16,2 2-1-1,-1 0 0-15,1-2-1 0,2 0 0 16,0-2-5-16,1 0-6 0,2-3-7 16,1-3-13-16,1-2-20 0,0-1-31 0,3-2-36 15,0-1-38-15,3-1-33 0,7 4-78 16,-4-1-111-16</inkml:trace>
  <inkml:trace contextRef="#ctx0" brushRef="#br0" timeOffset="23607.68">6298 11579 56 0,'1'-1'85'0,"1"-1"5"0,0-1-2 0,-1 2-25 16,0 1 4-16,0 0-14 0,0-1 1 15,-1 1 17-15,0 0-19 0,0 0-5 16,0 0 7-16,0 0-3 0,-1 0-1 15,0 0 0-15,1 0-11 16,-1 0-1-16,0 0-1 0,0 0 1 16,0 0-4-16,0 0-2 0,1 0 5 15,0 0-9-15,0 0-5 0,1 0 6 16,4 0 10-16,5 0 8 0,4-2 5 16,7-1 1-16,1 1-15 0,5-2-4 15,0 1-4-15,1 1-9 0,0-1-7 16,-2 1-5-16,-3 0-5 0,0-1-3 15,-3 2 1-15,-2 0-2 0,-3 1-1 16,-3 0-25-16,-3 0-32 0,-3 0-46 16,-3 0-27-16,-2 2-38 0,-1 2-53 15,-4 3-3-15,-1-2-92 0</inkml:trace>
  <inkml:trace contextRef="#ctx0" brushRef="#br0" timeOffset="24009.65">6304 11796 170 0,'0'0'110'0,"0"0"63"15,0 0-24-15,0 0-12 0,0 0-4 16,14 12-2-16,-4-10-22 0,2-2-9 31,5 2-19-31,2 0-9 0,6-1-10 16,1 0-14-16,1 0-9 0,1 1-8 0,0 2-12 0,-1-2-8 15,-1 2-6-15,-1-2 0 0,-1 2-2 16,-1-2-2-16,1 0 0 16,-4 2-1-16,0-3 1 0,-1 1-2 15,-1 0-6-15,0 0-21 0,-2-2-20 16,0 1-24-16,-1-1-22 0,1 0-26 16,-2-1-42-16,5-5-64 0,-4-1-124 15</inkml:trace>
  <inkml:trace contextRef="#ctx0" brushRef="#br0" timeOffset="28477.55">7868 11354 30 0,'0'-1'55'0,"0"0"5"0,0 0 2 15,0 0-11-15,0 0 0 0,0 0 23 16,0 1-9-16,0 0-10 16,0 0-7-16,0 0-5 0,0 0-5 15,0 0 7-15,0 0 4 0,0 0 1 16,0 0-5-16,0 0 14 0,0-1-8 15,0 1 1-15,0 0-3 0,0 0-8 16,0 0 2-16,0 0-9 0,0 0-1 16,0 0 0-16,0 0-1 0,0 0-10 15,0 0-3-15,0 0-3 0,0 0 1 16,0 0-1-16,0 0 0 0,0 0-3 16,0 0-2-16,0 0-4 0,0 0-1 15,0 0-2-15,0 1-2 0,1 6 9 16,1 2 3-16,-1 2 0 0,0 3 4 15,1 2 1-15,-1 4 0 0,-1 2 1 16,0 4 2-16,0 2-4 0,0 1 4 16,0 2 1-16,-1 0 1 0,-2-1 3 15,0 1-3-15,1-3-3 0,-2 0-3 16,-1-2-2-16,0 0-5 0,1 0 1 16,1-2-3-16,-1 0-2 0,0-2 2 15,1-4-3-15,-1 0-2 0,2-3 5 16,-2-1-2-16,4 0-2 0,0-3 0 15,0-3-1-15,4 1 1 0,4-3 1 16,-2 0 2-16,4-2 2 16,4 1 2-16,-2-4 1 0,3 3-4 15,1-3 0-15,1-1-3 0,0 0-3 16,0 0 2-16,1 0-1 0,-2-1 0 16,1-3-3-16,-1 1 2 0,1-2-3 15,-2-1 2-15,2 2-2 0,-3-2 0 16,2-1 2-16,-3 1-2 0,0-2 1 15,0 1-1-15,-1-2 0 0,-1-1 1 16,-2 2-1-16,-3-5 0 0,-1 1 0 16,-1-2-4-16,-1-1 1 0,-3-2-1 15,0-2-2-15,0 2 1 0,-4-4-3 16,-2 3-4-16,0 0 2 16,-6 1 0-16,-3 3-2 0,-4 3 0 15,-3 1 4-15,-9 4 1 0,-9 3-4 16,-5 3 0-16,-3 0-3 0,11 1-3 15,10 1-6-15,10 2-6 16,2-2-10-16,0 3-14 0,-4-1-5 0,3 1-14 16,3 0-23-16,6-1-39 0,4 1-35 15,7 1-64-15,4-2-125 0,4 0-105 16</inkml:trace>
  <inkml:trace contextRef="#ctx0" brushRef="#br0" timeOffset="29434.3">8481 12080 107 0,'3'-3'67'0,"1"1"1"0,-2-2 34 15,1 1-12-15,0 1-21 0,-3-2 16 16,0 3 12-16,0-1-19 0,-4-1-14 16,0 2-9-16,0 1-4 0,0 0-5 15,-6 0-12-15,4 0-7 0,0 1-8 16,-2 3-3-16,-1-1-7 16,-1 3-5-16,0 0-2 0,0 2 1 15,0-1-3-15,0 3 3 0,0 0 2 16,2 2 1-16,0-1 6 0,3 2 4 15,-1-1-5-15,-1-1 0 0,7 1 7 16,0 0-1-16,0-2 3 0,5 0 2 16,-1-1 1-16,4-2 5 0,2 0 3 15,2-2-5-15,1-1-5 0,2 0-3 16,1-2 1-16,-1-2-8 0,0 0 0 16,-2 0 0-16,2-3 2 0,-5-1 5 15,2 1 0-15,-3-1-2 0,-1-1-3 16,-1 1 3-16,1-1-5 0,-2 0 0 15,-1 0-3-15,-1-1-1 0,0 1 0 16,-1-2 3-16,-2 1 0 0,2-1 0 16,-1 0-3-16,-2-1-1 0,0 1-2 15,0 0 1-15,0-2 0 16,0 2-3-16,0-1 4 0,0 1 0 16,-4 1-1-16,2 0 4 0,-1 0 0 15,0 2 0-15,1-1-2 0,-1 0-1 16,-2 1-2-16,2 0-2 0,0 1 0 15,1-1 0-15,-1 1-1 0,0-1 1 16,0 2-2-16,1-2 2 0,0 3 1 16,1-2-1-16,-2 1 5 0,0 1 2 15,1 0-3-15,-2 1 0 0,0 0-2 16,-2 0-1-16,1 0-2 0,0 0 0 16,-1 1-2-16,0 4 1 0,0-3-1 15,-1 2-1-15,1 0-9 0,1 2-17 16,1-2-23-16,0 1-29 0,1 0-52 15,2 3-70-15,0-2-132 0,1-1-317 16</inkml:trace>
  <inkml:trace contextRef="#ctx0" brushRef="#br0" timeOffset="35641.18">9349 11626 36 0,'0'0'62'0,"0"0"-4"15,0 0 25-15,5-11-7 16,-5 10-14-16,1-2-9 0,1 0 4 16,-1 2-2-16,-1-1 4 0,1 1 12 15,-1-1-12-15,0 1-11 0,1 1-2 16,-1-1-3-16,0 1 0 0,2 0-5 15,-2 0-2-15,0 0 8 0,0 0-6 16,0 0-6-16,0 0 3 0,0 0-12 16,0 0-2-1,0 0-4-15,0 4-1 0,0 0 6 0,0 6 2 0,-3 1-1 16,2 6-5-16,0 4 1 0,-2 1-4 16,0 5 1-16,1 1-3 0,-1 1 3 15,0 1 4-15,1-2-2 0,-1 0 2 16,0-2 0-16,2-3-5 0,1-2 0 15,0-1-1-15,0-4-6 0,0 1-2 16,0-3-3-16,0-4-1 16,0-1-2-16,0-2-6 0,0-1-29 0,0-1-24 15,0-3-27-15,0-1-33 0,-2-1-36 16,2 0-13-16,0-3-52 0,0-2-114 16</inkml:trace>
  <inkml:trace contextRef="#ctx0" brushRef="#br0" timeOffset="36063.01">9199 11832 285 0,'0'0'150'0,"0"0"-5"0,0 0 14 16,5-2-54-16,3 1-29 0,3 0 5 15,4-3 1-15,6 2-1 0,3-2-10 16,4 2-4-16,2 0-5 0,8-2-12 16,-6 3-3-16,1 0-3 0,-3 0-2 15,-5 1-11-15,5 0-5 0,-7 0-13 16,2 0-4-16,-3-2-2 16,-1 1-3-16,-4 0-2 0,0 0-2 15,-7 0-1-15,1 0-17 0,-5-1-10 16,-1 1-12-16,-2 0-20 0,0 1-13 15,-3 0-29-15,0 0-43 0,0 0-44 16,0 0-72-16,1-1-156 0</inkml:trace>
  <inkml:trace contextRef="#ctx0" brushRef="#br0" timeOffset="36990.76">10265 11479 36 0,'0'0'61'0,"0"0"8"15,0 0 20-15,7-8 8 0,-4 4-30 16,-3 2 7-16,2 1 16 0,1-3-1 16,-3 3-17-16,1 0-11 0,1 0-2 15,-2-2 9-15,0 2-18 0,0 1-2 16,0 0-5-16,0 0 3 15,0 0-4-15,0 0-10 0,0 0-4 0,0 0 4 16,0 0-5-16,0 0-2 16,0 0 0-16,0 0 2 0,0 5 3 15,0-2-2-15,0 3 2 0,0 1-7 16,0 4 1-16,1 1-5 0,0 5 5 16,1-1-2-16,-2 6 0 0,2 2 1 15,-2 2 0-15,0 1 1 0,0 1 1 16,0 1 0-16,0 0-1 0,-2-1-4 15,1-2-3-15,0 1-4 0,1-5-1 16,-1 3 2-16,1-4-1 0,0-3 3 16,0 0-5-16,0-3-4 0,0-1 1 15,1-1-2-15,3-2 1 0,1-2-2 16,-1-2 2-16,3-1 0 0,-1-3 2 16,4 2 5-16,1-3-1 0,2-2 1 15,2 0-2-15,1 0 2 0,1 0-3 16,2-1-2-16,-4-1-2 15,1-2-1-15,2-1-2 0,-2 1 1 0,0-1-1 16,-3-2-2-16,1 0 1 16,-3 0 1-16,3-1-3 0,-4-4 0 15,1 4 0-15,-2-3 1 0,-4 0-2 16,-2-2 1-16,-3 0-1 0,0 1-3 16,-6 0 0-16,-5-2-3 0,-2 2 2 15,-7-1-2-15,-1 4-1 16,-4-2-2-16,-1 3-2 0,-2 1-2 15,0 3-7-15,-1-1-6 0,1 0 0 16,1 3-2-16,3-3-6 0,2 3-7 16,2 0-12-16,7 0-19 0,3 0-15 15,1 1-30-15,7 1-31 0,4 0-51 16,13 5-61-16,0-1-122 0</inkml:trace>
  <inkml:trace contextRef="#ctx0" brushRef="#br0" timeOffset="37899.06">10738 11949 53 0,'0'0'58'0,"0"0"10"0,0-1 10 16,0 0 2-16,0-2 10 0,0 2-6 15,0-1-14-15,0 1-1 0,0-2 2 16,0 2 9-16,-2-1-21 0,2-2 6 16,0 2-7-16,0-3-4 15,2 3-5-15,1-3-1 0,0 3-13 0,1-2-4 16,3 1-1-16,-2 0-5 0,1 0-2 16,1 0 0-16,-1 0 3 0,3 2 0 15,1 0-5-15,-5 0 0 0,4 1-3 16,-4 0-4-16,1 0-4 0,-1 0-2 15,0 1-5-15,-2 0 1 0,2 1-2 16,-2 2 3-16,3-2 0 0,-3 3 1 16,2 0 0-16,-2 1 1 15,-1 1-3-15,-1 3 2 0,1-2 0 16,-2 3-1-16,0-1-1 0,-3 2 0 16,-2 2 1-16,0-1-1 0,-1-2 4 15,-3 3-2-15,0-1 2 0,0 0 0 16,-3-1 2-16,2-1 0 0,-3 0 0 15,1-2-1-15,-1-2-2 0,1 0-1 16,2 0-1-16,2-1-2 0,-1-1-1 16,4-2 2-16,0 1-1 15,2-3 3-15,3 1 2 0,0-2 2 16,0 0 2-16,0 0 6 0,6 0 1 16,1-3-2-16,5 0-2 0,1 2-4 15,2-1-3-15,2 0-1 0,3 0-1 16,2 1-1-16,-1 1-2 0,4-1 3 15,0 1 3-15,-1-1 7 0,-2 1 4 16,2-1-1-16,1 1 1 0,-3-3-7 16,-4 2-1-16,2 0-7 0,-1-1-1 15,-5-2-4-15,0 3 0 0,-1-4-2 16,-3 3-18-16,-1-1-16 0,-1 0-27 16,0 0-40-16,0-1-42 0,1 1-60 15,-4-1-92-15,0 1-214 0</inkml:trace>
  <inkml:trace contextRef="#ctx0" brushRef="#br0" timeOffset="42353.19">7777 11137 162 0,'0'0'44'0,"0"0"17"0,0 0 4 15,0 0-19-15,0 0-14 0,18-19-3 16,-15 18 18-16,-2-2 0 0,0 1 0 15,-1 1 2-15,1 0 22 0,-1 1-15 16,0-1 2-16,0 0-9 0,0 1 1 16,0-1-5-16,0 1-13 0,0 0-6 15,-2 0 1-15,-1 0-5 0,-1 3-7 16,-1 4 2-16,-2 1 3 0,-2 5 2 16,-3 4-3-16,-2 6-8 0,-4 7-7 15,-2 13-2-15,-4 11 1 0,-2 9-3 16,4-1 3-16,2 1-3 0,2-1 1 15,1 2 8-15,3 1-1 0,4-2 25 16,4-2 14-16,5-5-4 0,1-5-9 16,6-3-13-16,1-4-2 0,3-3 3 15,4-2 6-15,1-10 0 0,-2-6 3 16,-2-5-2-16,0-3-1 0,3 1 1 16,2 1-2-16,2 1-1 15,-3-4-1-15,0-3-6 0,-2-2-2 16,0-4-6-16,-1 0-1 0,-3-2-4 15,0-1-2-15,-2-2-1 0,-3 1-1 16,0-1-2-16,-3 0-4 0,-1 1-14 16,0-1-23-16,0 0-34 0,-1 0-32 15,-1 1-47-15,-2 0-60 0,2 0-104 16,-1-1-218-16</inkml:trace>
  <inkml:trace contextRef="#ctx0" brushRef="#br0" timeOffset="43085.87">11120 11221 389 0,'2'0'100'16,"4"0"-51"-16,0 1 17 0,4 4-36 16,1 3-25-16,0 5-1 0,3 3 11 15,2 7 8-15,-1 4 10 0,10 11-1 16,1 11 17-16,6 15-13 0,3 6 4 15,-2 0-10-15,-3-6 32 0,-6-7-24 16,-1-1 1-16,-5-2-9 0,-4-4-7 16,-6-6 9-16,-5 1 9 0,-3-6 4 15,-3 0 4-15,-3-5-9 0,-1-6-5 16,-2-7-4-16,4-6-1 0,-3-1-4 16,0 1-8-16,0 1-1 15,-6 1-2-15,1-2-2 0,-1-3-4 16,1-1-2-16,0 0-4 0,0-1-1 15,-1-2-2-15,4 2-2 0,-1-2-27 16,-1 1-31-16,2 0-33 0,2 0-39 16,3-2-55-16,5 1-91 0,0-4-116 15</inkml:trace>
  <inkml:trace contextRef="#ctx0" brushRef="#br0" timeOffset="43653.84">12410 11527 332 0,'0'0'31'0,"0"0"75"16,0 0 15-16,6-17 12 0,-3 13-45 0,0-1-31 16,-1 0 32-16,-1 2-21 0,-1 0-8 15,0 1-6-15,0 1-12 16,0 1-11-16,0 0-14 0,0 6-8 0,0 1 1 16,0 4 9-16,0 6-2 0,0 2-7 15,-3 6 1-15,0 3 0 0,0 7 0 16,-1 7 4-16,4 7 3 0,-1 0 0 15,1-10 2-15,0-10-6 0,0-11-1 16,0 0 0-16,0 1-5 0,0-1 0 16,0 3-6-16,0-2 1 0,0-4-2 15,0-2 2-15,0-4-2 0,0-3-1 16,0-2-7-16,0-2-29 0,0-2-16 16,0 0-8-16,0 0-9 0,1-5-15 15,2-2-50-15,-2 0-61 0,3-8-58 16,-2 4-57-16</inkml:trace>
  <inkml:trace contextRef="#ctx0" brushRef="#br0" timeOffset="43998.82">12253 11762 443 0,'0'0'201'0,"0"0"-69"0,0 0 4 16,0 0-45-16,0 0-30 0,0 0 24 15,19-9 0-15,-4 3-13 0,6-1 6 16,6 2-7-16,3 1 2 0,0-1-19 16,4 4-9-16,0-3-13 0,0 2-2 15,-3 0-14-15,-1 0-7 0,-5-1-4 16,4 2-1-16,-4 0-3 0,-4-2 2 15,-1 1-3-15,-1 1-2 0,-5-1-15 16,-1-1-18-16,-2 2-12 0,0 0-15 16,-3 0-27-16,-2 1-22 15,-1 0-27-15,0 0-35 0,-2 0-35 16,0 0-92-16,-1 0-94 0</inkml:trace>
  <inkml:trace contextRef="#ctx0" brushRef="#br0" timeOffset="44816.05">13663 11375 223 0,'0'0'114'0,"0"0"-10"0,0 0 28 15,0 0-15-15,0-13-39 0,0 11-1 0,0-1 2 16,1 1-20-16,-1 2-5 16,0-1-4-16,2 1-6 15,-2 0-3-15,0 0-18 0,0 0-1 0,0 0-2 0,1 1-3 16,-1 2 1-16,0 2 3 0,0 3 3 15,2 3 0-15,-2 2 0 0,0 4-4 16,0 3-6-16,0 2 0 0,-2 5 5 16,-1 3 4-16,0 6 5 0,-2 7 7 15,0 6 0-15,-2-2-1 16,2-9-2-16,3-11-6 0,2-10-1 0,0-2-5 16,0 5-6-16,0-1 0 0,0 2 3 15,2-3 0-15,3-3 2 0,-2-3-3 16,5-2-3-16,-2-3 3 0,2-2 2 15,4-1 2 1,-2-3-1-16,6-1-4 0,-2 0 0 0,1 0-6 0,2-3 0 16,-3-1-1-16,3 1-3 0,-4-1 0 15,3-2 2-15,-2 1-2 0,0-3 3 32,0 1-3-32,0-2-1 0,-2 1 0 0,-1-2 0 0,1-1-1 15,-4-1 1-15,0 1-1 0,-3-2-2 31,-1 0 1-31,-4 0-1 0,-4-1-1 16,-4 1-1-16,-5 1-2 0,-4 1-4 16,-4 0 1-16,-4 2-1 0,-2 1 0 15,0 1 0-15,-1 1 0 0,1 0-1 16,2 3-3-16,4-1 0 0,-1 1-4 16,2 2-10-16,5-2-8 0,-1 3-15 15,6 0-21-15,2 0-27 0,1 0-22 16,4 0-39-16,3 3-31 0,6 1-63 15,2 2-77-15,2-1-95 0</inkml:trace>
  <inkml:trace contextRef="#ctx0" brushRef="#br0" timeOffset="45339.98">14217 11859 328 0,'0'-1'164'0,"0"0"-34"16,3 0-7-16,-3-2-12 0,1 3-40 15,0-1-8-15,-1 1-2 16,2-1-9-16,-2 1 0 0,0 0-9 16,1 0-12-16,-1 2-4 0,0 4 0 15,0 1 13-15,2 4 8 0,-1 3-4 16,-1 2-4-16,0 0-6 0,0 4-8 16,0 1-1-16,-3 0-2 0,2 0 2 15,-1 0 7-15,1 0-3 0,1-1-13 16,0-3-11-16,0 0-2 0,1-3-1 15,2-1-2-15,1-2-2 0,5 1-25 16,-3-4-28-16,4 0-44 16,3-2-46-16,8-2-73 0,-3-2-103 15,-4-2-288-15</inkml:trace>
  <inkml:trace contextRef="#ctx0" brushRef="#br0" timeOffset="47798.75">15216 11111 122 0,'0'0'66'0,"0"0"-13"0,0 0 25 0,0 0-14 16,19-19-41-16,-14 15-9 15,-1-1 18-15,1 3 11 0,0-1 6 0,-2 0-5 16,-2 1 5-16,2 0-11 16,-2 0-2-16,0 2-3 0,-1-1 0 15,0 1 3-15,0 0 1 0,0 0-5 16,0 0 2-16,0 0-7 0,0 0-9 15,0 0 3-15,0 1 1 0,-2 2 0 16,-1 1-3-16,-1 2 1 0,-3 1-4 16,0 1-1-16,-2 4 1 0,-4 4-7 15,-2 3-1-15,-4 6 0 0,-5 10 2 16,-3 11 0 0,-8 13-3-16,-1 8-2 0,3 1-2 15,3-2 1-15,10-4 4 0,-1-1 17 0,7-4 12 0,1 0 7 16,5-1-2-16,3-6-5 0,4-3-7 15,1-6 1-15,3-4 5 0,5-3 1 16,0-6 1-16,4-7-2 0,-5-5-7 31,3-2-4-31,1 0-5 0,1 2-8 16,1-1-1-16,1-4-5 0,-3-1-2 16,2-3-4-16,-4-3-4 0,1 1-25 0,-1-3-34 15,-2 1-40-15,0-3-35 0,3-2-66 16,-1-1-84-16,-1-3-214 0</inkml:trace>
  <inkml:trace contextRef="#ctx0" brushRef="#br0" timeOffset="48264.75">15614 11333 395 0,'0'0'147'0,"0"0"-37"0,0 0 23 15,8-13-39-15,-5 12-67 0,-1 0-13 16,0 1 1-16,-1 0-2 0,-1 1-1 16,1 5 5-16,-1 3 13 0,-3 8 5 15,-7 12 9-15,-4 15-3 0,-7 12-6 16,-1 8-4-16,0-1-3 15,2-5-9-15,6-6-4 0,1-2-7 16,2-2-3-16,3-5-1 0,-1-3-3 16,4-9-1-16,1-5 0 0,0-6-20 15,3-3-37-15,-2 3-24 0,1 0-10 16,0-3-26-16,2-4-36 0,5-6-27 16,1-3-64-16,-1-4-49 0</inkml:trace>
  <inkml:trace contextRef="#ctx0" brushRef="#br0" timeOffset="48584.76">15788 11326 576 0,'0'0'133'0,"0"0"0"0,0 0 10 15,18-41-32-15,-13 33-46 0,-1 0-19 16,0 3 10-16,-1 1-10 0,-2 2-13 16,0 2-17-16,-1 5-16 0,0 4-5 15,-1 9 5-15,-2 11 12 0,-5 14-1 16,-5 17-5-16,-1 4 1 0,0 1 0 16,3-5 2-16,2-9 2 0,0-3-2 15,4-4-3-15,0-2-1 0,2-3-1 16,0-4-4-16,3-9 0 0,0-6 0 15,0-7-22-15,0-1-36 0,3-2-33 16,0 1-31-16,1-3-27 0,0-3-22 16,3-5-45-16,-3 0-56 0</inkml:trace>
  <inkml:trace contextRef="#ctx0" brushRef="#br0" timeOffset="48990.64">15366 11639 30 0,'0'0'86'16,"0"0"-4"-16,0 0 5 0,0 0 11 16,0 0-2-16,0 0 13 0,-11-7-11 15,11 5-12-15,0 2-19 0,3-1-1 16,3 0 4-16,4 1 11 0,5-2-1 16,5 1 3-16,4-3-9 0,13 2-11 15,7-3-12-15,12-1-7 0,2 0-12 16,-3 2-17-16,-5 0-6 0,-7 3-7 15,-1 1 2-15,-4 0-4 0,-2 0 0 16,-7 0-3-16,-7 0-14 0,-5 1-22 16,-3 2-22-16,2-2-21 0,-2 1-12 15,-1 0-20-15,-4 1-22 0,-3-1-52 16,-8 3-93-16,-4-2-19 0</inkml:trace>
  <inkml:trace contextRef="#ctx0" brushRef="#br0" timeOffset="49258.19">15488 11765 520 0,'0'0'28'0,"0"0"75"16,0 0 35-16,0 0-37 15,0 0-19-15,0 0 24 0,45 1 12 16,-15-5-24-16,11 2-27 0,8-4-21 15,1 4-5-15,-2 1-4 0,-8 0-17 16,-9 1-8-16,-7 0-6 0,-5 0-5 16,0 0-1-16,2 0-3 0,3 0-41 15,-1 1-25-15,5 0-21 0,-4 0-38 16,0 0-40-16,8-1-53 0,-7 1-134 16,-5-1-86-16</inkml:trace>
  <inkml:trace contextRef="#ctx0" brushRef="#br0" timeOffset="49729.84">16614 11373 217 0,'0'0'134'0,"0"0"0"0,0 0-5 0,0 0-3 16,0 0-41-16,7-19-13 0,-5 16-1 16,0 0-5-16,0 3-13 15,-1-1-9-15,0 1-10 0,1 0-17 16,0 1-8-16,-2 5-4 0,2 6 1 16,1 5 3-16,-1 12 8 0,-2 16 5 15,-2 10 0-15,-2 5-10 0,0 1-3 16,1-7-2-16,1-6 0 0,1-2-4 15,1-4 2-15,0-1-4 0,0-5-1 16,0-7-5-16,0-7-37 0,0-5-37 16,0-1-29-16,0 0-47 0,0 3-43 15,0-3-88-15,2-6-53 0</inkml:trace>
  <inkml:trace contextRef="#ctx0" brushRef="#br0" timeOffset="50046.26">16923 11400 607 0,'0'0'110'0,"0"0"-110"0,6-38 151 16,-2 23-49-16,-1 3-35 0,0 3-26 15,-1 3 1-15,-1 3 29 0,-1 1-16 16,0 2-27-1,1 4-21-15,1 6-5 0,-2 8 18 0,1 11 19 0,0 13-11 16,0 12-8-16,-1 4-9 0,1-1 4 16,-1-2-4-16,2-8 1 0,-2-1 0 15,1-2-2-15,0-2-3 0,2-5-3 16,0-8-2-16,-1-6-1 0,1-6-1 16,0-3-12-16,0 0-24 0,0 0-19 15,1 0-16-15,-1-5-40 0,0-3-46 16,-1-4-19-16,0-4-36 0,1-4-106 15</inkml:trace>
  <inkml:trace contextRef="#ctx0" brushRef="#br0" timeOffset="50343.08">16647 11734 391 0,'0'0'140'15,"0"0"36"-15,0 0-45 0,0 0-40 16,0 0-18-16,0 0 11 0,42-15-1 16,-19 10-5-16,4-2-15 0,2 1-29 15,-1 1-20-15,2-2-11 0,-2 2-2 16,-1-1-1-16,2 3-14 15,-2-1-25-15,0 2-31 0,0-2-30 16,-1 2-17-16,-1-1-32 0,7-2-58 16,-7 1-109-16</inkml:trace>
  <inkml:trace contextRef="#ctx0" brushRef="#br0" timeOffset="50657.58">17349 11418 507 0,'0'0'143'0,"0"0"0"0,0 0-12 15,0 0-40-15,0 0-31 0,0 0-19 16,0 0-18-16,24-21-16 0,-24 28-1 15,0 7 9-15,0 4 25 0,-1 6-16 16,-1 9 1-16,0 10-16 0,1 7-6 16,-1 6 0-16,0-5 1 0,0-4 1 15,1-7-2-15,0-3-3 0,1-2 0 16,0-7-6-16,0-5-37 0,0-5-37 16,1-3-35-16,2 0-53 0,3 5-90 15,-1-2-117-15</inkml:trace>
  <inkml:trace contextRef="#ctx0" brushRef="#br0" timeOffset="50939.29">17585 11433 721 0,'0'0'103'0,"0"0"-103"0,0 0 166 16,11-43-86-16,-8 33-28 0,0 2-29 15,0 3 0-15,-1 0 26 0,-2 5-16 16,1 1-26-16,-1 9-4 0,0 5 7 16,0 7 6-16,-1 11 0 0,-1 11-3 15,1 11-3-15,-1 1-3 0,2-3-1 16,2-6-3-16,2-5-1 0,2-2-2 16,0-2 0-16,3-1-2 0,-2-7-23 15,0-7-26-15,-1-8-26 0,2 2-13 16,-1-3-33-16,2 3-61 0,0-2-99 15,-1-4-125-15</inkml:trace>
  <inkml:trace contextRef="#ctx0" brushRef="#br0" timeOffset="51174.16">17398 11793 658 0,'0'0'138'0,"0"0"3"15,0 0-44-15,0 0-16 0,45-12-25 16,-23 5-22-16,5-1-3 0,2-1-21 16,0-1-8-16,2 1-2 15,-2 0-15-15,1-1-51 0,0 3-15 0,-1 0-45 16,9-1-67-16,-6 2-108 0,-5 0-70 15</inkml:trace>
  <inkml:trace contextRef="#ctx0" brushRef="#br0" timeOffset="51711.57">18032 11757 257 0,'0'0'107'0,"0"0"28"0,0 0-39 16,34-2-9-16,-23 1-21 0,2 0 4 15,-3-1 15-15,1-1 5 0,0 2-12 16,-2 0-5-16,0-1-7 0,-1-2-19 15,-3 3-29-15,-2-1-7 0,-3 0-5 16,0 1-5-16,-4 1 0 0,-2 0-1 16,-4 0-7-16,-1 0-10 0,-3 0 6 15,-1 1-3-15,-1 3-11 0,-3 1 14 16,1 1 2-16,0-1 8 0,-1 1 1 16,3 1-1-16,2 0 0 0,3-1-5 15,3 0-11-15,-1 1-2 0,4-1 0 16,3-1 11-16,1 1 2 0,1 0 4 15,5 0 2-15,3 1 0 0,5 1 2 16,1 0 1-16,4-1 6 0,0 2 6 16,3 0 2-16,1-1 3 0,0 2 6 15,0 1-6-15,0-2-9 0,-3 3-2 16,-1 0-3-16,-2-2-3 0,-5 2 0 16,-4 1 1-16,-4-3 3 0,-3 2 1 15,-6-3 11-15,-4 0-2 0,-5 0-5 16,-4-1-4-16,-2-1-6 0,-1-1-2 15,-3-3-3-15,-2 2-31 0,-2-4-22 16,-1 0-37-16,-1-1-30 0,2 0-41 16,-10-2-77-16,10-3-118 0</inkml:trace>
  <inkml:trace contextRef="#ctx0" brushRef="#br0" timeOffset="52227.82">18305 10910 742 0,'0'0'23'0,"0"0"76"0,50 50-26 15,-22-18-53-15,2 12-18 16,7 15 1-16,-2 7 6 0,-3 5 37 16,-3 0 4-16,-8-1 21 0,1 3 1 15,-5 4-16-15,-3 4 13 0,-6-1-13 16,-5 3-17-16,-5-4-3 0,-5 0 5 16,-5-5 7-16,-6-4 7 0,-3-1-11 15,-1-6-3-15,-1-6 2 0,0-4-2 16,-1-4-4-16,3-8-14 0,-1-4-5 15,2-9-12-15,5-8-2 0,3-8-4 16,4 0-4-16,-1-3-42 0,0 2-48 16,-3-1-71-16,-4-5-99 15,2-3-148-15,1-3-397 0</inkml:trace>
  <inkml:trace contextRef="#ctx0" brushRef="#br0" timeOffset="57773.07">6496 13393 42 0,'0'0'49'0,"0"0"5"15,0 0 17-15,0 0 20 0,0 0-8 16,-1-7-7-16,1 7 4 0,0-1 23 16,0 1-25-16,0-1-8 0,0 0-7 15,0 1-8-15,0 0-9 0,0 0-10 16,0 0-6-16,0 0-5 0,0 0-4 15,4 0 5-15,3 0 13 0,1 3-2 16,1-2-7-16,4 1-3 0,1-1-4 16,2 1-6-16,-1-1-8 15,1-1-6-15,0 1-1 0,0-1-1 16,0 0-1-16,-1 0-2 0,-1 0-18 16,-2 0-25-16,0 0-21 0,-2-1-29 0,-2 1-33 15,-1 0-56-15,-3 0-108 0,-3 0-69 16</inkml:trace>
  <inkml:trace contextRef="#ctx0" brushRef="#br0" timeOffset="57991.77">6466 13562 459 0,'0'0'115'15,"0"0"-22"-15,0 0 31 0,0 0-25 16,0 0-28-16,0 0-2 0,0 0 3 15,29 23-7-15,-14-22-21 0,0-1-13 16,4 0-9-16,0 0-8 0,1-2-12 16,2 1-2-16,2 0-6 0,-2 1-35 15,2 0-32-15,0 0-47 0,10 0-47 16,-5 0-82-16,-4-1-169 16</inkml:trace>
  <inkml:trace contextRef="#ctx0" brushRef="#br0" timeOffset="58670.28">7389 13351 61 0,'0'0'56'0,"0"0"5"0,0 0 22 15,0 0-25-15,6-7-17 0,-6 5 1 16,1 0 5-16,-1 1 2 0,0 0 12 15,0 0-5-15,0 1-2 16,0 0-6-16,0 0 2 0,0-1-1 0,0 1-2 16,0 0 0-16,0 0-6 0,0 0-3 15,0-1 1-15,0 0 5 0,0 0 1 16,0 0-2-16,0-1-6 0,0 1-6 16,0-1 0-16,2 1-6 0,-2 0 3 15,0 0-5 1,0 1-8-16,0 0-7 0,0 3-8 0,0 4-1 0,-3 5 1 15,-1 6 7-15,1 4-1 0,-1 11-4 16,1 10 5-16,-2 7 5 0,3 3 6 16,-1-7 1-16,2-10 3 0,1-12 1 15,0-8 0-15,0 1-5 0,0 1-7 16,0 0-7-16,0 3-1 0,0-5-1 16,0-2-2-16,0-4-18 0,0-4-41 15,0-2-35-15,0-3-47 0,0-1-8 16,1-5-34-16,3-2-113 0,-1-2-179 15</inkml:trace>
  <inkml:trace contextRef="#ctx0" brushRef="#br0" timeOffset="59419.68">7696 13410 88 0,'0'0'93'0,"0"0"7"0,0 0 28 15,0 0-32-15,4-17 0 16,-2 14-27-16,-1 0-12 0,0 1 0 16,-1-1-16-16,0 0-9 0,0 2 2 15,0-2 1-15,0 1 1 0,0 1 3 16,0-1-9-16,0 1-4 0,0 1-5 16,0 0 0-16,0-1 1 0,0 1 1 15,0 0 0-15,0-2 0 0,0 2 3 16,0-1 0-16,0 1 2 0,0 0-7 15,0 0-5-15,0 0 1 0,0 0-3 16,0 0-5-16,0 0-4 16,0 0-4-16,0 3-1 0,-2 2 0 0,-1 2-1 15,0 3 2-15,0 1-1 0,0 2 0 16,0-1 0-16,1 1 0 0,0 0 0 16,2 2 0-16,0-2-1 0,0-1 2 15,0 1-1-15,2-5 1 0,2 0 0 16,2-3 2-16,-2-1 1 0,3-1 6 15,0-3 18-15,-1 0 8 0,2 0 6 16,0-1-1-16,2-5-6 0,1 1-11 16,-2-1-10-16,3-1-9 0,-3 1 1 15,0 1-2-15,0 2-2 0,2 0 2 16,-3 2-4-16,3 1 3 0,-2 0-3 16,1 0 1-16,1 2-1 0,0 4 0 15,-1 4 2-15,2 1 1 0,-4 2-1 16,1 2-2-16,0 0 3 0,-4 2-1 15,0-1 5-15,-2 0-1 0,-1-3-2 16,-1 0 4-16,-1-2 1 0,0-3 1 16,-3-1-5-16,-1-2 1 0,-1-1-1 15,-4-2-4-15,-2-1-1 0,1-1-10 32,-7 0-21-32,4 0-17 0,-5-2-25 15,1 1-27-15,1 0-24 0,1-1-27 0,3-1 5 0,2 1-10 0,2-2-31 16,2-2-67-16,4 0 7 0</inkml:trace>
  <inkml:trace contextRef="#ctx0" brushRef="#br0" timeOffset="59748.41">7760 13377 334 0,'0'0'168'0,"0"0"-32"0,0-11 9 16,3 7-32-16,2-2-32 16,2 1-6-16,3-2-10 0,0 0 0 15,4 1-11-15,-1 0-7 0,2 0-6 16,0 1 0-16,2 0-11 0,-1 0-7 15,1 2-10-15,2 0-6 0,-3 1-4 16,1 2-3-16,-2 0 0 0,3 0-16 16,-5 0-50-16,4 2-35 0,-2 1-54 15,6 4-50-15,-3-1-71 0,-3-1-129 16</inkml:trace>
  <inkml:trace contextRef="#ctx0" brushRef="#br0" timeOffset="59953.38">8161 13672 755 0,'0'0'125'0,"0"0"-59"0,0 0 34 15,0 0-57-15,0 0-33 0,0 0-10 16,29-35-2-16,-26 30-20 0,0 3-40 15,-1 1-38-15,0 1-56 0,-1 1-112 16,1 1-152-16</inkml:trace>
  <inkml:trace contextRef="#ctx0" brushRef="#br0" timeOffset="60779.46">8553 13351 81 0,'0'0'60'0,"0"0"9"0,0 0 19 16,0 0-5-1,0 0-11-15,6-17-10 0,-4 13 38 0,1 0-33 0,-3 1-2 16,2 0 5-16,0 0 0 0,0 1-12 15,-1-1-12-15,1 0-2 16,-1 1-7-16,0 2-9 0,-1 0-9 0,0 1-11 16,0 5-3-16,0 2 2 15,-3 2 5-15,1 2-2 0,-4 2-4 16,1 3-3-16,2-2 1 0,0 0-1 16,3 1 5-16,0-3-4 0,0-1 1 15,0-1-1-15,3-1 2 16,2-1 3-16,-1-2 5 15,3-3 6-15,0-1 7 16,2-2 11-16,3-1 2 0,-2 0-1 16,1 0-4-16,3-4-6 0,-1-1-9 15,1 0-1-15,0-1-9 0,2 1-1 16,-1 0-3-16,1 1 1 0,-1 2-3 16,2 2-3-16,-1 0 0 15,-2 4-1-15,-3 4 0 0,0 3 1 16,0 5-1-16,-4 2 2 0,-1 0 0 15,-5 2 3-15,-1-2 3 0,-1 0 0 16,-4-2 4-16,-3-2 2 0,-3-1-5 16,1-3-3-16,-2-1-2 0,-2-2-4 15,1-3-7-15,-1-1-10 0,0-1-20 16,0-2-22-16,1 0-11 0,-3-2-21 16,2-1-21-16,1-1-31 0,1 0-34 15,-2-8-47-15,3 3-96 0,4 0-25 0</inkml:trace>
  <inkml:trace contextRef="#ctx0" brushRef="#br0" timeOffset="61022.23">8611 13292 306 0,'0'0'161'0,"0"0"29"16,0 0-29-16,12-14-37 0,-1 7-31 16,2 0-5-16,4 0-20 0,2 0-16 15,2-1-22-15,1 1-15 0,1 0-10 16,-1 0-5-16,2 0-10 0,-1 1-43 16,-2 2-48-16,2 0-44 0,7 2-60 15,-5 2-93-15,-3-1-119 0</inkml:trace>
  <inkml:trace contextRef="#ctx0" brushRef="#br0" timeOffset="61507.36">9142 13376 117 0,'0'0'125'16,"0"0"5"-16,0 0 10 0,0 0-21 15,16-37-31-15,-13 29-15 0,-3 1-9 16,0 1-7-16,0 0-13 0,0 1-12 16,0 0-3-16,-3 1 7 0,1 2-7 15,-1 0-8-15,0 1-8 0,0 1-11 16,-3 1-2-16,1 5-1 0,-4 3 0 15,-1 5 0-15,-1 2 1 16,1 3 3-16,-1 5-3 0,3 0 0 16,2 1 2-16,0 1 3 0,4 0 8 15,-2-1 20-15,4-3 1 0,4 0-8 16,0-5 0-16,5 0 1 0,-1-5 5 16,4-2-6-16,1-5 3 0,1-3 6 15,-1-2-4-15,4-5 0 0,-1-3-3 16,-3-5-7-16,4-4-2 0,-7-3-2 15,2-12-2-15,-2-10-10 0,-3-7-5 16,-3 3-3-16,-4 10-25 0,-3 13-11 16,-2 11 5-16,-3 5-10 0,0 0-21 15,-6 0-35-15,1 3-21 16,-1 1-5-16,3 3-26 0,-2 3-37 16,4 1-95-16,2 2-19 0</inkml:trace>
  <inkml:trace contextRef="#ctx0" brushRef="#br0" timeOffset="62010.23">9377 13280 290 0,'0'0'175'0,"0"0"1"16,0 0-36-16,0 0-52 0,0 0-25 15,0-11-10-15,4 6-4 16,1 0-5-16,2 0-1 0,3 1 2 0,1 0-4 16,2 0-4-16,4 0-6 0,0-1-5 15,-1 2-5-15,3-1-5 0,-1 1 0 16,2-1 1-16,-4 2-5 0,-1 0 1 15,0-1-1-15,-1 0 0 0,-3 1 4 16,3-1-5-16,-4 2-4 0,-2-1-3 16,-2 2-1-16,0 0 0 0,-3 0 4 15,-1 0 1-15,-2 1-1 0,0 1-1 16,0 4 0-16,0 2-1 0,0 2 3 16,-3 4 4-16,1 3-1 0,-4 4 3 15,1 0 0-15,-1 4 1 16,1 0-4-16,-1 1-4 0,1-1-4 15,-3 0 0-15,2-2-2 0,3-1 1 16,-2-3 0-16,1 2-2 0,3-3 0 16,-2-1 0-16,1-2-3 0,0-1-9 15,2-2-23-15,0-3-28 0,0 0-12 16,4-4-38-16,-1 0-44 0,2-1-43 16,0-1-56-16,1-3-165 0</inkml:trace>
  <inkml:trace contextRef="#ctx0" brushRef="#br0" timeOffset="62435.41">9987 13208 653 0,'0'0'163'15,"0"0"-37"-15,0 0-7 0,10-12-53 16,-9 11-37-16,1 1-5 0,-2 2-17 16,0 5-4-16,0 6-1 0,0 5 27 15,0 6 17-15,0 9 6 0,0 8-11 16,-3 5-4-16,0-4-15 0,1-9-5 16,0-10-5-16,1-3-7 15,1 2-4-15,0 0 2 0,0 5-3 16,0-5-1-16,0 0-10 0,0-3-30 15,0-2-39-15,0-3-42 0,5 0-73 16,1-3-103-16,-1-4-211 0</inkml:trace>
  <inkml:trace contextRef="#ctx0" brushRef="#br0" timeOffset="62881.55">10733 13337 587 0,'0'0'122'0,"0"0"19"0,0 0-18 16,0 0-55-16,19-38-25 0,-14 32-4 16,-2 2-4-16,-3 1 2 0,1 1 2 15,-1 2-13-15,0 0-9 0,0 6-14 16,0 5 4-16,0 7 16 0,-3 11 5 15,-3 12-8-15,1 11-3 0,1 4-9 16,-1-6-2-16,2-7-4 0,3-9-2 16,0-6 0-16,0-7-5 0,0-5-11 15,0-1-31-15,0 0-36 0,1 2-47 16,1 1-42-16,-2-4-62 0,1-5-126 16</inkml:trace>
  <inkml:trace contextRef="#ctx0" brushRef="#br0" timeOffset="63181.39">10559 13500 532 0,'0'0'141'15,"0"0"0"-15,0 0 29 0,51-9-64 16,-21 5-44-16,6-1 0 0,8-4-9 16,-4 2-17-16,-9 1-10 0,-8 1-11 15,-1 4-2-15,0-1-2 0,8 0-5 16,0 0-4-16,0 0-2 0,0 2 0 16,-3-1-7-16,-3 1-25 0,-2 0-27 15,-2 0-15 1,-5 1-30-16,0 0-32 0,1 0-52 15,-2-1-120-15,-6 0-159 0</inkml:trace>
  <inkml:trace contextRef="#ctx0" brushRef="#br0" timeOffset="64718.58">11692 13323 245 0,'0'0'124'0,"0"0"-46"16,2-4 45-16,-2 1-37 0,3-4-34 16,-3 1 2-16,2-1-4 0,1-1 3 15,-1 1 7-15,1-1-12 0,1 1 3 16,-1 0-2-16,-1 1-7 0,1-1-2 16,0 0-5-16,2 0-7 0,0 0-2 15,4 0-6-15,-3 0-3 0,4-1 1 16,-2 0-3-16,4 1-4 0,-2 0 1 15,-1 2-6-15,1 1 2 0,-2-1-4 16,-3 3 1-16,1 1-2 0,-4 1-3 16,1 0-3-16,1 2 3 0,-2 5-2 15,-1 2 0-15,1 4 2 0,-2 4 2 16,0 6-1-16,0 3 1 0,-5 7-1 16,-2-2 2-16,-1 1-2 0,-2 0 6 15,-3-6-4-15,-1 4 0 16,-1-2 1-1,-1-3-1-15,-3 0-2 0,1-2 1 0,1-4 0 0,-1-1-1 0,3-1 1 16,2-3 0-16,1-3-2 0,5-2 2 16,1-2 5-16,4-1 5 0,2-3-3 15,0-2 7-15,0 0 10 0,7-1 11 16,1 0 3-16,4 0-9 0,4-1-9 16,1-2-6-16,-1 2-4 15,6-1-5-15,0 2-2 0,-2-1-4 16,0 1-1-16,2 0-1 0,-1-1-7 15,-1 0-18-15,-1 0-21 0,0-1-25 16,-2 1-17-16,-2-3-27 0,0 0-39 16,-2-2-30-16,-1 0-61 0,-5 1-177 15</inkml:trace>
  <inkml:trace contextRef="#ctx0" brushRef="#br0" timeOffset="65174.51">11939 13211 522 0,'0'0'130'0,"0"0"-53"0,0 0 45 15,0 0-48-15,33-24-35 0,-18 18 14 16,2-1 3-16,1-1-8 0,-2 3-6 15,3-1-5-15,-1 2 0 16,2 1-8-16,-1-1-5 0,0 0 1 16,0 2-3-16,-3 0-2 0,1 0-2 15,-4 0-2-15,1 1-1 0,-3 0 3 16,0-1-1-16,-3 1 1 0,-3 0-5 16,0 0-2-16,-4 1 0 0,1 0-4 15,1 0-2-15,-3 0-5 0,0 4 0 16,0 1 0-16,0 5 3 0,-1 1 3 15,-3 5 3-15,1 2-3 0,0 1 1 16,-2 5 1-16,0 1 2 0,-2 2 0 16,0 1 3-16,1 1-2 15,1-1-4-15,-1 0 0 0,-2-1-2 16,3-1-1-16,-1-1-1 0,1-3-2 16,0-1 1-16,2-3-2 0,0 0-5 15,0-4-24-15,0-3-44 0,3-1-30 16,0-3-47-16,0-1-64 0,7-2-67 15,-2-2-117-15</inkml:trace>
  <inkml:trace contextRef="#ctx0" brushRef="#br0" timeOffset="65361.63">12427 13550 758 0,'0'0'199'0,"0"0"-115"0,0 0 6 15,0 0-33-15,0 0-45 0,3-21-10 16,0 15-2-16,-3 1-6 0,2-1-17 16,-2 1-37-16,3-1-50 0,2 0-51 15,1 1-107-15,0-1-180 0</inkml:trace>
  <inkml:trace contextRef="#ctx0" brushRef="#br0" timeOffset="66193.66">12969 13207 365 0,'0'0'142'0,"0"0"-41"0,0 0 13 15,0 0-14-15,0 0-40 0,0 0-12 16,0 0 1-16,14-31-19 0,-14 27 7 15,0 1-7-15,0 0 0 0,0 2-6 16,-5-1-19-16,0 1-5 16,-4 1-4-16,-2 2-1 0,-3 3 0 0,-5 2-3 15,0 3-3-15,-2 1 3 16,1 2 2-16,0 1 4 0,2 1-1 16,1-1 1-16,2 1-1 0,3 1 3 15,4-1-3-15,3-1 3 0,2 1 1 16,1-2 6-16,2-1 4 0,0 0 5 15,5-1-1-15,3-1 2 0,0-3 2 16,4 1 6-16,1 0 0 0,3-1 3 16,0 0-5-16,1 0-3 0,-1 0-4 15,3 1-4-15,-4 0 1 0,5 2-3 16,-6 0-2-16,3 1-5 0,-1 1 7 16,-3 0 3-16,-2 1-4 15,0-1 1-15,-5 1 3 0,-1-1 0 16,0-2-5-16,-4-1-1 0,-1-1 3 15,0-1 2-15,-3-2-2 0,-2 0 3 16,-3-1 0-16,-4-2-8 0,-2-1-1 16,-2-1-4-16,-2 0-4 0,0-4-2 15,-2 0-3-15,3-1 2 0,0-2 2 16,3 1 5-16,2 1 0 0,0-1 1 16,4 1 2-16,3-1 2 0,2-1-2 15,1-1-2-15,2-1 5 0,2-1 2 16,4 2-2-16,2-3-3 0,5-1 0 15,0 0 1-15,1 0-2 0,6-1 3 16,2-2-3-16,-1 0 1 0,3 0 0 16,-2-2 0-16,-2 2 0 0,-2-2 2 15,-3 2 7-15,-5 0 5 0,-2 1 3 16,-5 0-4-16,-1 1-9 0,-2 1-7 16,-2 1-4-16,-3 0-12 0,-6 3-6 15,-1 1-17-15,-1 1-13 0,-4 2-5 16,1 1-6-16,-3 3-2 0,1 0-25 15,-2 0-20-15,2 1-10 0,1 4-41 16,-5-1-67-16,8 0-102 0</inkml:trace>
  <inkml:trace contextRef="#ctx0" brushRef="#br0" timeOffset="66714.92">13238 13180 275 0,'1'-1'207'15,"3"-2"-87"-15,0 0-10 0,1 1-9 0,-1-1-41 16,0 1-2-16,-1 1-11 16,-2 0-5-16,1 0-12 0,0 1-14 0,-1 2-13 0,1 5 0 15,0 3 7-15,-1 5 19 0,2 4-2 16,-3 5-8 0,0 10 2-16,0 8 1 0,-1 7 4 0,-1 0-7 0,-1-5-7 15,1-12-3-15,2-10-6 0,-1-5 8 16,1-3-11-16,0 2-2 0,0 1-32 15,0 1-25-15,-2-3-30 16,2-4-41-16,0-3-83 0,0-3-134 16</inkml:trace>
  <inkml:trace contextRef="#ctx0" brushRef="#br0" timeOffset="67389.75">13609 13286 370 0,'0'0'161'0,"0"0"-32"0,0 0 15 15,0 0-41-15,24-34-54 0,-20 27-14 16,-2 0-5-16,-2 1-8 0,0 0 0 15,0 3 3-15,-2 1-15 0,-4-1-8 16,0 3-2-16,-6 0-1 0,2 5-3 16,-2 1 3-16,-2 3 0 0,3-1 0 15,0 0 1-15,0 2-3 0,2-1 2 16,2 0 1-16,-2 0-1 0,4 0 0 16,2 0 0-16,1 1 0 0,2-1 1 15,0 0 1-15,0 0 1 0,5 0 4 16,0 1 0-16,4-2 8 0,2 1 6 15,-1-1 2-15,2 0 1 0,1 0-7 16,-1 0-3-16,3-1-4 0,-3 1-5 16,3 2 10-16,-1 1 0 0,-1 1-11 15,-1 2 0-15,1 1 0 0,-4 0 2 16,-1 0 1-16,-3-2 2 0,-2 0-2 16,-1 0 6-16,-2-4 5 0,-2 1 1 15,-4-2 4-15,1-2-6 0,-3-1 0 16,-3-1 3-16,0-4-8 0,-6 0-5 15,1 0-4-15,-3-6-2 0,-3 0-9 16,-2-1-5-16,2 0 0 0,-1-1 6 16,5 1 1-1,2-3 5-15,5 0 2 0,3 1 1 0,2-2 0 0,6 1 0 16,0-3 1-16,4 3 8 0,1-1 2 16,5 1-6-16,1 0 2 0,6 0-3 15,-2-1-2 1,2 1-2-16,3-2 1 0,1-1 0 0,0 1-1 15,-3-1 1-15,-2-1 1 0,0 0-1 16,-2 0 1-16,-4 2 2 0,-2-1-3 16,-4 0-2-16,-2 0-9 15,-2 2-29-15,-2-2-14 0,-4 4-44 0,-5 0-21 16,0 3-18-16,-3 3-35 0,0 0-15 16,-7 3-43-16,5 3-19 0</inkml:trace>
  <inkml:trace contextRef="#ctx0" brushRef="#br0" timeOffset="68166.47">14057 13163 132 0,'0'0'138'0,"0"0"-6"0,0 0-28 15,0 0-30-15,0 0-36 0,-3 0 2 16,3 0-33-16,-3 0 10 0,2 1 15 15,-2 1 9-15,0 0 1 0,1-1 3 16,0 2 11-16,2-1 4 0,-1 0-2 16,-1-2-13-1,2 2-8-15,0-1-10 0,-1 0-6 16,-1 1-3-16,0-1 4 0,2 2-4 16,-3-1 2-16,1 0 1 0,-1 2-3 0,0-1 1 15,1 0 5-15,-2 0-1 0,-1-1 0 16,4 1-7-16,-1 0-2 0,0-2-3 15,-1 2-8-15,3 0 0 0,-3 0 1 16,1-1-1-16,-1 0 2 16,0 2 0-16,2-1-1 0,-4 0 1 15,2 1-1-15,1 0 0 0,-1-1-3 16,-2 2 2-16,2 0 4 0,0 0-3 16,-2 2 5-16,-1 0-3 0,1 0-1 15,0 0 0-15,-1 2-2 0,0-1-3 16,1 2 2-16,-2 0-1 0,3 1 1 15,-1 3 0-15,1-1 3 0,-1 1 5 16,1-1 5-16,1 1 2 0,1 0-2 16,0-1 0-16,2 1 0 0,0-2-4 15,2 0 0-15,3 0-1 0,-1-1-2 16,2 1 4-16,1-1 3 0,1-1 0 16,4 0 2-16,-2-2 3 0,3 2-2 15,0-3-2-15,3-3-3 0,-2 0-3 16,5-2-2-16,-3-2 1 0,3-2-4 15,-3-3 0-15,-1-2-2 0,-5-3 0 16,1-3 0-16,-5 2 0 16,-4-1-3-16,-2-1-1 0,-6 3-11 15,-2-1-5-15,-5 4-12 0,-2-1-5 16,-3 4 0-16,-2 1 5 0,-1 3-18 16,-1 0-23-16,1 6-15 0,-1 0-8 15,5 3-28-15,-1 0-30 0,2 2-18 16,4 0-20-16,7 4-65 0,2-4-3 15</inkml:trace>
  <inkml:trace contextRef="#ctx0" brushRef="#br0" timeOffset="68592.14">14229 12977 454 0,'0'0'154'0,"0"0"-43"15,25 1 24-15,-12 6-47 0,2 3-46 16,2 4 8-16,-1 7-2 0,1 3-17 15,0 5 1-15,1 9-8 0,1 13-6 16,-1 11 2-16,0 5 2 0,-8-2 5 16,-2-9-9-16,-5-7 0 0,-3-1 3 15,0-5 4-15,-3 0 5 0,-3-3-9 16,-2-5-7-16,-2-6-4 0,2-6-5 16,1-5 1-16,-2-2-3 0,0 2-2 15,-2 2 3-15,-2-1-3 0,-1-1 0 16,3-4-1-16,0-1-2 0,0-2-10 15,3 0-22-15,-3-1-23 0,3-1-29 16,2-1-42-16,-1 0-46 0,-5 6-56 16,4-3-117-16</inkml:trace>
  <inkml:trace contextRef="#ctx0" brushRef="#br0" timeOffset="69491.6">7199 12909 292 0,'0'0'114'0,"1"-3"4"16,0 1 38-16,0 0-51 0,0 1-34 15,-1 1-11-15,0 0-8 0,0 0-14 16,0 0-20-16,-4 5-3 0,-1 4 4 16,-5 4 4-16,-3 6 1 0,-2 6-8 15,-7 11-7-15,-6 11-3 16,-4 16 2-16,-2 9-1 0,2 5-7 15,5 2 0-15,4-1 1 0,5 3-1 16,2-4 2-16,5-2-1 0,7-9 0 16,4-3 5-16,3-2 23 0,6-7 11 15,2-3-8-15,5-5 6 0,3-2 3 16,3-6-1-16,5-1 9 0,-2-6 5 16,9-2 7-16,0-1-14 0,3-3 2 15,5-1-15-15,-6-9-10 0,0-1-7 16,-6-3-5-16,-6-3-9 0,-6-1 1 15,-2-1-4-15,-1 1 3 0,2 0-3 16,-1 0-4-16,-2 0-13 0,-5-1-21 16,-3-1-22-16,-2 0-19 0,-2 2-13 15,-2-1-25-15,0 1-35 0,-1 0-34 16,-3-1-71-16,0-3-195 0</inkml:trace>
  <inkml:trace contextRef="#ctx0" brushRef="#br0" timeOffset="70311.35">15253 13298 321 0,'1'-4'81'0,"-1"1"-18"0,1-1 65 15,1 0-22-15,-1 1-52 0,-1-1-2 16,2 1 16-16,-1 1-9 15,-1 2-6-15,1 0-11 0,-1 0-18 16,0 5-4-16,0 5 11 0,0 4 4 16,-1 6 0-16,-2 4-8 0,0 11-1 15,1 8-12-15,-2 10-1 0,2-1-7 16,0-4 2-16,2-12-6 0,-1-12-2 16,1-7 3-16,0 0-3 0,0 0 0 15,0 2 0-15,0-1-5 0,0-1-26 16,0-3-29-16,0-4-34 0,0-2-20 15,-1-3-45-15,1-2-57 0,0-1-97 16</inkml:trace>
  <inkml:trace contextRef="#ctx0" brushRef="#br0" timeOffset="70625.62">15097 13544 473 0,'0'0'202'16,"0"0"-67"-16,0 0-6 0,0 0-16 0,0 0-42 16,0 0-1-16,44-10 5 0,-13 5-10 15,11-2-2-15,11-2-15 0,5 1-12 31,-4 1-6-31,-4 0-11 0,-4 5-9 0,-3-2-5 0,2 2-4 0,-4-1-1 16,-1 0 0-16,-4 0-11 0,-6 0-28 16,-7 2-29-16,-5 0-40 0,-3-2-43 15,9-1-61-15,-2-1-88 0,-4-2-228 16</inkml:trace>
  <inkml:trace contextRef="#ctx0" brushRef="#br0" timeOffset="73952.06">16579 13359 247 0,'0'0'61'0,"0"0"-61"0,0 0 100 15,0 0 17-15,0 0-32 0,11-15-18 16,-10 12-12-16,-1 0 9 0,0 2-12 16,0-2-7-16,-2 2 5 0,-1 1-12 15,-1-1-16-15,-2 1-3 0,-3 1-6 16,-1 4-3-16,-5 4-7 0,0 2 0 15,-4 4-3-15,-1 2 0 0,-2 5 0 16,0 1 0-16,1 4-3 0,2 2-2 16,2 1 3-16,4 0-1 0,4 0 3 15,4-2 0-15,2-2 1 0,3-2 1 16,5-3 5-16,3 0 6 0,3-6 6 16,4-1 8-16,2-2 3 0,2-4 3 15,1-3 0-15,1-3 0 0,1-2 2 16,-1-4 8-16,0-3-3 0,1-4-7 15,-1-2 0-15,-2-2-2 0,-2-5-2 16,0-1 2-16,-3-8-2 0,0-11-6 16,-2-9 0-16,-6-1-7 0,-3 2-8 15,-3 9-3-15,-5 11 1 0,2 8-2 16,-3 5 1-16,-2 3-5 0,-2-1-2 16,-2 0-2-16,-3 1-6 0,-1 3-1 15,-1 3-6-15,2 2-10 0,-1 2-18 16,2 2-25-16,3 0-27 0,3 3-40 15,2 4-32-15,3 8-38 0,2-1-69 16,1-1-128-16</inkml:trace>
  <inkml:trace contextRef="#ctx0" brushRef="#br0" timeOffset="74123.92">16939 13611 744 0,'0'0'142'0,"0"0"44"15,0 0-52 1,0 0-36-16,0 0-42 0,2 0-20 0,-2-4-25 0,0 0-11 16,-2-2-17-16,0 2-51 0,2 0-33 15,0-1-49-15,2 2-8 0,2 0-83 16,3 1-209-16</inkml:trace>
  <inkml:trace contextRef="#ctx0" brushRef="#br0" timeOffset="74993.21">17706 13313 263 0,'0'0'93'0,"0"0"-93"0,0 0 126 15,0 0-1 1,0 0-21-16,0 0-22 0,18-36-10 15,-17 30-1-15,-1 1-10 0,0-1-5 16,0 1 4-16,0 1-19 0,0-1-11 16,-3 0-6-16,0 1-5 0,-1-1-8 15,-3 1-3-15,1 1-3 16,-3 0-3-16,-3 2 1 0,-1 1-2 16,-4 0-1-16,0 1 0 0,-4 5 0 15,0 1-3-15,-2 3 0 0,1 0-9 16,2 3-1-16,2 1-6 0,2 2-5 15,2 2 7-15,3 0 9 0,1 2 4 16,4-2 4-16,2 0 1 0,3-1-1 16,1 1 3-16,5-2 2 0,4-2 1 15,4 1 3-15,2-1 6 0,4-1-1 16,1-1-2-16,3-2 0 0,1 1 1 16,1-1 7-16,-1 0 0 0,-2 1 1 15,2-1 2-15,-2 1 5 0,-1-1-7 16,-1 1-1-16,1 1-3 0,-4 0-3 15,1 0-1-15,-2 1 1 0,-1 1-7 16,-1 0 5-16,-3-1 3 0,-2 1-2 16,-3-3 2-16,-3 1 0 0,0-1-1 15,-3-1-3-15,-1 0-1 0,-3-3-1 16,-4 0 0-16,-1-2-1 0,-4-1-2 16,-2-2-1-16,-3 0-5 0,-3-2 0 15,-1 0-4-15,-3-3 2 0,0 0-1 16,1-2-2-16,2-1 0 0,0-1-1 15,2 0 0-15,3-3-5 0,2 0 1 16,4 0 8-16,1-1 2 0,4 1 2 16,3-2 0-16,3-2 3 0,6 1 2 15,3-2-2-15,4 1-3 16,4-2 2-16,3 1-3 0,4-3-1 16,3 2 3-16,0-2 0 0,1-1-1 15,0 1 1-15,-2-3 5 0,-3 1 0 16,-3-2 0-16,-1-1 0 0,-6 1 2 15,-5-2-1-15,-1 2-6 0,-5-1-3 16,-3 4-5-16,-7 0-9 0,-2 4-13 16,-4 3-21-16,-5 2-25 0,-1 3-18 15,-1 3-17-15,-2 2-24 0,2 2-17 16,3 1-28-16,-2 7-52 0,4 0-114 16</inkml:trace>
  <inkml:trace contextRef="#ctx0" brushRef="#br0" timeOffset="75473.96">17967 13289 318 0,'0'0'193'0,"0"0"-88"0,0-2-9 0,1 1-35 16,3-1-15-16,1 0-12 0,3 0 15 15,2 1 22-15,1-2-4 16,2 0-6-16,3 1 0 0,0 0-14 16,2 0-18-16,2 1-10 0,-1-1-9 15,0 1 2-15,0 1 4 0,0 0-1 16,-1 0 1-16,-2 0-3 0,2 0 1 15,-3 0-7-15,-1 0-4 0,-1 0 2 16,-3 0 0-16,-3 0 0 0,0 1-3 16,-4 1-2-16,0 0 0 0,-2 1 1 15,-1 1 1-15,0 2 5 0,0 4 4 16,-3 2 0-16,-1 4 4 0,-2 2 2 16,-1 4 0-16,0 3-1 0,-1 2-4 15,-1 1 0-15,1 2-3 0,1-1 0 16,0 2-1-16,1-1-4 0,1-3-1 15,0-1-1-15,1-3 0 0,1-2-2 16,1-4-8-16,1-4-38 0,0-3-47 16,1-4-39-16,0-1-42 0,5-5-39 15,2 0-101-15,0-3-182 0</inkml:trace>
  <inkml:trace contextRef="#ctx0" brushRef="#br0" timeOffset="76023.35">18687 13416 208 0,'0'0'137'15,"0"0"-27"-15,0 0 11 0,0 0-46 16,0 0 8-16,18-31-12 0,-16 24-3 16,-1-1 0-16,0 1-4 0,-1-1-5 15,0 1-8-15,0 0-15 0,-1 0-6 16,-2 1-8-16,-1 0-8 16,-1 0-1-16,-1 2-3 0,0 1-4 15,0 0-2-15,-2 2-4 0,-1 1 0 16,0 2-2-16,-2 4-2 0,0 4 3 15,0 1-2-15,0 5 3 0,-1 2 0 16,1 4 0-16,0 2-1 0,2 2 1 16,2 3 0-16,2-1 2 0,2 0 5 15,2 1 15-15,2-4 6 0,5 0-5 16,4-2-5-16,4-2 0 0,2-4 2 16,2-5 0-16,0-2 4 0,3-6 1 15,-1-3 0-15,-1-1 10 0,0-6 9 16,-3-2-5-16,0-4-4 0,-1-4-4 15,-1-7-9-15,-1-9-12 0,0-12-3 16,-5-5-7-16,-5 6-1 16,-3 12-8-16,-3 14-1 0,-4 6-3 15,-3-2-5-15,-3 2-6 0,-3-2-9 16,-1 2-12-16,1 3-12 0,-2 3-18 16,1 2-31-16,1 1-21 0,0 2-32 15,1 3-54-15,1 1-99 0,6 1-136 0</inkml:trace>
  <inkml:trace contextRef="#ctx0" brushRef="#br0" timeOffset="77172.34">19195 13204 117 0,'0'0'114'0,"0"0"21"0,0 0-29 0,14-4-13 15,-11 1-21-15,2 3-19 16,-1-3 2-16,1 0 2 0,-1 2-3 16,0-2-4-16,-1 0-7 0,1 0-6 15,-1 1 2-15,1-1-4 0,-1 0 3 16,-1-1 3-16,2 2 0 0,-2 0-5 15,1-1 3-15,0 1 0 0,-1 0-5 16,1-1-4-16,-1 1-8 0,0 0-6 16,1-1-3-16,-2 1 1 0,1 0-2 15,1-1 2-15,0 1-7 0,-2 0 2 16,1 0-2-16,-2 1-1 0,2 0 2 16,-2 0 0-16,1 1-1 0,-1 0 0 15,0 0-2-15,1 0-2 0,0 0-2 16,-1 0-1-16,2 2-2 15,-1 3 2-15,0 1-1 16,0 2 2-16,0 1-1 0,-1 5 0 16,0-1 3-16,-1 2 4 0,-3 0-4 15,-1 2 3-15,-2 0-4 0,-1 2 2 0,0-1 0 0,-3 1 0 16,-1 0 1-16,1-3 0 0,-1 1 0 0,1-2 0 16,0-1-1-16,1-3 2 0,2 2 1 15,0-5 0-15,2 2 1 16,-1-3-2-16,5-2 1 0,-3-1-2 15,3-2 0-15,0-2-3 0,2 0 1 16,0 0 2-16,0 0-1 0,0 0-1 16,0 0 0-16,0 0-2 0,0 0 1 15,0 1 0 1,0-1 3-16,3 1-2 0,0 0 1 0,2 0 3 0,2 0 0 16,2-1-1-16,1 0 1 0,3 0-3 15,2 0-1-15,2 0 0 0,-1 0-3 16,4 0 0-16,-2 0 1 0,0 0-1 15,0 0 0-15,-3 0 0 16,1 0 2-16,-3 0-1 0,0 0-1 16,-4 0 4-16,1-1 1 0,-1-1 2 15,0 0-2-15,0-2 1 0,-1 0-6 16,0 0 3-16,-2-2-3 0,0 1 3 16,-2-1-2-16,0 0 1 0,-1 2 2 15,0-1-2-15,-2-1 6 0,-1 2 3 16,1-1 0-16,-1 0-2 0,0-1-2 15,0 1-1-15,0 0 0 0,0 0 0 16,0-1 0-16,0 2-1 0,-1 2 4 16,0 0-2-16,1 1 0 15,0 1 0-15,0 0-4 0,0 0-3 16,0 0-3-16,0 0-3 0,-2 3-3 16,1 3 3-16,0 6 6 0,1 0 1 15,-2 3 1-15,2 2-2 0,-1 0 4 16,1 1-2-16,-1 1-1 15,1-1 2-15,0 0 1 0,0-4-1 0,0 1 5 16,0-1 0-16,0-1-3 0,0-2 3 16,0-1-1-16,0-3-4 0,0-2 0 15,1-2 1-15,-1 1-3 0,0-3 1 16,1 0 2-16,-1-1-3 0,2 1-1 16,-1-1-4-16,2 0-12 0,-2 0-14 15,2 1-21-15,-1 0-26 0,2 0-38 16,0-1-41-16,7 0-72 0,0 0-94 15,-1 0-244-15</inkml:trace>
  <inkml:trace contextRef="#ctx0" brushRef="#br0" timeOffset="77803.99">20268 12847 463 0,'7'-4'116'0,"-1"-1"34"15,1 0-68-15,-1 1-14 0,-1 1-12 16,0 0-12-16,-2 2 20 0,-2 0-14 15,0 1-3-15,-1 0-12 0,0 1-21 16,-2 5-5-16,-3 5 9 0,-6 3-5 16,-2 4-4-16,-4 6 1 0,-2 5 3 15,-8 12 1-15,-7 15 2 0,-8 13 0 16,0 3-6-16,4-2-6 0,6-7-4 16,8-7 1-16,3 0 1 0,6 2 1 15,1-3 12-15,6-1 35 0,1-5 3 16,4-3-13-16,3-4-13 0,0-3 0 15,2-5-4-15,3-5 0 0,0-5-1 16,1-6-1-16,0-4 2 0,2 0-4 16,2 3-3-16,1-1-3 15,1-4-4-15,-1-1-1 0,0-4 1 16,0-1-4-16,-3 1 0 0,-1-3-5 16,-2 0 1-16,-1-3-1 0,-1 1 0 0,-1-1-7 15,-2-1-12-15,1 1-21 0,-1-1-21 16,0 0-35-16,1 0-30 0,-1 0-51 15,0 0-75-15,-2 0-120 0</inkml:trace>
  <inkml:trace contextRef="#ctx0" brushRef="#br0" timeOffset="80712.36">20765 13125 49 0,'0'0'60'15,"0"0"4"-15,0 0-2 0,11-14-9 0,-8 10-11 16,0 0-6-16,0-1 6 16,1 2-18-16,1-1-6 0,-1 0 7 15,-1 1-7-15,1 0 3 0,0 0 34 16,-1 0-11-16,-1 0 3 0,1 2 1 15,-2-1-3-15,0 2 4 0,1 0-3 16,-2-1-2-16,1 1-11 0,-1 0-10 16,0 0-5-16,0 0-9 0,0 3-5 15,0 2 6-15,-1 5 5 0,-4 4 0 16,-1 5 0-16,-1 6-2 0,-7 10 1 16,2 11-3-16,-5 8 1 0,3 1-1 15,2-4-2-15,2-5-4 0,5-7-3 16,0-1-1-16,0-3-1 0,2-9-2 15,2-3-9-15,-1-6-26 0,2-3-19 16,-1 2-24-16,1 1-36 0,0-1-31 16,4-5-64-16,1-3-33 0</inkml:trace>
  <inkml:trace contextRef="#ctx0" brushRef="#br0" timeOffset="81040.87">21064 13033 533 0,'0'0'110'0,"0"0"-7"16,0 0-3-16,0 0-18 0,0 0-36 15,10-27-16-15,-9 26 16 0,-1 1-12 16,0 6-23-16,0 5 6 15,-1 4 5-15,-3 9 5 0,-2 10 5 0,-2 11 2 16,-1 12-4-16,-3 2-4 16,4-3-9-16,1-7-5 0,1-9-6 15,3-2-4-15,-1-1 0 0,3-2-2 16,1-6-1-16,0-5-9 0,0-7-19 16,0-3-21-16,0 2-19 0,1-1-20 15,0 0-39-15,3-2-47 0,0-5-55 16,-2-3-113-16</inkml:trace>
  <inkml:trace contextRef="#ctx0" brushRef="#br0" timeOffset="81404.52">20640 13326 264 0,'0'0'85'0,"0"0"27"15,0 0 44-15,0 0-70 0,0 0-1 16,0 0-23-16,18-9 16 15,-3 4 10-15,4 0-16 0,8-1 0 0,6 0-5 16,11-1-15-16,4 1-11 16,4 1-17-16,-5 1-15 0,-4 2-7 0,-6 0 0 15,-2 0-2-15,-7 1-7 0,-5 0-16 16,-8 0-21-16,0 1-27 0,0 0-29 16,1 0-14-16,-2 0-13 0,-2 0-43 15,-7 1-89-15,-3 0-34 16</inkml:trace>
  <inkml:trace contextRef="#ctx0" brushRef="#br0" timeOffset="81642.39">20638 13461 634 0,'0'0'102'0,"0"0"8"0,0 0-5 16,0 0 3-1,0 0-17-15,34 5-4 0,-6-7 14 0,13-2-35 0,7-1-22 16,7 0-15-16,-3 3-13 0,-5-1-11 16,-1 1-1-16,-1 0-4 0,2 2-8 15,-3 0-37-15,3 0-47 0,-1 0-47 16,0 3-33-16,0-1-32 0,-11-1-70 16,-7 0-150-16</inkml:trace>
  <inkml:trace contextRef="#ctx0" brushRef="#br0" timeOffset="81971.2">21885 13079 456 0,'0'0'51'0,"0"0"-51"0,0 0 78 16,0 0 2-16,0 0-14 0,0 0-14 15,0 0-24-15,32-25 13 0,-32 31-13 16,0 3-2-16,-1 5 9 0,-3 7 3 16,-3 10 1-16,-3 16-10 0,-1 13-8 15,3 5-9-15,1-1-9 0,5-9 0 16,2-8 1-1,5-4-4-15,0-1 0 0,1-3-3 0,1-2-6 0,-1-6-21 16,-1-9-25-16,1-3-29 0,-3-4-46 16,5 4-75-16,-1-2-54 15,2-3-36-15</inkml:trace>
  <inkml:trace contextRef="#ctx0" brushRef="#br0" timeOffset="82300.52">22202 13083 429 0,'0'0'85'0,"0"0"44"0,11-40 21 16,-6 24-49-16,1 4-16 16,-1 1-26-16,0 1-1 0,0 4 7 15,-1 1-24-15,0 2-13 0,-2 3-1 16,0 0-7-16,-1 6-12 0,0 4 3 15,-1 6 0-15,0 5 3 0,-1 10-4 16,-4 12 0-16,0 12-4 0,-3 6-1 16,4-3-2-16,2-3 0 15,1-8 2 1,1-3-2-16,2-1-2 0,2-2 0 16,1-4-1-16,0-6-7 0,-1-8-16 15,-1-5-21-15,1-4-17 0,0 1-23 16,1-1-20-16,-1-1-23 15,2-3-41-15,-2-6-53 0,-3-1-52 16,-1-3 18-16</inkml:trace>
  <inkml:trace contextRef="#ctx0" brushRef="#br0" timeOffset="82535.39">21919 13477 558 0,'0'0'114'16,"0"0"39"-16,0 0-46 0,0 0-24 15,0 0-12-15,0 0-22 0,19-11 14 16,-7 7-13-16,5 0-15 0,1 1-16 16,2-1-14-16,2 1-3 0,0 0-2 15,2-1-22-15,1 1-52 0,0-1-29 16,2 0-25-16,-2 0-41 0,15-5-58 15,-8 1-121-15</inkml:trace>
  <inkml:trace contextRef="#ctx0" brushRef="#br0" timeOffset="82819.92">22548 13158 764 0,'0'0'29'0,"0"0"34"0,0 0 51 16,0 0-51-16,0 0-31 0,0 0-23 15,0 0-9-15,0 0 9 0,15 11 7 16,-12 7 11-16,-1 3 4 0,-2 7-1 16,0 7-8-16,0 9-4 0,0 6-10 0,0 3-6 15,0-5 1-15,0-5-3 0,1-6-5 16,1-8-12-16,0-4-17 0,0-7-22 15,0-2-11-15,2 3-24 0,2 8-42 16,0-3-73-16,0-6-170 0</inkml:trace>
  <inkml:trace contextRef="#ctx0" brushRef="#br0" timeOffset="83119.37">22732 13079 686 0,'0'0'64'0,"0"0"22"16,0 0-1-16,0 0-42 0,0 0-10 16,0 0-26-16,5-17-4 0,-5 27 0 15,0 5 7-15,0 6 4 0,-2 7 10 16,-4 9-7-16,3 11 4 0,-1 6-3 15,3 2-7-15,1-5-6 16,0-6-3-16,3-9-2 0,0-1-3 0,1-7-12 16,1-6-18-16,-1-5-18 0,-1-3-34 15,1 0-42-15,3 3-42 16,-1-3-105-16,2-5-71 0</inkml:trace>
  <inkml:trace contextRef="#ctx0" brushRef="#br0" timeOffset="83387.1">22512 13455 617 0,'0'0'136'0,"0"0"-1"15,0 0-17-15,0 0-33 0,0 0-15 16,35-3-13-16,-15 1 5 0,2-1-17 16,2-1-22-16,1 1-9 0,0-1-8 15,1 2-4-15,0-1-2 0,1 1-10 16,-1 2-46-16,-1 0-58 0,0 0-68 16,8 2-80-16,-6-1-133 0</inkml:trace>
  <inkml:trace contextRef="#ctx0" brushRef="#br0" timeOffset="83922.54">23095 13515 135 0,'0'0'94'16,"0"0"19"-16,0 0 5 0,0 0 5 16,0 0-35-16,34-13-6 0,-27 9-9 15,-1 3 3-15,1-1-12 0,-2 1-3 16,-2 0-3-16,2-1-11 0,-4 1-7 16,-1 0-8-16,0-1-6 0,0 1-3 15,-1-1-12-15,-2 2-11 0,-3 0-4 16,-2 0-3-16,-4 0 0 0,-1 0 0 15,-3 4-5-15,-2 1-6 0,-2 0-2 16,2 4 3-16,-1-2 12 0,3 0 2 16,0-1 3-16,5 0-1 0,2 0 1 15,3-1-1-15,3-1 0 0,2 2-2 16,1-1 3-16,4 0 3 0,4-1 0 16,3 2 4-16,2-1-1 0,3 1 4 15,1-1-6-15,2 2 2 0,1-1-4 16,-2 0 2-16,-1 1 4 0,-3 0 12 15,-1 0 6-15,-3 2 0 16,-3-1-2-16,-2-1-6 0,-4 1-5 16,-1-1 0-16,-1 1-4 0,-6 1 2 15,-2-1-8-15,-2-1 1 0,-3 1 1 16,-2-1-5-16,0-1 0 0,-4 1-1 16,0-3-9-16,-1-1-22 0,-2 0-33 15,0-1-23-15,1-1-32 0,-1-1-32 16,-4-2-63-16,3-2-127 0</inkml:trace>
  <inkml:trace contextRef="#ctx0" brushRef="#br0" timeOffset="84406.76">23056 12745 625 0,'0'0'81'0,"0"0"52"0,41 35-70 15,-19-13-38-15,1 4-16 0,3 11-2 16,-1 14 17-16,-3 17-5 0,-6 9 2 16,-8 1-1-16,-5-5 5 0,-1-5 25 15,0-3 29-15,1 2-22 0,0-2-17 16,0-2-3-16,0-1-6 0,-2-2-7 15,-2-4-2-15,-3-4-6 0,-3-4-4 16,-1-4 5-16,0-2 7 0,-1-6 4 16,1-8 3-16,3-7-6 0,0-6-14 15,0-3-6-15,-3 2-4 0,1 0-1 16,-3 1-9-16,-1-1-19 0,2-2-32 16,-1-3-39-16,2-1-60 0,-5-2-64 15,4 0-91-15,0-6-256 0</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4:30:33.679"/>
    </inkml:context>
    <inkml:brush xml:id="br0">
      <inkml:brushProperty name="width" value="0.05292" units="cm"/>
      <inkml:brushProperty name="height" value="0.05292" units="cm"/>
      <inkml:brushProperty name="color" value="#FF0000"/>
    </inkml:brush>
  </inkml:definitions>
  <inkml:trace contextRef="#ctx0" brushRef="#br0">10371 3680 50 0,'0'0'35'0,"0"0"28"0,12-13 0 15,-5 9 1-15,-2-2-30 0,0 2-7 16,-2 1 2-16,2-2 1 0,0 1-6 16,2 0-7-16,-2-2 8 0,0 2 12 15,0 0 5-15,-1 1 6 0,0 0 7 16,1 1-6-16,-1 0-11 0,-1-1-6 16,-2 2-3-16,1 1 5 0,0-2 16 15,-2 2-1-15,0 0-13 0,0-1-9 16,0 1-5-16,0 0-3 0,0 0-7 15,-2 0-8-15,0 0-4 0,1 0 0 16,-4 3 0-16,-4 2-2 0,-2 4 2 16,-2 3-2-16,-7 5 1 0,-2 5 1 15,-2 5-1-15,-6 10 1 0,-7 13 0 16,-1 14 0-16,2 3 0 0,6 1 0 16,7-9 2-16,8-7 5 0,3-2 5 15,4-3 5-15,1-3 0 0,4-1-3 16,3-4-3-16,0-3 2 0,5-1-8 15,0-5 12-15,1-7 6 0,1-4 5 16,2-2 5-16,0 3 12 0,2 2-2 16,7 0-3-16,-2-1-8 0,2-4-5 15,0-2-5-15,1-3-6 0,-2-2-7 16,0-1-4-16,-1-2-2 16,-4 0-3-16,0 0-17 0,-4-2-19 15,0-2-24-15,-3-1-40 0,-2-1-62 16,1-1-56-16,-2 0-128 0,1-1-181 15</inkml:trace>
  <inkml:trace contextRef="#ctx0" brushRef="#br0" timeOffset="1258.55">10691 4050 106 0,'0'0'53'0,"0"0"4"15,0-1 32-15,-2 0-43 0,2-1 10 16,-2 2-5-16,1-1-3 16,1 0-5-16,0 0 3 0,0 1 3 0,0 0 17 15,0-1-11 1,0 0-16-16,0-3-10 0,3 2 2 0,-3-3 1 0,6 0-2 15,-4 0-2-15,1-2-3 0,2 0-2 16,-1 1-5-16,3 1-5 0,2-1-4 16,-3 2-1-16,1 0-5 0,1 1-2 15,1-1 0-15,-1 3-1 16,2 1-1-16,-1 0 1 0,4 0 1 0,-2 2 1 16,3 3-1-16,-3-1 1 0,2 0-1 15,-1 1 0-15,0 1 2 0,0 2-2 16,-3 0-1-16,0 0 1 0,-1 4 1 15,-1-2 3-15,-2 2 12 0,-2 2 4 16,-3 0 2-16,0 3-3 0,-2-1-2 16,-2 1-6-16,-1 1-3 0,-4-1-3 15,1 1 0-15,-2-2-2 0,-2 1 0 16,0-2-1-16,1 0 2 0,-1-1 2 16,1-3 1-16,0 0 5 0,0-2 0 15,1 0-1 1,2-3 0-16,1 0-4 15,2-2-5-15,1-2-1 0,3-1 2 0,1-1 4 0,0 0 2 0,0 0 7 16,3-3 6-16,2-4-5 0,6-4-18 16,0-1-5-16,3-3 2 15,2-2 3-15,0 0-1 0,3 0 1 16,1-2 0-16,0 1-2 0,3 0-2 16,-1 1-3-16,1 0 3 0,0 2-3 15,-3 0 0-15,-1 1 2 0,-1 2 1 16,-1 0 0-16,-6 1 4 0,-2 3 0 31,1 1 1-31,-5 2 1 0,-2 2-2 16,-3 0-1-16,0 2-4 0,0-1-7 15,0-1-3-15,-5 3 5 0,-1 0-8 0,-5 0-1 0,0 5 2 0,-5 2 9 32,0 5-1-32,-1 2 6 0,-2 3 1 15,0 2-1-15,3 2 2 0,-3 0 0 16,4 0-2-16,2 1 2 0,3-3-2 15,3 1 3-15,2-4 4 0,3 1 8 16,2-1 11-16,3-3 7 16,5 0 6-16,-2-2 1 0,4-1 0 15,4-1 4-15,0-3-6 0,5-2 0 16,-1-3 1-16,4-1-12 0,1 0-13 16,4-3-9-16,-4-1-2 0,5 0-19 15,-1 0-43-15,0 2-51 0,-2-2-61 16,8 2-46-16,-6 0-64 0,-6-1-188 15</inkml:trace>
  <inkml:trace contextRef="#ctx0" brushRef="#br0" timeOffset="1978.37">11487 4399 36 0,'1'-3'52'16,"3"1"2"-16,0-1 41 0,1-1-21 16,1-2-6-16,-1 2 23 0,2-1-1 15,0 0-15-15,-2 2-18 0,0 0-7 16,1 1-5-16,1-1-13 0,0 0-17 16,-2 2-11-16,1-1 0 0,1 1 2 15,-2 1-3-15,2 0-3 0,-2 0-4 16,0 4 0-16,0 4 4 0,-2 3 5 15,0 2 20-15,-3 3 11 16,0 4-6-16,-5-1-5 0,-3 2-3 0,-4 0-6 16,2 1-10-16,-4-1-4 0,0-3 2 15,4-1-1-15,-2-3 2 0,4-4 8 16,3-2 11-16,0-1 13 0,2-2 9 16,0-3 0-16,3 0 0 0,0-2 11 15,0 0 11-15,0 0-12 16,3-3-13-16,3-1-12 0,4-2-19 15,1 1-6-15,3 0-2 0,5 1 0 16,-3 1 0-16,1 1 0 0,4-1-2 16,-2 0-1-16,1 2-1 0,-2-1 0 15,1 1 0-15,-3 1-7 0,-1-2-12 16,-1 2-22-16,-1 0-32 0,-2 0-25 16,0 0-52-16,5-1-58 0,-3 0-84 15,1-1-177-15</inkml:trace>
  <inkml:trace contextRef="#ctx0" brushRef="#br0" timeOffset="2385.52">12357 4139 428 0,'0'0'139'16,"0"0"-71"-16,0 0 35 0,23-9-16 16,-11 6-32-16,1 2 15 0,4 0-12 15,1-1-13-15,5 1-10 0,-1 0-3 16,1 1-6-16,0 0-11 0,1 0-10 16,-2 0-5-16,-2 0 0 0,1 0-5 15,1 0-21-15,-6 0-44 0,1 1-41 16,-2 2-45-16,4 2-55 0,-6-1-78 15,-3 1 2-15</inkml:trace>
  <inkml:trace contextRef="#ctx0" brushRef="#br0" timeOffset="2574.25">12412 4316 600 0,'0'0'90'16,"0"0"-90"-16,0 0 63 0,0 0 44 15,0 0-45-15,0 0 23 0,0 0 5 16,53 14-9-16,-23-13-24 0,0-1-22 16,3 0-14-16,-1 0-19 0,-4-1-2 15,2-1-33-15,8 1-55 0,-8-1-71 16,16 0-94-16,-11 0-164 0</inkml:trace>
  <inkml:trace contextRef="#ctx0" brushRef="#br0" timeOffset="3203.65">13478 4058 184 0,'0'0'35'0,"0"0"22"16,0 0 61-16,0 0-64 0,0 0-14 15,0 0 7-15,0 0 1 0,-19-24-14 16,14 24 0-16,-4 0-10 15,-4 0 10-15,0 3 1 0,0 5-6 0,-4 3-13 16,3 1-12-16,-3 4-1 16,-2 1-3-16,3 3 0 0,-2 1 2 15,4 2 4-15,-1 1 7 0,3 1 9 16,4 0 11-16,-1 2 1 0,7-3 7 16,2 2-7-16,0-3-3 0,8 1-1 15,0-1-1-15,5-2 0 0,1-2-3 16,2-2-1-16,1-2 0 0,5-2 3 15,-2-3 3-15,3-3 5 0,1-3-3 16,2-1-4-16,-3-3 9 0,2 0-2 16,0-3-9-16,-3-2-1 0,0-2-4 15,-2-3-4-15,-2-3 3 0,-2-3-2 16,2-4-6-16,-4-5-6 0,0-10-7 16,-3-9-6-16,-6-7-3 0,-3 3-1 15,-4 14 1-15,-6 11 6 0,0 7-2 16,-3-1-1-16,-5 0 1 15,-3-2-2-15,-3 5 1 0,0 3 1 0,-2 1-4 16,2 3-17-16,1 3-6 0,0 2 3 16,3 2-3-16,2 6-19 0,2 1-26 15,2 1-23-15,3 3-13 0,0-2-29 16,5 4-27-16,4 5-53 0,0-1-43 16</inkml:trace>
  <inkml:trace contextRef="#ctx0" brushRef="#br0" timeOffset="4261.79">14010 4605 138 0,'0'-2'107'0,"2"1"-21"0,-2-2 12 16,3 1 4-16,1 0-50 0,-2-1 6 16,1 2 5-16,1 0-17 0,0 1-5 15,-2 0-3-15,3 0-7 0,-2 0-10 16,1 1-11-16,-2 3-10 0,1 3 1 15,-1-1 7-15,-2 1 8 0,0 0-7 16,0 1-3-16,-2 1 3 0,-1 0-1 16,-1-2 5-16,0-2 9 0,0-3 0 15,0 0 0-15,0-2-5 0,-1 0-5 16,1 0 2-16,-3 0 1 0,1-3-2 16,1-1-1-16,-2-3 3 0,3-1 3 15,-2 0 6-15,2 1 5 0,4 3-3 16,-3-1-7-16,3 2-1 0,0 1-4 15,0 0-2-15,0 2-9 0,0 0-1 16,0 0-2-16,0 0-6 16,3 0 3-1,2 0-3-15,3 0 3 0,1 0 1 16,1 2-3-16,2 3 0 0,0 3-2 16,0 3 0-16,-1 4 5 0,0 0 2 15,2 3 1-15,-4 3 5 0,-1-2 7 16,0 4 7-16,-2-1-1 0,-3 1 7 15,-2-1 6-15,-1 2 2 0,-4-1 0 16,-2-1-4-16,-2 0-6 0,-3-2-4 16,-3 0-2-16,1-2-4 0,-3 0-1 15,-1-4-1-15,-2 0-3 0,0-3-3 16,2-1-2-16,2-3-2 0,1-3-2 16,3-1-22-16,1-2-34 0,3-1-26 15,2 0-25-15,2 0-36 0,2-7-55 16,0-1-138-16,1-1-258 0</inkml:trace>
  <inkml:trace contextRef="#ctx0" brushRef="#br0" timeOffset="6136.76">14930 3995 49 0,'0'0'79'16,"0"0"-45"-16,0 0 20 0,0 0 4 15,0 0-6-15,0 0 35 0,0 0-21 16,0 0-6-16,0 0 11 0,0 0 6 16,0-1-3-16,0-1-21 0,1-2-3 15,0 1 10-15,0-1-4 0,1-3-9 16,2 1-8-16,-2-2-12 0,6 1-6 15,-2-1-2-15,1 0-3 0,2-1 4 16,3 1-3-16,-2-1 2 0,4 1-3 16,-3 1 1-16,4 0 1 0,0 0 6 15,-1 0-2-15,-1 3-2 16,1 1-6-16,0-1-2 0,-4 2 1 16,1 1-6-16,-1 1-4 0,-2 1-1 15,0 3-2-15,-1 0 1 0,0 2 0 16,-1 6 1-16,-1 1 1 0,-1 3 7 15,-2 5-3-15,-2 1-1 0,0 3 2 16,0-1 1-16,0 2-2 0,-3-1-1 16,-2 0 0-16,-3 2 3 0,0-2 1 15,-1 0 1-15,-2-2 2 0,-2-1 1 16,-1-1-2-16,1-1-4 16,-1-3 2-16,1-2-3 0,2-4-2 15,2-2 0-15,2-2 0 0,0-1-1 16,1-3 0-16,5-2 3 0,1 0 5 15,0-1 9-15,0 0-2 0,0 0-2 16,0-1 4-16,1-3-2 0,4-3-10 16,0-1-9-16,2-3 0 0,2-2-6 15,5-1 0-15,2-1 5 0,3 0-5 16,4-2 2-16,-2 1 0 0,1 1-2 16,1-1 0-16,1 2 2 0,-1-1 4 15,-1 1-3-15,2-1 3 0,-4 1 2 16,0 1-2-16,-3 0 2 0,-3 2-2 15,-1 2 2-15,-3 0 0 0,-2 4 0 16,-3 0 2-16,-3 3-1 0,0-2 1 16,-2 4-4-16,0-1-1 0,0 0-12 15,0 1-7-15,0 0 7 0,-2 0 1 16,0 0-4-16,-3 2-5 0,-3 5-1 16,-3 1 2-16,-2 4 9 0,0 3 8 15,-3 4 2-15,1-1 1 0,-1 2 0 16,2 0 0-16,1-2 1 0,1 0 0 15,3-1 2-15,1-2 5 0,4-1 7 16,0-3 2-16,4 0 0 0,0-2 4 16,2 0 4-16,3-2-2 0,3-1 5 15,2-2 0-15,2-1 4 0,3-1-1 16,3-2-9-16,2 0-12 0,2 0-5 16,1 0-4-16,0-2-1 0,3-1-13 15,-2-1-20-15,-1 1-36 16,2 0-35-16,1 0-30 0,0 2-44 15,9 1-65-15,-5 0-85 0,-3 0-222 16</inkml:trace>
  <inkml:trace contextRef="#ctx0" brushRef="#br0" timeOffset="7081.94">15750 4456 25 0,'-1'-1'64'16,"-1"0"20"-16,1-2-24 0,0 1-1 15,-2-1 0-15,3 0-8 0,0 1-4 16,0-1 6-16,-1 1 8 0,1 0 12 15,-1-1-15-15,1 2-12 0,0 0-1 16,0 0 8-16,0 0-2 0,0-2-4 16,0 2 0-16,0-2-6 0,0-1-6 15,1 1-8-15,4-1-7 0,0 0-6 16,2 0-2-16,3 1-6 0,3 0 4 16,0 2-3-16,4-1 5 0,-1 1 3 15,1 1-2-15,-3 0-3 0,0 0-4 16,-2 2-6-16,-4 1-5 0,0 3-2 15,-3 2 4-15,-4 2 2 0,-1 1 0 16,-2 2 1-16,-7 1 5 0,0-1 3 16,-3 0-7-16,-2-1-1 0,0-1-13 15,0-1 2-15,3-2 4 0,0-1 7 16,0-3 4-16,2 1-3 0,3-1 1 16,2-1 0-16,1-2 2 0,3-1 0 15,0 0 7-15,0 0 8 0,2 0 4 16,1-1 13-16,1-2-17 0,3-1-4 15,2 1-3-15,3-1-9 0,-2 1-1 16,5 0-2-16,-2 3 1 0,2-1-1 16,0 1 3-16,-1 0 2 0,1 3 3 15,-3 2-2-15,5 3 4 0,-5 4-2 16,2 0 6-16,-2 1 2 0,-2 1-4 16,-2 1-2-16,-4-1 2 0,-3 0 5 15,-1 1 3-15,-5-2 6 0,-5 0-1 16,-2 0-1-16,-1-1-3 0,-4-2-6 15,2 0-5-15,-4-3-2 0,-1-3-6 32,0 0-2-32,-2 0-10 0,1-2-13 0,1-1-13 0,-1 0-15 0,4 1-12 15,3-2-7-15,1 0-19 0,3 0-32 16,-1-2-33-16,3-5-55 0,4 0-111 16</inkml:trace>
  <inkml:trace contextRef="#ctx0" brushRef="#br0" timeOffset="8602.29">16499 3993 14 0,'0'0'42'0,"0"0"-13"0,0 0 4 16,0 0-13-16,0-1 21 0,0 1 9 15,0 0-6-15,0 0 6 0,0 0-28 16,0 0-2-16,0 0 4 0,-2 0 1 16,2 0 10-16,0 0 5 0,0 0-2 15,0 0-2-15,0 0-5 0,0 0-3 16,0 0 22-16,0 0 5 0,4 0-7 15,1 1 24-15,5-1 22 0,0 0-2 16,3 0-23-16,5 0-11 0,-2 1-20 16,2-1-15-16,1 0-14 0,-2 0-5 15,2 0-1-15,-3 0-3 0,3 0-2 16,-2 0-14-16,-2 0-42 0,1 0-30 16,-3 0-18-16,-1 0-33 0,-1 0-34 15,-3 0-86-15,-5 0-36 0</inkml:trace>
  <inkml:trace contextRef="#ctx0" brushRef="#br0" timeOffset="8852.24">16456 4197 389 0,'0'0'155'0,"0"0"-70"0,0 0 26 16,0 0-16-16,0 0-30 0,0 0 57 16,43 0-1-16,-21 0-22 15,3-1-42-15,0-2-27 0,2 2-25 16,0-1-1-16,2 1-4 0,0 0-6 16,1 1-43-16,1 0-34 0,-1 0-36 15,-1 0-64-15,11-3-65 0,-8 2-106 16</inkml:trace>
  <inkml:trace contextRef="#ctx0" brushRef="#br0" timeOffset="9246.58">17275 3923 649 0,'0'0'51'16,"0"0"-11"-16,0 0 84 0,0 0-40 16,0 0-29-16,0 0-26 0,0 0-19 15,3-16-10-15,-1 21-3 0,0 5 3 16,0 5 17-16,0 4 25 0,0 5-4 15,1 3-4-15,-1 3 1 0,1 0 2 16,0 1-7-16,-1-1 2 0,1-2-5 16,-1-1-1-16,0-1-5 0,2-3-4 15,-1-2-12-15,0-1-3 0,0-4 1 16,-2-2-2-16,1-1 1 0,-1-4-2 16,0-2-2-16,0-1-30 0,-1-2-15 15,2-1-10-15,-1 0-15 0,-1-2-27 16,2 1-19-16,0-1-50 0,5-1-63 15,-2 0-87-15</inkml:trace>
  <inkml:trace contextRef="#ctx0" brushRef="#br0" timeOffset="9953.54">17792 3266 247 0,'0'0'66'0,"0"0"-35"16,0 0 72-16,0-1-24 0,0 1-33 15,0 0-16-15,0 0-8 0,0 0-7 16,0 1-3-16,1 4 8 0,2 3 30 15,1 1 9-15,1 5-18 16,2 3-2-16,2 2 1 0,4 7-8 0,0 2-6 16,3 14-2-16,6 11 7 0,1 15 4 15,3 5-1-15,-5-1 1 16,-3-1-6-16,-5-4 3 0,-4 2 8 16,-4 0 4-16,-5 1-5 0,-10 0 7 15,-4-6-12-15,-7-5-5 0,-6-4-3 16,-4-5-2-16,-3-3-3 0,-3-4-1 15,-2-4 5-15,1-7 1 0,-2-6 4 16,3-4 6-16,1-6-2 0,6-5-9 16,6-5-13-16,7-2-6 0,0-1-6 15,1 1-10-15,-1-2-32 0,-2-2-32 16,4 0-55-16,-6-5-63 0,5-1-115 16,1-2-200-16</inkml:trace>
  <inkml:trace contextRef="#ctx0" brushRef="#br0" timeOffset="13687.84">9681 9438 94 0,'0'0'67'0,"8"-4"46"0,-5 1-32 16,2 0 0-16,0-1-25 0,-1 1-3 16,1 0 8-16,-1 0-10 0,0 2 1 15,-3 0-9-15,1-1 5 0,-1-1 8 16,0 2-3-16,2 0-6 0,-3-2-8 15,0 1-1-15,1 2 2 0,-1-2-4 16,2 1-5-16,-2-1-2 0,0 1-4 16,0 0 3-16,0 1-3 0,0 0-2 15,0 0-4-15,0 0-5 0,0 0-7 16,-2 2-7-16,-4 3-1 0,-2 2 1 16,-4 5 0-16,-1 3 0 0,-5 4 0 15,1 5 0-15,-5 12 3 0,-5 11-3 16,2 15 1-16,-3 7-1 0,7-3 2 15,4-1 1-15,7-7 2 16,2-2 21-16,4 0 5 0,2-3 5 16,2-5-2-16,6-4-7 0,0-4-11 15,4-7-4-15,1-4-4 0,0-7 2 16,-3-4 1-16,0-3 11 0,4 1 0 16,3 0 2-16,0 0-3 0,0-5-3 15,2-3 0-15,-4-2-2 0,1-3-3 16,-3-2 0-16,-3-1-2 0,1 0-3 15,-4 0-2-15,0 0-2 0,-2-1-2 16,2-2-2-16,-2-1-10 0,-1-2-25 16,5 2-30-16,-4-2-25 0,2 1-31 15,0-2-54-15,3-3-79 0,-3 1-131 16</inkml:trace>
  <inkml:trace contextRef="#ctx0" brushRef="#br0" timeOffset="14895.31">10115 9789 62 0,'0'0'82'0,"0"-2"-2"16,0 1 15-16,0 0-25 0,2-1-12 15,-2 0 4-15,0-1 6 16,0-1 3-16,1 0-9 0,1-1-4 16,3 0-12-16,-3 0 9 0,4-1-4 15,1 0-4-15,3-3-8 0,0 0-1 16,4-1-11-16,0 1-5 0,5-2-5 16,-3 1 2-16,3 1 5 0,-2 0 6 15,1 2-1-15,-1 2 2 0,-1 1-2 16,-5 2-3-16,3 0-2 0,-6 2-5 15,0 2-5-15,-1 2-6 0,0 5-1 16,-2 2 1-16,-2 2 4 0,-1 4 1 16,1 1 3-16,-3 3-3 0,0 2-7 15,-3 2 0-15,-2 1-2 0,-5 2 0 16,-2 2 0-16,-1-1-2 0,-7-2 0 16,2 0 1-16,-4-2-1 0,0-2-1 15,3-3-1-15,0-1 1 0,0-3 0 16,5-4 0-16,2-3-1 0,2-3 0 15,5-2 1-15,3-4 3 0,2-2 4 16,0-5-3-16,5-4-3 0,3-3-1 16,6-1 0-16,-1-3 1 0,7-2 3 15,1 1 4-15,3-4-3 0,3 1-1 16,4-2-2-16,1-1-3 0,1 1 2 16,-1-1-4-16,-2 2 1 15,-2 1 1-15,-1 1 1 0,-5 2 1 0,0 0-2 16,-6 4 0-16,1 1 1 15,-7 2-1-15,-2 2 0 0,-2 2 2 0,0 2-1 16,-4 1 2-16,-2 2 1 0,0-1-1 16,0 3-1-16,0-1-2 0,-5 2-2 15,-2 0 1-15,0 2-2 0,-1 5 2 16,-6 0-3-16,1 5 3 0,0 1-1 16,-4 3 1-16,4 2 1 0,-4 3-1 15,4 2-1-15,1 2 2 0,1 1 0 16,4 0 0-16,-2-3 6 0,6 1 7 15,0-2 9-15,3-2 8 0,3-2-1 16,2-2-7-16,4-2-2 0,2-3 0 16,-2-3-1-16,7-3 3 0,0-3-3 15,0-2-7-15,4-1-4 0,-2-5-3 16,4 0-5-16,-3-1 0 0,3 0-10 16,-2 0-24-16,1-1-30 0,0 2-26 15,1-1-20-15,0 1-34 0,6 0-68 16,-5 1-84-16,-2 1-180 0</inkml:trace>
  <inkml:trace contextRef="#ctx0" brushRef="#br0" timeOffset="15496.03">10903 10031 128 0,'0'-3'100'0,"0"-1"-9"0,0-1 22 0,0 1 0 16,0-1-33-16,0 0-2 15,3 1 6-15,1-1-20 0,-1-1-9 16,3 2 7-16,1-1-8 0,1 0 2 16,3 1-8-16,-2 1-5 0,1 1-7 15,1 1-10-15,0 1-4 0,0 0-9 16,0 1 4-16,-3 1-7 0,2 4-1 15,2 2-5-15,-4 3 0 0,-2 2-3 16,-1 5 1-16,-3 1 0 0,-2 4 1 16,0 0 4-16,-8 1 0 0,-2-1 2 15,-2-2-4-15,-1 0-1 0,-4-3-2 16,4-1 0-16,-3-2 2 0,2-2 0 16,-1-2 9-16,2-3 7 15,3-1 8-15,5-3 11 0,-2-1 0 16,4-3 4-16,3 0 3 0,0 0 3 15,0 0-10-15,7-2-15 0,-2-2-10 16,3 1-1-16,3-2 0 0,0 2-1 16,3 1-3-16,2-1-2 0,-2 1-4 15,3 1-2-15,1 0-1 0,-1-1 0 16,1 1-6-16,-1 1-11 0,2-1-20 16,0 0-25-16,3 1-21 0,-3-1-34 15,2 1-34-15,1 0-60 0,14 0-74 16,-9 0-135-16</inkml:trace>
  <inkml:trace contextRef="#ctx0" brushRef="#br0" timeOffset="15873.55">12022 9882 137 0,'0'0'132'16,"0"0"0"-16,0 0 47 0,2 0-34 15,1 0-26-15,-1-1-38 0,3-2 12 16,-2 1-38-16,4 0-5 0,0-2-10 16,1 2-3-16,3-2-1 0,3 2-15 15,-1 1-11-15,4 0-9 0,-1-1-1 16,3 2-1-16,0 0-5 0,0 0-34 16,1 0-23-16,-2 3-26 0,-1-1 1 15,1 3-32-15,-3 1-26 16,-2 2-40-16,-4 0-79 0</inkml:trace>
  <inkml:trace contextRef="#ctx0" brushRef="#br0" timeOffset="16076.81">12029 10039 462 0,'0'0'153'0,"0"0"-62"15,0 0 33-15,0 0-38 0,0 0-20 16,38 14 19-16,-18-11-6 0,10-1-14 15,-1-2 2-15,2 2-24 16,6-2-2-16,1 0-27 0,-1 0-5 16,-3 0-9-16,2 0-15 0,-1 0-65 15,9 0-42-15,8 1-78 16,-4-1-81-16,-14 0-126 0</inkml:trace>
  <inkml:trace contextRef="#ctx0" brushRef="#br0" timeOffset="16622.95">13059 9794 189 0,'0'0'74'0,"0"0"1"16,0 0 27-16,0 0-55 0,0 0-9 0,0 0 12 16,5-36 2-16,-8 34-4 0,1-1 11 15,-1 1-8-15,1 1-6 16,-1 1-14-16,0-1-19 0,-2 1-10 16,0 0-2-16,-5 2 2 0,5 4 3 15,-5 1 3-15,-2 1 0 0,1 4-5 16,-1 2-1-16,-2 0 0 0,3 3-2 15,3 3 2-15,0 2 2 0,2 4 3 16,3 1 6-16,1 2 17 0,2 0 11 16,2-1-3-16,4-1 0 0,2-1-10 15,2-2 1-15,-1-3-7 0,5-1 4 0,-1-6 2 16,4-2 4-16,-1-4 4 0,1-5 5 16,1-2-2-16,4-2-7 0,0-7-9 15,0-5-9-15,-3-2 6 0,0-7-5 16,-3-10 1-16,0-12-7 15,-7-12-6-15,-2 1-3 0,-7 11 0 16,-2 16 0-16,-4 12 0 0,-4 3 1 16,-1-1-1-16,-5-1-2 0,-3 0-6 15,-1 3-7-15,2 2-8 0,-2 2-7 16,2 0-3-16,1 3-16 0,4 2-20 16,-1 2-23-16,2 1-26 0,1 0-27 15,1 4-36-15,2 4-47 0,3 0-47 16</inkml:trace>
  <inkml:trace contextRef="#ctx0" brushRef="#br0" timeOffset="17358.97">13757 10236 10 0,'0'0'177'0,"5"0"-50"0,0-1-4 15,1-1 8-15,0 0-50 0,3-1-4 16,-2 1-25-16,0 0-6 0,2-1-16 16,-1 1 0-16,-2 2-4 0,-1 0 3 15,-3 0-16-15,2 0-8 16,-4 3-5-16,0 0 0 0,0 0-4 0,0 0 1 16,-1-1-1-16,-4 0-5 0,1-1 3 15,0-1 3-15,-4 0 0 0,3 0-1 16,-4 0-4-16,3-1 1 0,0-3 6 15,-1-1 1-15,2 0 1 0,-1-2 1 16,5 1 3-16,-1 2 6 0,2 0 8 16,0 1 11-16,6 2 6 0,0-1-12 15,4 2-1-15,1 0-4 0,3 2-3 16,-1 2-9-16,3 0-3 0,-2 3-1 16,0 3 10-16,-3 1 7 0,1 3 3 15,-2 2 3-15,-2 3-3 16,0 0 2-16,-3 2 0 0,1 1 4 15,-3 0-3-15,-3 0-6 0,-3 1-7 16,-4-1-3-16,-5-1-5 0,-1 1 0 16,-4-3-2-16,-3 1-2 0,1-2-1 15,-2-3-20-15,-1-1-23 0,1-4-8 16,1-3-18-16,0-2-13 0,2-3 1 16,-1-1-17-16,5-1-44 0,-5-1-58 15,9-2-119-15</inkml:trace>
  <inkml:trace contextRef="#ctx0" brushRef="#br0" timeOffset="18478.57">14909 9790 91 0,'0'0'133'16,"0"-4"-14"-16,0 1-29 0,0-1-12 0,3-1-38 0,0-1-1 15,1 0 19-15,1 0-3 0,-1 1 9 16,3 0 6-16,-1-2-10 0,3 3 7 16,-1-2-9-16,-1 0 1 0,3 1-14 15,-1 0-22-15,0 0-3 0,4-1-3 16,-2 0 5-1,1 0-6-15,2 2 4 0,-2-1 3 0,2 2-1 0,-1-1-7 16,0 1-5-16,0-1-5 0,-2 2 0 16,-1 1 1-16,-2 1-3 0,-2 0-1 15,-2 0-2-15,0 1-3 0,-2 3-6 32,1 5 5-32,0 3 4 0,-2 6 6 15,-1 3 1-15,0 6 4 0,-1 4 3 16,-7 9-1-16,3-4 4 0,-3-3-1 15,0-1 0-15,-1-8-5 0,0 2 1 16,-4 3-1-16,-3-7-3 0,1 0-3 16,-3-2 1-16,1-3-1 0,1-4 2 15,2-2 2-15,3-4-1 0,3-2-2 16,3-3 0-16,2-1 1 0,3-1 3 16,0-3 4-16,3-4 13 0,2-3-9 15,4-3-10-15,4-2-4 0,3-4 0 16,5-2-2-16,0-2 0 0,4 0-2 15,1-2-1-15,2 2 1 0,0-1-2 16,-1 3-3-16,0 0-1 0,-3 2 3 16,1 0 1-16,-2 0 2 0,-2 3 0 15,-2 0 1-15,-3 2 0 0,1 0 0 16,-4 1 0-16,0 0-1 0,-4 1 3 16,-1 3 0-16,-2 0-2 0,-2 2 3 15,-2 0-2-15,-1 2 3 0,-1 4-3 16,0-2-2-16,0 3 0 0,0 0-3 15,-1 0-2-15,-3 2-6 0,-4 2-1 16,-2 6 3-16,-4 3 4 0,-1 3 4 16,-4 4-1-16,2 1 2 0,0 3 0 15,1 0 1-15,2 1-1 0,-1 0 5 16,4-1 7-16,3 0 5 16,0-2 1-16,3-1 5 0,2-2 4 15,3-1-1-15,0-3 0 0,4-1 1 16,0-3 5-16,5-2-3 0,0-2-3 15,0-2-2-15,6-3 0 0,-1-2-8 16,2 0-9-16,1-2-4 0,2-1-3 16,-1-1-12-16,2 1-19 0,0 0-15 15,-1 0-17-15,3 0-12 0,-1 2-17 16,1 0-21-16,-3-1-26 0,3 1-26 16,7 1-35-16,-5 1-101 0,-3 1-196 15</inkml:trace>
  <inkml:trace contextRef="#ctx0" brushRef="#br0" timeOffset="19199.11">15869 10092 84 0,'0'-2'73'0,"0"0"2"0,0 0 13 16,0 0 24-16,0-1-26 0,0 1-4 15,0-1-12-15,2 1-7 0,1-1-26 16,3 0 5-16,0 2 5 0,2-1-1 16,3 1 7-16,0 1-10 0,2 0-10 15,1 0 0-15,2 0-4 0,-1 3-4 16,1-2-3-16,-3 3-13 0,-2 1-8 15,-1 0 1-15,-4 3-3 0,-3 1 2 16,-2 1 1-16,-1 2 7 0,-4 1 0 16,-4 0-2-16,-3 1-1 0,-1-1-2 15,-3-1-4-15,1-1-1 0,-2-1-3 16,2 0 0-16,-3-3-2 0,6-2 1 16,-1-1 1-16,3-1 1 0,2-2 0 15,3 1 2-15,2-2 1 0,0 1-3 16,2 1-1-16,4-2 4 0,0 1 0 15,4 0 9-15,3 1 6 0,0 1 7 16,5-2 3-16,-2 1-6 0,4 0-2 16,-2 0-1-1,0 2-3-15,-2-1 2 0,0 3 3 0,-2 0 0 16,-2 2 1-16,1 3-1 16,-3-1-6-16,-1 4-1 0,-1-2 3 0,-3 1 7 15,-1 1 3-15,-2-2-1 0,0 1-1 16,-4-2 1-16,0-1-3 0,-2-1-1 15,-1-1-5-15,-4-3-2 0,0 0 0 16,-1-2-5-16,-3-1-1 0,-1-2-6 16,-3 0-9-16,0 0-17 0,0 0-23 15,-1-1-11-15,1-1-23 0,-2 0-33 16,1-2-40-16,-2-4-31 0,4 1-71 16,2-2-217-16</inkml:trace>
  <inkml:trace contextRef="#ctx0" brushRef="#br0" timeOffset="19718.34">16957 9772 80 0,'0'0'40'0,"0"3"38"0,0-2 1 16,0 1 9-16,2-1 7 0,-1-1-27 16,1 0 10-16,1 2 2 0,-1-2 2 15,1 0-12-15,3 0 0 0,-1 0-16 16,1 0 3-16,2 0-14 0,3-2-14 15,0 2 2-15,2-2 1 0,3 1-9 16,2 0-7-16,-1 0-7 0,2-1-8 16,-1 2-1-16,1 0-4 0,-2 0-17 15,0 0-24-15,-1 0-17 0,-2 0-28 16,-2 2-13-16,-2 0-27 0,-2 1-53 16,-3 1-99-16,-4-1 0 0</inkml:trace>
  <inkml:trace contextRef="#ctx0" brushRef="#br0" timeOffset="19938.48">16929 9939 429 0,'0'0'115'0,"0"0"-115"0,0 0 160 16,0 0-19-16,43 3-4 0,-22-3-35 15,2 2-2-15,2-2-13 0,-1 1-24 16,1 0-38-16,0 0-9 0,-1 0-2 15,2 0-10-15,-2 1-4 0,1-2-6 16,-1 2-38-16,0-1-53 0,0-1-45 16,11 0-59-16,-7 0-73 0,-3 0-158 15</inkml:trace>
  <inkml:trace contextRef="#ctx0" brushRef="#br0" timeOffset="20551.03">17925 9695 261 0,'0'0'59'15,"0"0"44"-15,0 0-12 0,0 0 5 16,0 0-6-16,0 0-28 0,0 0 14 16,20-22-12-16,-20 21-8 0,0 0-13 15,-3-1-13-15,-2 2-14 0,-4 0-4 16,-3 3-1-16,-2 4-1 0,-4 2 0 16,-1 5-5-16,0 3 2 0,-1 2 0 15,3 3 0-15,1 1-3 0,3 1 3 16,1 2 2-16,5 2 4 0,3-2-1 15,4 1 3-15,0-1 1 16,6-2 5-16,2-1 6 0,4-3-6 16,1-2 7-16,3-3-2 0,2-4 8 15,1-2-5-15,3-2 7 0,1-4-11 16,4-2-7-16,0 0-4 0,1-1 0 16,1-1 1-16,-1-3 2 0,0-3 0 15,-2 0-4-15,-2-2 2 0,-4-3 1 16,-1-1 0-16,-4-1-3 0,-2-2-4 15,-3-3-7-15,-2-1-1 16,-3-2 0-16,-4-1-1 0,-1 0-4 16,-1 1-6-16,-5 1 4 0,-4 2 1 15,-4 3 2-15,-2 2 0 0,-3 1 1 16,0 1 1-16,-3 3 0 0,-2 2-2 16,-1 1 2-16,3 2-1 0,-2 3 0 15,2 1-1-15,2 4 0 0,2 0 0 16,3 1-1-16,3 2-10 0,1 0-31 15,3 0-12-15,4 0-23 0,0 0-23 16,3 2-17-16,1-2-24 0,2-2-23 16,8 0-23-16,0-3-52 0,2 0-36 0</inkml:trace>
  <inkml:trace contextRef="#ctx0" brushRef="#br0" timeOffset="21035.75">18297 9072 445 0,'0'0'99'0,"0"0"74"0,0 0-62 16,18-7-31-16,-9 7-45 0,3 0 3 16,3 7 0-16,2 6-5 0,3 1-21 15,0 6 3-15,2 4 8 0,0 11 3 16,3 14 8-16,2 17-24 0,-2 6 9 15,-6 3-4-15,-3-2 24 0,-6-10 2 16,-3 4-6-16,-3-3-13 0,-4 0 2 16,-4-1 7-16,-4-2-4 0,-6-2 4 15,-5-1 6-15,-3-3 10 16,-8-5-4-16,-2-3 3 0,-3-6-17 16,-2-4-4-16,1-3-2 0,-1-4-3 15,1-4 2-15,1-4-10 0,7-5-5 16,4-6-7-16,6-3 0 0,3-2 0 15,-1 1-20-15,-1-1-29 0,-1 0-41 16,2-2-49-16,-4-1-72 0,7-2-73 16,1-1-177-16</inkml:trace>
  <inkml:trace contextRef="#ctx0" brushRef="#br0" timeOffset="28953.6">1030 5777 32 0,'0'0'68'0,"0"0"2"0,0 0 20 15,10-16-18-15,-7 15 5 0,-1-1-7 16,0 0-11-16,-1 0 4 15,1 1-2-15,-1 1-8 0,0-1 1 16,-1 0 4-16,2 0-19 0,-2 1-5 16,1-3 1-16,-1 2-1 0,0 1 2 15,1-1-1-15,-1 1-7 0,0 0-5 16,0 0-12-16,0 1-11 0,0 5 0 16,0 2 2-16,-1 6 16 0,-2 6-4 15,-1 2-3-15,3 4-5 0,-3 3 3 16,2 0-4-16,-2 2 0 0,2-2-3 15,0-1 2-15,1-4-2 0,0-1-1 16,1-4 1-16,0 1-2 0,0-5 0 16,0-2-12-16,0-4-12 0,1-2-16 15,-1-1-20-15,1-3-20 0,1-2-18 16,-1-1-21-16,3-4 10 0,4-9-73 16,-1 3-92-16</inkml:trace>
  <inkml:trace contextRef="#ctx0" brushRef="#br0" timeOffset="29232.1">1048 5725 370 0,'0'0'124'15,"0"0"-8"-15,0 0 24 0,0 0-43 16,0 0-47-16,22-23 5 0,-11 16-15 16,2 1 3-16,1-1-19 0,0 0 1 15,1 2-15-15,1-2-5 0,0 1-5 16,0 1 0-16,-1-1 0 0,0 1-28 16,-1 2-17-16,0 0-34 0,-2 2-23 15,-1 1-44-15,1 0-46 0,-3 0-52 16,-3 2-18-16</inkml:trace>
  <inkml:trace contextRef="#ctx0" brushRef="#br0" timeOffset="29435.9">1121 5905 381 0,'0'0'69'0,"0"0"-32"0,0 0 83 16,0 0-50-16,0 0 8 0,0 0 0 15,45 8-19-15,-26-8-16 16,-2-2-35-16,2 0-6 0,1 0-2 0,-3 1-4 16,0 1-50-16,-1 0-24 0,1 0-46 15,3 1-52-15,-4 3-57 0,-4-1-32 16</inkml:trace>
  <inkml:trace contextRef="#ctx0" brushRef="#br0" timeOffset="29671.95">1057 6116 534 0,'0'0'102'16,"0"0"-50"-16,0 0 44 0,0 0-27 16,0 0-7-16,0 0 15 0,0 0 32 15,44 9-7-15,-21-6-36 0,3-2-37 16,-1-1-2-16,2 0-17 0,-1 0-9 15,-1 0-1-15,-2 0-23 0,-1 0-36 16,1 0-30-16,-1-1-17 0,0 1-33 16,7-4-77-16,-6 2-170 0</inkml:trace>
  <inkml:trace contextRef="#ctx0" brushRef="#br0" timeOffset="30203.39">1742 5928 436 0,'0'0'141'0,"0"0"-15"0,0 0-25 16,0 0-6-16,0 0-35 0,0 0-12 15,18-27-3-15,-16 23-13 0,-2-1-21 16,-2-1-2-16,0 2-9 16,-5 0-1-16,-1 0-6 0,-2 1-3 15,-3 1-1-15,0 0-8 0,-2 1-13 16,1 1-12-16,0 0 4 0,-1 2 16 16,2 1 11-16,2-2 9 0,2 4-2 15,3-3 5-15,0 3 1 0,2-2 0 16,3 2 0-16,1 0 5 0,1 0 0 15,3 0 4-15,5 1 1 0,0-2-2 16,2 0 2-16,5 3 2 0,-1 0 7 16,5 0-7-16,-1 0 0 0,-1 1-5 15,1 3 0-15,-1 0 3 16,-2 2 9-16,-1 0-3 0,0 2 1 16,-2-1-1-16,-1 0 4 0,-2 0 1 15,-3 0 5-15,-1-1-1 0,-2-2 2 16,-3-2-1-16,-1-1-3 0,-3-1 0 15,-5-1 6-15,-2-1 1 0,-3-2-12 16,-4-2-14-16,-3-1-4 0,-1 0-27 16,-3-1-18-16,0-1-17 0,1-2-23 15,1 3-14-15,1-2-23 0,3-1-32 16,1-2-22-16,5 1-73 0,4-1-24 16</inkml:trace>
  <inkml:trace contextRef="#ctx0" brushRef="#br0" timeOffset="30693.39">1956 5607 566 0,'0'0'59'16,"0"0"6"-16,0 0 30 0,0 0-58 0,12-29-15 15,-10 28 7-15,0 0-12 16,0 1 8-16,1 1-23 0,1 6 2 0,-1 4 21 16,2 4 18-16,-1 2 0 0,-1 5-16 15,0 4 2-15,-2 3-15 0,1 2 6 16,0 6-8-16,-2-5 15 0,1 0-6 15,-1-1 7-15,0-6 4 0,0 3 14 16,0-1-8-16,0-4-9 0,1 0-3 16,1-3-9-16,-2-1-4 0,1-5-6 15,0 0 2-15,0-5-3 0,0 0 1 16,0-4-1-16,1 0-1 16,0-3 2-16,2 1-3 0,1 0 7 15,2 1-2-15,4-1 2 16,0 0-9-16,1 0 6 0,4-2-8 0,-1-1-1 0,3 0-17 15,1 0-7-15,-1 0-14 0,1-2-14 16,-1-3-13-16,0 2-10 0,-2-2-12 16,-3-1-19-16,-3-1-12 0,-1 1-38 15,-6-6-69-15,-2 1-79 16</inkml:trace>
  <inkml:trace contextRef="#ctx0" brushRef="#br0" timeOffset="30881.82">1969 5892 532 0,'0'0'143'0,"0"0"17"15,0 0-44-15,0 0-48 16,0 0-25-16,0 0-10 0,45-21 2 16,-29 16-20-16,2 1-13 0,0-1-2 15,3 0-24-15,0 2-56 16,2 0-51-16,10 2-65 15,-4-1-144-15</inkml:trace>
  <inkml:trace contextRef="#ctx0" brushRef="#br0" timeOffset="31038.03">2426 6036 741 0,'0'0'60'0,"0"0"23"15,0 0 65-15,0 0-110 0,0 0-19 16,0 0-19-16,0 0-58 0,0 0-20 15,3 0-55-15,1-1-65 16,0 0-61-16,3 0-53 0</inkml:trace>
  <inkml:trace contextRef="#ctx0" brushRef="#br0" timeOffset="31727.24">3180 5954 308 0,'0'0'103'0,"0"0"-11"0,0 0 53 16,0 0-57-16,12-36-21 0,-7 26-6 15,2 1-14-15,1 1 22 0,1 1-27 16,-1-1 6-16,3 2-6 0,-2 0 0 16,1 1-6-16,4 2-10 0,-1 1-9 15,0 2-11-15,2 1-1 0,0 3-3 16,0 7-4-16,1 1 1 0,1 5 0 15,-2 3 2-15,1 3-1 0,-3 2 1 16,-1-1 1-16,-2 1-2 0,-3-3 2 16,0-1 0-16,-3-3-2 0,-2-2-2 15,-2-3 2-15,0-3 4 0,-2-2-2 16,-2-3 3-16,-3-3-1 0,3-2 8 16,-1 0 9-16,-2-6 9 15,-1-2 5-15,-1 0-1 0,2-5-3 16,1 2 4-16,2 0 1 0,1-3-2 15,2 3-6-15,1 0-5 0,5-2-10 16,2 1-11-16,3-1-2 0,5 2-4 16,0-1-1-16,4 2-5 0,2-1-28 15,0 2-26-15,3-2-22 0,-1 3-24 16,1 1-24-16,0 1-22 0,9-3-43 16,-5 2-72-16,-2-1-92 0</inkml:trace>
  <inkml:trace contextRef="#ctx0" brushRef="#br0" timeOffset="32152.52">3785 5970 138 0,'0'0'53'0,"0"0"43"16,0 0 11-16,0 0-26 0,0 0-23 15,0 0-4-15,13 27 1 0,-8-27 22 16,1 2-7-16,0-2 20 0,4 0-2 15,1 0-11-15,2-1-6 0,3-1-24 16,-1-2-16-16,3 0-13 0,-1-2 6 16,0 0-8-16,-1 0 4 0,-4 0 6 15,-2-1 4-15,-1 2-1 0,-2-2-4 16,-3-2-3-16,-2 1-9 0,0 0-10 16,-2-1-3-16,-1 1-5 0,-5-1-8 15,-2 1-11-15,-4 1-5 0,-2 5 5 16,-7-1 4-16,-1 3 6 15,-3 4 8-15,-1 4-1 0,-2 5 2 16,1 2 2-16,1 4-2 0,2 1 1 16,4 1 1-16,3 0 0 0,4-2 3 15,3 1 0-15,4-1 12 0,4-3 13 16,2 2 3-16,2-3 2 0,5-3-6 16,3-1 2-16,3-1 0 0,4-6 0 15,2 0-1-15,5-4-6 0,1-1-8 16,2-5-9-16,3-1-2 0,0-1-33 15,1-2-43-15,0 1-48 0,0-2-48 16,7-6-43-16,-6 3-56 0,-6 0-151 0</inkml:trace>
  <inkml:trace contextRef="#ctx0" brushRef="#br0" timeOffset="32606.52">4191 5575 383 0,'0'0'39'0,"0"0"64"15,0 0 11-15,0 0-98 0,5 3-9 16,-5 5 2-16,0 8 39 0,0 2 10 15,0 4-2-15,0 5 3 0,-3 4-9 16,1 0-1-16,-1 9-2 0,-1 5 0 16,1 5-14-16,-1 0 4 15,1-6-4-15,0-12 8 0,1-11-3 16,0-4-1-16,1-2 1 0,-1 0-4 16,0 1 2-16,2 1-10 0,-1-3 0 15,1-4-12-15,0-2-1 0,1-2-4 16,1-2 0-16,1-1 5 0,0 1-3 15,1-1 4-15,2-2-7 0,1 2 3 16,3-2-9-16,0 0 2 0,2 0-4 16,3-1-4-16,-1 0-22 0,3 0-17 15,1 0-8-15,-2 0-10 0,0 0-15 16,0-2-11-16,-1-3-26 0,-1 2-34 16,0-8-64-16,-2 2-105 0,-4 0-91 15</inkml:trace>
  <inkml:trace contextRef="#ctx0" brushRef="#br0" timeOffset="32812.03">4138 5925 482 0,'0'0'141'0,"0"0"46"0,0 0-57 0,0 0-38 15,0 0-35-15,44-15-16 16,-27 9-15-16,0-1 8 0,1 1-26 0,1 0-2 16,0 0-6-16,1 2-12 15,0-1-38-15,0 0-59 0,10-2-61 0,-5 2-82 16,-4 1-149-16</inkml:trace>
  <inkml:trace contextRef="#ctx0" brushRef="#br0" timeOffset="32969.81">4583 6079 786 0,'0'0'7'0,"0"0"29"0,0 0 60 16,0 0-95-16,0 0-2 0,0 0-94 16,0 0-55-16,0 0 22 0,-3 2-119 15</inkml:trace>
  <inkml:trace contextRef="#ctx0" brushRef="#br0" timeOffset="33440.01">5874 5743 337 0,'0'0'146'0,"0"0"-23"16,0 0-15-16,0 0-27 0,0 0 1 16,0 0 2-16,15 0-13 15,-8 0 1-15,2 0-22 0,3 0 9 16,2 0-9-16,-1 0-14 0,2 0-12 15,0 0-7-15,0 0-10 0,-2 0-5 16,2 0-2-16,-2 1-3 0,1 0-37 16,-1 0-51-16,-2 2-42 0,2 0-32 15,0 2-60-15,-1-2-122 0</inkml:trace>
  <inkml:trace contextRef="#ctx0" brushRef="#br0" timeOffset="33644.6">5852 5993 756 0,'0'0'52'0,"0"0"-52"15,0 0 138-15,0 0-74 0,0 0 17 0,0 0-5 16,42 16-16-16,-25-14 10 0,4-2-27 16,1 0-24-16,2 0-11 0,2 0-6 15,2-1-2-15,2 1-9 16,6-1-64-16,12 1-75 0,7 0-93 0,-8-3-159 15</inkml:trace>
  <inkml:trace contextRef="#ctx0" brushRef="#br0" timeOffset="37179.04">7082 5661 5 0,'0'0'84'0,"0"0"-26"0,4-13 17 16,-2 10-14-16,2-1 1 0,-3 2 3 31,2 1-5-31,-1-2 3 0,0 2-4 16,-1 0-6-16,0 0 8 0,0 1-9 15,-1-1-2-15,0 1-5 0,0 0 3 16,0 0-13-16,0 0-2 0,0 0-6 16,0 0-22-16,0 1-5 0,0 2-15 0,0 4 15 0,0 7 10 0,0 5 12 15,0 8-2-15,-1 2 0 16,0 7-2-16,-1 10 2 0,0 0 0 31,0-3-1-31,2-10 4 0,0-12-7 16,0-5 0-16,0 3-8 0,0 0-1 15,0 1-6-15,0-4 0 0,2-2-1 0,-2-3-20 0,1-1-42 0,0-3-42 16,1-3-47-16,2-3-61 0,1-1-80 16,0 0-58-16</inkml:trace>
  <inkml:trace contextRef="#ctx0" brushRef="#br0" timeOffset="37773.03">7398 5699 277 0,'0'0'130'0,"0"0"-31"0,0 0 11 31,0 0-29-31,0 0-13 0,8-24-7 0,-7 22 13 0,0-1-15 0,-1 3-6 32,0 0-20-32,0 0-6 0,0 0-9 15,0 0-18-15,0 3-14 0,-1 5-9 16,-1 4 23-16,-2 4 1 0,1 1 3 15,-3 3-4-15,2 0 4 0,2-2-2 16,0-1-1-16,2-3-1 0,0-2 2 16,2-2-1-16,2-2 4 0,1-1 8 15,1-1 7-15,0-1 13 0,1-2 10 16,1-3 6-16,3 0-6 0,-1 0-4 0,1-2-5 0,1 0-9 0,0-3-8 16,1 3-8-16,1-1-6 0,0 1-3 15,1 2 0-15,0 0-2 0,1 0-1 16,-1 2-1-16,2 4 2 0,-6 2-4 15,4 3 5-15,-3 2 0 0,-2 1 1 16,-2 1 1-16,-3 1 2 0,-2 2 4 16,-2-3-3-16,-1 1 1 0,-3-3-1 15,-2 1 3-15,-1-3-1 0,-4-1 1 16,0-2 1-16,-2-2 3 0,-2 0-11 16,-2-4-4-16,-1 2-30 15,0-3-29-15,-1 0-25 0,1-1-21 31,0 0-14-31,3-4-26 0,-1 0-27 0,-2-9-43 0,4 1-66 0</inkml:trace>
  <inkml:trace contextRef="#ctx0" brushRef="#br0" timeOffset="38007.24">7419 5700 532 0,'0'0'149'0,"0"0"-149"0,0 0 171 0,0 0-66 0,0 0-44 0,22-14-33 32,-7 6 2-32,4 0-8 0,2 1-4 15,0 1-17-15,-2 1-1 0,3-1-1 16,-1 1-3-16,1 3-32 0,2 1-42 15,0-1-59-15,10 2-80 0,-7 0-138 16</inkml:trace>
  <inkml:trace contextRef="#ctx0" brushRef="#br0" timeOffset="38165.12">7927 6090 747 0,'0'0'63'0,"0"0"-63"0,0 0 73 16,0 0-66-16,0 0-7 0,0 0-48 16,0 0-78-16,0 0-25 0,0 0-128 15</inkml:trace>
  <inkml:trace contextRef="#ctx0" brushRef="#br0" timeOffset="38887.81">8263 5673 212 0,'0'0'152'15,"0"0"-56"-15,0 0-23 0,0 0-29 16,0 0-13-16,0 0-1 0,10-12-1 16,-5 10 3-16,-3-2 2 0,0 2 17 15,0 1 11-15,1-2-15 0,-3 3-18 16,0 0-10-16,0 0-14 0,0 4-5 16,0-2-11-16,-4 4-6 0,0 6 15 15,-1-1 2-15,1 7 4 0,-2-2 0 16,0 2 3-16,2-2-7 0,2-1 2 15,2-3 2-15,0-2-3 16,0 0 3-16,4-3 2 0,-2-3 9 16,4 1 12-16,0-3 10 0,0-2 10 15,5 0 11-15,-1-2 1 0,1-3-19 16,3 1-14-16,-1 0-9 0,4-2-9 16,-4 4-4-16,3 0-4 0,1-1-3 15,-1 2-1-15,2 1-1 0,0 1 1 16,0 5-1-16,-1 1 1 0,-1 2 3 15,1 4 2-15,-4 4 0 0,-4-1 9 16,-1 0 1-16,-3 2 1 0,-2-3 2 16,-3 0-2-16,-2-1-1 0,-4 0 3 15,-1-2-2-15,-3-2-1 16,-2 0 1-16,-1-2-2 0,-3-2-5 16,2-3-5-16,-3 1-7 0,1-2-24 15,1-1-18-15,-2 0-17 0,1-1-23 16,2 0-37-16,-2 0-33 0,-2-8-69 15,4 1-137-15</inkml:trace>
  <inkml:trace contextRef="#ctx0" brushRef="#br0" timeOffset="39183.69">8233 5674 674 0,'0'0'154'0,"0"0"-46"0,0 0-16 15,29-21-33-15,-11 10-20 0,3 1-4 16,2 1 3-16,0 0-15 0,-1 2-5 15,-1 2-16-15,0 1 0 0,-2-2-1 16,1 3-2-16,-2-1-3 0,3 3-36 16,1 1-41-16,0 0-42 0,9 0-77 15,-4 1-42-15,-5 0-123 0</inkml:trace>
  <inkml:trace contextRef="#ctx0" brushRef="#br0" timeOffset="40031.25">9009 5703 97 0,'0'0'123'0,"0"0"-45"0,0 0-18 15,0 0-40-15,0-5-20 0,2 3 0 16,-2 0 6-16,1-3 29 0,-1 3 16 16,0-1 10-16,0 1 8 0,0 1-5 15,0-2-14-15,0 2-9 0,-1-1-9 16,-1 1-8-16,0 0-2 0,0-2-5 16,0 3-3-16,-1-1-5 0,0 1-7 15,1 0-2-15,-4 0-1 0,1 0-2 16,-2 0-2-16,-2 1 0 0,-3 3 5 15,-1 3 0-15,-1 3-7 16,0 3 4-16,-1 3 3 0,3 2 3 0,2 4 8 16,1 0-6-16,2 5 16 0,3-1 6 15,3 2 7-15,1 0 3 0,2-3-7 16,5 1-7-16,3-5 11 0,2 0-1 16,1-5-4-16,4-2 6 0,-1-2 4 15,3-4-4-15,1-3-2 16,-3-2-2-16,2-3 7 0,0-1 10 15,0-3-10-15,-1-3-10 0,-2-4 1 0,0-2 11 16,1-2-7-16,-3-8-16 0,0-3-12 16,-1-7-5-16,-2 3-1 15,-8 2-7-15,-2 2-3 0,-2 9-1 0,-6-2 0 16,-2 3 12-16,-5 2-8 0,-2 1-7 16,-1 0-12-16,-4 4-11 0,3 0-3 15,0 3 3-15,-1 0-10 0,1 3 1 16,3 0 0-16,1 2-2 15,4 0-14-15,-2 1-17 0,5 0-13 0,2 0-30 16,3 0-26 0,2 0-74-16,0 1-36 0</inkml:trace>
  <inkml:trace contextRef="#ctx0" brushRef="#br0" timeOffset="41306.5">9314 5635 86 0,'-1'0'69'0,"0"0"24"0,0 0-28 15,1 0-20-15,-3 0-5 0,3 0 1 16,0 0 12-16,0 0 6 0,0 0 7 15,0 1-10-15,0-1-4 0,0 2 4 16,1-2 5-16,1 0-24 0,1 0-6 16,2 0 2-16,3 0-1 0,3 0-9 15,0-2-5-15,2 1-8 0,1 0 1 16,2-1-2-16,-2-2-1 0,-1 2 0 16,1 0 0-16,-2-2 3 0,0 2 2 15,-3 0 2-15,-1-1-2 0,0 2 0 16,-2 0-1-16,-1 0 2 0,-2 1-6 15,0 0-1-15,-2 0-2 0,0 0 0 16,0 0-3-16,-1 0-2 0,0 0-6 16,0 0-3-16,0 3 1 15,0 2 4-15,0 3 4 0,0 4 7 16,0 3 6-16,-1 5 2 0,-1 3 2 16,-3 2-3-16,1 4-3 0,-2-1-1 15,1 7 8-15,-3-5 2 0,1-1 10 16,-2 1 0-16,3-5-6 0,-4 1-3 15,2-2-14-15,-1-4-3 0,3-1-3 16,0-5-1-16,2-5-33 0,1-2-33 16,2-3-36-16,0-2-43 0,1-2-3 15,5-6-43-15,-2-1-114 0</inkml:trace>
  <inkml:trace contextRef="#ctx0" brushRef="#br0" timeOffset="41697.14">9825 5573 781 0,'0'0'103'16,"0"0"-23"-16,0 0 6 0,0 0-31 16,3 0-47-16,0 2-8 0,-2 1-15 15,1 3 14-15,0 3 1 0,1 5 8 16,0 6 9-16,-3 2 14 0,0 4-14 16,0 4 9-16,-3 3 4 0,3-1-4 15,-3 1-6-15,2 5 1 0,0-8-2 16,1 1-9-16,0-1 1 0,1-8-9 15,1 2 5-15,0 0-6 0,1-6 7 0,0 1-7 16,-1-5 4-16,1-1-4 0,-3-3-2 16,2-2 0-16,-2-3-19 0,3-1-31 15,-3-2-39-15,0-1-45 16,1-1-57-16,1 0-76 0,-2 0-114 16</inkml:trace>
  <inkml:trace contextRef="#ctx0" brushRef="#br0" timeOffset="42242.5">10847 5729 413 0,'0'0'161'0,"0"0"-31"16,0 0 35-16,0 0-59 0,6-19-25 15,-6 18-24-15,2 1-4 0,-2 0-17 16,0 0-18-16,0 2-18 0,0 6 0 15,0 5 6-15,0 6 23 0,0 2-6 16,0 3-10-16,0 3 1 0,-2 2-5 16,2-1 2-16,0 2-9 0,-2-4 5 15,2 0-7-15,0-3 7 0,0-4-7 16,0-2 0-16,2-2-12 0,0-4-33 16,-1-1-36-16,1-3-26 0,1-3-49 15,2-2-57-15,-3-1-84 0,1-1-59 0</inkml:trace>
  <inkml:trace contextRef="#ctx0" brushRef="#br0" timeOffset="42594.65">10679 5886 452 0,'0'0'197'16,"0"0"-75"-16,0 0-19 0,0 0 2 16,35-1-30-16,-11 0-33 0,6-4 2 15,11 2-1-15,8-2 6 0,3 2-21 16,-8-1-1-16,-1 1 2 0,-10 0-3 15,2 1-5-15,-7 2-17 0,-5-2 0 16,-6 1-4-16,-1 0 0 0,1 0-9 16,-1 0-15-16,3 0-19 0,-6 0-20 15,1-2-31-15,-5 1-18 0,4 0-63 16,-5-1-76-16,-2 0-150 0</inkml:trace>
  <inkml:trace contextRef="#ctx0" brushRef="#br0" timeOffset="45228.74">11937 5595 107 0,'0'0'148'0,"0"0"-65"16,0 0 2-16,16-6-29 0,-12 3-36 15,1 1-6-15,0 1 14 0,0 0 1 16,-2-2 8-16,2 1 5 0,-2 1 8 15,3 0 0-15,-4-2 11 0,-1 2 0 16,-1 0-12-16,0 1-5 0,0 0-6 16,0 0-14-16,0 0-8 0,0 0-1 15,0 0-5-15,-3 0-3 0,-1 0-3 16,-3 0-2-16,-1 3-2 0,0 1 3 16,-6 4 0-16,0 3 2 15,-5 3-3-15,3 3 1 0,-6 2 0 0,2 3 0 16,2 2 0-16,-2 1-1 0,1 4 2 15,3 0 0-15,3 2 7 16,1-1 3-16,2-2 11 0,4 1 2 16,1-1 10-16,5-2-9 0,3-3 9 15,5-1 2-15,3-1 0 0,5-3-3 16,0-3-7-16,4-3-4 0,-2-3-6 16,1-2 2-16,1-2-3 0,-2-4 8 15,1-1-3 1,-3-3 2-16,-2-2-1 0,-3-2-3 15,-1-2 1-15,-3-1-5 0,-4 0-5 16,-1-2-2-16,-2 0-10 0,-3 2-2 16,-4-1-15-16,-7 4-16 0,0-1-4 15,-5 3 3-15,-3 3-3 0,1 1-1 16,-1 1-3-16,2 0-11 0,2 0-27 16,3 0-32-16,3 1-37 0,4 0-49 15,5-1-80-15,3 0-65 0</inkml:trace>
  <inkml:trace contextRef="#ctx0" brushRef="#br0" timeOffset="45401.47">12291 6046 717 0,'0'0'232'16,"0"0"-93"-16,0 0-73 0,0 0-48 15,-2 0-18-15,1-3-70 0,1-1-41 16,-3 2-59-16,1-3-51 0,-1 1-40 16,0 1-77-16</inkml:trace>
  <inkml:trace contextRef="#ctx0" brushRef="#br0" timeOffset="45921.03">12678 5600 479 0,'0'0'48'0,"0"0"12"0,0 0 40 16,0 0-23-16,0 0-43 0,0 0-2 16,5-11-8-16,-5 11 5 0,0 0-29 15,0 3-2-15,0 3-18 0,0 2 20 16,-3 6 14-16,1 4 18 16,-3 5 0-16,2 10-1 0,-3 9 3 15,-2 8-8-15,3 2-5 0,2-4-6 16,3-7 0-16,-3-12-6 0,1-7 0 15,2-4-6-15,-3-3-3 0,3 3 0 16,0-1-22-16,0 1-27 0,0-3-32 16,0-5-38-16,5-4-48 0,0-5-90 15,1-1-58-15</inkml:trace>
  <inkml:trace contextRef="#ctx0" brushRef="#br0" timeOffset="46382.71">12776 5642 500 0,'0'0'160'0,"0"0"-78"16,0 0-22-16,0 0-31 0,0 0-26 15,44-15 10-15,-28 9 45 16,1 2-27-16,1-1 10 0,3 0-20 0,-3 2 15 0,2 1-9 16,-2-1 2-16,-2 0-6 0,3 0-2 15,-3 2-10-15,0 0-7 0,-3-1 7 16,1 1-8-16,-2-2 0 0,-1 3 0 16,-3-1-5-1,0 1 5-15,-3 0-6 0,-2 0 1 16,-1 1 0-16,0 5-6 0,-2 1 8 0,2 4 2 15,-2 5 9 1,-4 5 10-16,-1 3 1 0,-1 7 3 16,-4 0-4-16,-1 8 0 0,0 6-11 15,-2 2 7-15,2-6-8 0,3-9 5 16,2-11-1-16,4-4 3 0,-3 1-9 16,1 1 0-16,-1 2-4 0,2-7-2 15,0-1-1-15,1-5-11 0,2-3-39 16,0-2-50-16,0-3-23 0,4 0-11 15,5-7-27-15,0-1-93 0,1 0-201 0</inkml:trace>
  <inkml:trace contextRef="#ctx0" brushRef="#br0" timeOffset="47668.36">13509 5642 5 0,'0'0'26'0,"0"0"17"16,0 0-12-16,10-1 1 0,-10 1 12 16,2 0 55-16,-2 0-9 0,0-1-2 15,0 0-19-15,0 1-21 0,0-1-12 16,0 1-1-16,0-2 3 0,0 1-3 16,3 0-6-16,-1-1-16 0,-2-1 4 15,1 1-1-15,-1 0-6 0,1-2-1 16,-1 1 9-16,0-1 13 0,0 2 15 15,0-1-1-15,0 0 0 0,0 1 0 16,0 1-9-16,0-3-13 0,0 3-6 16,0-4-2-16,0 3-1 0,0-1 3 15,0-1-6-15,-2 2-2 0,-3-1-9 16,5 1-3-16,-4 1-1 0,-2 0-2 16,0 1-3-16,-3 0 3 0,-3 2 3 15,1 5-2-15,-3 0 1 16,0 1 2-16,-1 3 1 0,1-1 1 15,1 3 1-15,-1 1 2 0,5-1 3 16,-2 1 4-16,5 0 0 0,2 1 0 16,0-1-4-16,3-2-1 0,1-1 0 15,1-1 2-15,3-2 3 0,1-1 2 16,4-1 8-16,-1 0 1 0,2-2-3 16,2 1-2-16,1-2 1 0,1 0-1 15,-3-1-4-15,2 0-8 0,-1 4 0 16,1-1 2-16,0 3-4 0,-2 1-2 15,2 1 1-15,-1 1-1 0,-1 1 0 16,-1 0 1-16,2-1-1 0,0 2 1 16,-3 0 0-16,2 0-1 0,-3-1 0 15,-2-1-1-15,-1-3 1 0,-2-1-1 16,-2 0 0-16,-1-1 1 0,-4-1 1 16,-4 1 11-16,-3-3 2 0,-5 1-5 15,-3-4-8-15,0 0-1 0,-3 0-6 16,3-4 2-16,0-2-1 0,1-1 3 15,3-1 2-15,1-1 1 0,5 0 4 16,1-1 2-16,3 2-1 0,1 0 1 16,1 0-3-16,3 1-3 0,0-1 0 15,0 0-1-15,0-1-1 0,2 1-2 16,1 0-3-16,2-1 1 0,1 0-2 16,-1 0 3-16,3 1-3 15,1 1 1-15,-1-3 1 0,0 2-1 0,3 1-1 16,-3 2 0-16,-1-1 4 15,-3 1 3-15,1-1 0 0,-1 3 1 16,0 0 1-16,-3 2 2 0,-1 0 2 16,0 0-5-16,0 1-1 0,2 0-1 15,-2 0 1-15,0 0-1 0,0 0 0 16,0 0 1-16,0 0-2 0,0 0-1 16,0 0-1-16,0 0 1 0,0 0 1 15,0 0-2-15,0 0 4 0,0 0 0 16,0 0-1-16,0 0 1 0,0 0 0 15,0 0 0-15,0 0 0 0,0 0 0 16,0 0 0-16,0 0 0 0,0 0-1 16,0 0 0-16,0 0 1 0,0 0-1 15,0 0-2-15,0 0 1 16,0 0 1-16,0 0 1 0,0 0 0 16,0 0 0-16,0 0-1 0,0 0 0 15,0 0-3-15,0 0 0 0,0 0-4 16,0 0-10-16,0 0-15 0,0 0-6 15,0 0-2-15,0 0-8 0,0 0-26 16,0 0-27-16,0 0-50 0,0 0-22 16,0 0-41-16,-2 2 12 0,2-2 1 15</inkml:trace>
  <inkml:trace contextRef="#ctx0" brushRef="#br0" timeOffset="52367.32">12700 5664 20 0,'0'0'65'16,"0"0"4"-16,5-8-47 0,-2 5-9 16,0-1 9-16,2 1 12 0,-3-1 6 15,0 3 0-15,2-1 0 0,-4 2 4 16,3-1 9-16,-3 1 0 0,0 0-2 15,0 0-3-15,0 0-6 0,0 0-2 16,0 0-3-16,0 0-9 0,0 0 4 16,0 0-6-16,0 0 1 0,0 0 6 15,0 0 4-15,0 0 0 0,0 0-7 16,0 0-5-16,0 0-2 0,0-2 3 16,0 2 1-16,0 0-4 0,0 0-1 15,0 0-3-15,0 0-1 0,0 0-1 16,0 0-2-16,0 0 0 0,3-1-8 15,0 0-6-15,4-1-1 0,7-2 1 16,3 0 3-16,7-2-1 0,4 0-1 16,9 0 1-16,7-2-1 0,7 0 1 15,2 0-2-15,-3 1 0 16,-2 2-1-16,-5 0 1 0,3 1 1 0,-5-1-1 16,3 0-1-16,-6 1 0 0,0 0 2 15,-3 2-2-15,-2-1 1 0,-4 1 1 16,-6 1-1-16,-7 0 1 0,1-1-2 15,-2-1 0-15,2 2 1 0,0-1 1 16,-1-1-2-16,-2 1 0 0,-3 0 1 16,1-1 0-16,-2 2 0 15,-2 0-1-15,0 1 0 16,-1-1-1-16,0 1-1 0,-3 0-1 0,0 0-3 16,1 0 2-16,0 0 1 0,-2 1-1 15,2 3 1-15,1-1 1 0,0 1 2 16,-1 0 1-16,-2 2 1 0,2-1 1 15,0 1 0-15,1 2 2 0,-1 0-2 16,-2 0-1-16,3 0-1 0,-4 3 1 16,4-1 0-16,-3 2-1 0,2 0-1 15,-2 0 2-15,0 3-2 0,2 1 1 16,-1 0 1-16,0 4 0 0,-1-3 3 16,-1 2 2-16,1 2 0 15,0-1 0-15,0 0 0 0,0 1 1 0,-3 1-1 16,2-1-2-16,1 1 2 15,0-2 0-15,-1 0-2 16,1-2 1-16,-1 1 0 0,0-2-1 0,-1-1 3 16,2-1-2-16,-1-2 1 0,1-1-1 15,-2-1 0-15,2-2 0 0,-3 0-2 16,0-1 0-16,2-1 1 0,-2-1-1 16,0-2 0-16,0 0 0 0,2-1 1 15,-2-2 2-15,0 2-1 0,0-2 0 16,0 0 1-16,0 0 2 0,0-1-2 15,0 0 1-15,0 0-4 0,0 0 1 16,0 0-3-16,0 0 1 0,0 0 1 16,-2 0-3-16,2 0 0 15,-2 0 2-15,-2 1-2 0,-1-1 2 16,0 3 1-16,-2-3-2 0,-2 2 1 16,-1-2 2-16,-3 1-4 0,-3-1 1 15,0 0-1-15,-3 0 0 0,-1 0-1 16,-4 0 0-16,0 0 0 0,-1 0 0 0,-2 0-1 0,-1 0-1 15,-1 1 0 1,-3-1 2-16,2 2-5 0,-1-1 0 0,-7 0 0 0,5 0-1 16,0-1 0-16,1 0 2 15,6 0 0-15,-6 0 4 0,4 0-1 16,-1 0-5-16,3 0-1 16,1 0 1-16,0 0 0 0,3 0 1 0,1 0-3 15,2 0-2-15,1 0-2 16,3 0 3-16,1 0 2 0,1 0 2 0,2 0 3 15,2 0 1-15,4 0 0 0,-1 0 1 32,1 0 0-32,2 1 0 0,-1-1 0 0,0 0 1 0,2 0 0 0,-1 0 0 15,0 0 0-15,-2 0-1 16,2 0 0-16,-2 0 2 0,2 0-2 0,-4 0 1 16,0 0 0-16,2 0-1 0,-3 0 0 15,2 0 1-15,-2 0-1 16,0 0 0-16,2-1 2 0,-2 0-2 15,1 0-1-15,0 0 0 0,2 1 0 16,-1-2 0-16,-1 2 0 0,1 0 1 31,3 0 0-31,-2 0 0 0,2 0 0 0,0 0 0 0,1 0 0 0,2 0 1 16,-3 0-1-16,1 0 0 0,-1 0 0 31,0 0-1-31,0 0-1 0,-3 0 1 16,3 0-2-16,-2 0-2 0,0 0-2 0,0 0-5 0,-1 0 4 0,0 0 5 31,-1 0 1-31,1 2 1 0,1-1 1 16,-1-1 0-16,2 1 0 0,2 0 0 0,-3-1-1 0,2 1 0 0,-2-1-1 15,0 1-1-15,0-1-1 0,1 3-4 32,-4-2 2-32,3 0 1 0,0 0 3 0,-3 0 2 0,3 3-1 0,-2-2 0 15,2-1 0-15,2 3-1 0,0-2 0 16,-2 1 2-16,3-1-2 0,-2 0 1 15,2-1 0-15,-1 2 0 0,0-2 1 32,0 1 0-32,3-2 1 0,-2 1-1 0,2 0 2 0,0-1 0 0,0 2 0 15,0-2 2-15,0 0 0 0,0 0 3 16,0 0 4-16,0-2 9 0,2 0 0 31,-1-4-2-31,4-2-7 0,-1-5-4 0,1-1 3 0,2-3 4 16,-1-3-1-16,-1-4-6 0,2-8 4 15,-2-10-5-15,3-6-2 0,-3 1 0 32,0 11 0-32,-2 13 1 0,2 11 8 0,-5 2 7 0,2-1-5 0,0 0-5 15,0 0 0-15,-2 3-5 0,3 2-4 16,-3 0-1-16,0 4-6 0,0-3-26 16,0 2-27-16,0 0-24 0,0 1-24 31,0 1-41-31,3 1-52 0,-3-1-78 15,2 1-130-15</inkml:trace>
  <inkml:trace contextRef="#ctx0" brushRef="#br0" timeOffset="52835.35">12733 5916 311 0,'0'0'159'0,"0"0"-73"0,0 0 0 15,0 0 4-15,0-2-31 0,5-3 18 16,3-3-13-16,5-2-17 0,1-4 11 16,6-4-11-16,3 1 18 0,2-3-2 15,2 1 6-15,1 0-17 0,2-1-9 16,-3 1-12-16,0-1-6 0,1 1-11 15,-5 1-7-15,2 0-4 0,0 2 1 16,-3 0-4-16,-1 2-1 0,-1 0-16 16,-6 3-18-16,1-2-10 0,-6 5-11 15,2 1-9-15,-4 3-8 0,-3 0-12 16,-2 2-24-16,0 0-19 0,-2 2-30 16,-4 4-87-16,-2 1-51 0</inkml:trace>
  <inkml:trace contextRef="#ctx0" brushRef="#br0" timeOffset="53132.69">12828 5956 174 0,'0'0'83'0,"0"0"-48"15,0 0 29-15,0 0-13 0,0 0-39 16,0 0 18-16,0 0 70 0,-14 12 8 15,25-19 3-15,0-2-36 0,5-4-9 16,2-2-6-16,2-2 1 0,2 1-13 16,3-4-5-16,-1 1-10 0,1-1-6 15,2 2-8-15,2-1-5 0,-1-2-8 16,0 1-5-16,2 2-1 16,-4-1-12-16,2 0-24 0,-1 3-24 15,-5 2-13-15,2 2-14 0,-6 2-15 16,0 2-4-16,-4 2-29 0,2 2-62 15,-6 3-4-15,-5 1-6 0</inkml:trace>
  <inkml:trace contextRef="#ctx0" brushRef="#br0" timeOffset="53401.27">13048 6047 295 0,'0'0'113'16,"0"0"-74"-16,0 0 22 0,0 0 68 16,0 0-30-16,0 0-5 0,0 0-16 15,47-41-19-15,-31 28 14 0,1-2-11 16,1 0-11-16,4 1 0 0,0-1-27 16,1 0-7-16,0 1-17 0,2 1 1 15,-3-1-1-15,-1 3-1 0,-1 1-17 16,-1 2-19-16,-3 1-17 0,1 1-11 15,-4 0-20-15,-3 1-17 0,2 1-19 16,-4 0-15-16,0 3-46 0,-3 2-14 16,-1 3-6-16</inkml:trace>
  <inkml:trace contextRef="#ctx0" brushRef="#br0" timeOffset="53637.49">13299 6060 180 0,'0'0'120'16,"0"0"0"-16,0 0-19 0,0 0-5 16,0 0 2-16,0 0-7 0,0 0 31 15,22-14-33-15,-9 4-17 0,4-1-30 16,-1-3-1-16,3 2-2 0,0-1-8 16,0-1-13-16,0 3-12 0,0-1-6 15,-2 3-3-15,0 0-4 0,1 0-41 16,-1 5-23-16,-4-1-34 0,4-1-19 15,4 1-48-15,-2 1-69 0,-3-1-82 16</inkml:trace>
  <inkml:trace contextRef="#ctx0" brushRef="#br0" timeOffset="54692.92">14118 5675 151 0,'0'0'145'0,"0"0"-71"0,0 0 21 16,0 0-18-16,-1 0-33 0,1-1-12 15,0 0 3-15,-1 1-1 0,1-2 4 16,0 1 13-16,0 1 16 0,0-1-10 16,0 1-11-16,0 0-18 0,1 0-6 15,1 0-9-15,1-1-5 0,5 0-6 16,1-2 1-16,4 0 3 0,2 2 7 15,2-3 6-15,-1 2 3 0,1-2-8 16,-1 2-4-16,1 0-1 16,-4-2 2-16,1 3 0 0,-2 0-1 15,-2 0-1-15,-2 0 1 0,0 1 1 16,0 0-1-16,1-2-4 0,-1 2-4 16,-1 0 2-16,0 0-4 0,1 0 1 15,-4 0 1-15,0 0-1 0,-2 0-1 16,1 0 2-16,-1 0-2 0,-1 0 4 15,-1 0 1-15,0 0 5 0,0 0-1 16,0 0-4-16,0 0-5 0,0 0-2 16,0 0-1-16,0 2-8 0,0 1 9 15,0 4 2-15,-3 0 0 0,3 5 0 16,-3 1 0-16,1 5 0 0,-2 2 0 16,-3 7 0-16,2 0 5 0,-5 7 0 15,0-4 7-15,-1 0 6 0,2-1-4 16,-1-6-4-16,2 4-3 0,-3-4-4 15,3-1 0-15,0-3-3 0,1-4 0 16,2-1-16-16,0-5-28 0,3 0-38 16,1-3-39-16,1-1-47 0,1-2-80 15,3-1-99-15</inkml:trace>
  <inkml:trace contextRef="#ctx0" brushRef="#br0" timeOffset="55009.55">14656 5706 479 0,'0'0'124'0,"0"0"-124"0,0 0 103 0,6-10-16 16,-5 10-30-16,2 0-36 0,-2 0-17 16,2 2 1-16,-2 4 9 0,0 6 3 15,1 1 12-15,-1 7 4 0,-1 2 2 16,0 4-14-16,-3 2-8 16,-2 2-10-16,1 0 4 0,1-2-6 15,0-2 0-15,0-2-1 0,2-3-12 16,0-2-33-16,1-4-37 0,1-1-54 15,6-2-80-15,0-4-106 0</inkml:trace>
  <inkml:trace contextRef="#ctx0" brushRef="#br0" timeOffset="55722.6">15068 5703 505 0,'0'0'102'0,"0"0"-102"0,0 0 118 16,0 0-33-16,0 0-45 15,0 0-31-15,0 0 1 0,7-33 4 16,-7 31-3-16,-3 2-11 0,-3 0-5 15,-4 0-12-15,-1 5 15 0,-5-1 2 16,1 3 0-16,-1 3-8 0,2-1-19 16,0-1 4-16,2 2 6 0,3-1 7 15,1-1 3-15,3 0 6 0,2-1 0 16,1 1 1-16,1 1 0 0,1-1 7 16,1-1 1-16,1 0 3 0,5 0 4 15,2 0 10-15,-1 0-2 0,1 1-6 16,3-1 3-16,-3-1-5 0,2-1 4 15,1 1-12-15,-1 1 9 0,1 1-2 16,2 1 6-16,-1-1 3 16,1 1 0-16,-2 2-3 0,2-1-3 15,-2 2 3-15,1-2-9 0,-3 3 3 16,0-1-5-16,-4-1-5 0,0 1-3 16,-3 0 1-16,0-2-2 0,-2 2 5 0,-1-3 1 15,0 2 0-15,-4-3-2 16,-1-1 3-16,-2-1-1 0,-3-3 4 15,-3 2-5-15,-2-2 1 0,-4 0-2 16,2-2-4-16,-5-1-6 0,0 0-1 16,0-2 2-16,-2-3 0 0,2 1 4 15,1 0 1-15,5-2 0 0,1 1 1 16,5 0-1-16,3 0 5 0,2-2 1 0,3 0-4 16,2-1 2-16,3-2-2 15,6-1-1-15,5-3-1 0,4-3 2 16,5 1 3-16,2-4 1 0,3-1 5 0,2-1 10 15,-2 1 5 1,-1 1 4-16,0-1-8 0,-5 2-9 0,-5 1-7 0,-3 0-2 16,-5 3 0-16,-5 0-4 0,-4 2-3 15,0 1-36-15,-8 2-44 16,-5-1-35-16,-5 4-22 0,-2 3-20 16,-10 4-46-16,7 0-77 15</inkml:trace>
  <inkml:trace contextRef="#ctx0" brushRef="#br0" timeOffset="56325.54">15409 5724 182 0,'0'0'146'0,"3"-8"-44"0,-2 3 15 16,2 3-25-16,0-3-31 0,-1 4-12 15,2-1-7-15,-1-1-5 0,1 1 9 16,-2 2-12-16,-2-1-9 0,3 0-2 15,-3 1-11-15,0 0-12 0,0 2-12 16,-3 4 6-16,1 2 3 0,-2 3 3 16,0 2 0-16,-1 0 3 15,-1 0-2-15,4 1-1 0,-2-2 2 16,2-1 3-16,2 1-3 0,0-3 2 16,0 0 2-16,2-2 1 0,2-2 8 15,0-1 11-15,1 0 11 0,1-1 13 16,1-2 2-16,2 0-4 0,-2-1-5 15,2 0-11-15,2 0-10 0,0-2-12 16,1 2-4-16,3-1-6 0,0 1-1 16,0 0 0-16,0 0-1 15,0 1-1-15,-3 5-3 0,0-1 4 0,-3 2-3 16,-1 1 3-16,-2 1 1 0,-1 1 1 16,-1 1 5-16,-2 1 0 0,-2-2 1 15,0 3 2-15,-6-4-4 0,-1 1 4 16,-1-2-2-16,-3 0 0 0,-2-1-1 15,0-2 0-15,-2-2-3 0,-2 1-2 16,0-3-37-16,1 0-28 0,0 1-33 16,1-1-29-16,-1 2-4 0,3-2-20 15,0-1-16-15,2 0-50 16,3-2-45-16</inkml:trace>
  <inkml:trace contextRef="#ctx0" brushRef="#br0" timeOffset="56566.54">15469 5677 478 0,'0'0'84'16,"0"0"38"-16,0 0 19 0,0 0-41 15,44-23-51-15,-28 15 1 0,1 0-18 16,0-2-14-16,1 2-5 0,0 0-5 15,-3 0-5-15,4 0-3 0,-4 2-1 16,1 0-1-16,-2 0-19 0,-1 1-45 16,0 2-42-16,4-2-60 15,-4 2-102-15,0-2-128 0</inkml:trace>
  <inkml:trace contextRef="#ctx0" brushRef="#br0" timeOffset="59673.78">6912 5471 30 0,'0'0'52'0,"0"0"28"16,0 0 2-16,0 0-15 0,0 0-2 15,36-18-7-15,-31 16-12 0,-1 0 5 16,-2 1-6-16,0-1 1 0,0 2-1 15,-2 0 0-15,1 0 6 16,-1 0-4-16,0 0-7 0,0 0-17 0,0 0-5 16,0 0-6-16,0 0-4 0,0 0-8 15,-1 3-1-15,-3 2 1 0,0 5 1 16,-4 4-1-16,-3 6 4 0,-8 11-3 16,-6 15 2-1,-3 14-1-15,0 5 2 0,6 1-4 0,5-3-4 0,7-7 0 16,3-1-6-1,5-5 2-15,2-2 1 0,2-4 7 0,6-1 0 0,0-1 0 16,2-2 7-16,2-4 7 0,0 0 2 16,-1-3 0-16,0-7 0 0,-3-5 3 15,0-6 11-15,1-1 6 16,2 1 3-16,2 3-9 0,2 0-7 16,-1-1-1-16,3-3-2 15,-1-3-6-15,-1 0-1 0,-1-4-7 0,0 0-3 16,-4-3-1-16,-2 0 1 15,-1-2-2-15,-3 2-1 0,-1-3-3 0,-2 0-14 16,0-1-28-16,-1 0-26 0,0 2-29 16,0 1-50-16,-2-1-92 0,0 0-82 15</inkml:trace>
  <inkml:trace contextRef="#ctx0" brushRef="#br0" timeOffset="60630.52">15830 5409 229 0,'2'-5'66'16,"0"0"-66"-16,1-1 120 0,0 0-30 15,-1 0-39-15,0 3 0 0,0 0-15 16,-2 3 13-16,2-1-2 16,0 1-2-16,-2 0-12 0,2 0-8 0,0 0-11 15,2 3-8-15,5 4 3 16,0 4 4-16,5 7-5 0,1 1-3 0,1 6-3 16,4 8 1-16,3 12-2 15,3 11 6-15,-1 6 2 0,-1-3 7 16,-2-3 3-16,-7-4-7 0,1-2-1 0,-4 1-1 15,-2-1 10-15,-2-2 8 0,-6-4 1 16,0-3-12-16,-2 0 3 0,-4-1 7 16,-3-3 1-16,-4-1 1 15,-3-2 1-15,0-6 1 0,1-6-5 16,2-4-12-16,-1-3-9 0,-2 2 0 16,-2 2-3-16,-3 0-2 0,1-3-8 15,-1-2-25-15,3-3-22 16,0-3-37-16,6-1-25 0,1-1-39 0,5-5-80 15,4-1-132-15</inkml:trace>
  <inkml:trace contextRef="#ctx0" brushRef="#br0" timeOffset="61125.52">16785 5674 524 0,'0'0'66'15,"0"0"-46"-15,0 0 86 0,0 0-55 16,0 0-29-16,0 3-22 0,0 3-4 15,0 7 4-15,0 2 23 0,0 7 16 16,-1 11-2-16,-1 7 8 0,-1 4-7 16,0 4 5-16,0-5-11 0,2-9 0 15,0-7-11-15,1-8 2 0,0-4-16 16,0-3 1-16,0 2-8 0,0 3 0 16,0-1-1-16,0-2-24 0,0-3-30 15,0-2-36-15,2-2-37 0,-1-4-57 16,0 0-92-16,0-3-33 0</inkml:trace>
  <inkml:trace contextRef="#ctx0" brushRef="#br0" timeOffset="61409.53">16602 5932 534 0,'0'0'130'0,"0"0"8"0,0 0-5 16,0 0-56-16,0 0-30 0,32-11-3 15,-10 9 21-15,11-3-13 0,10 1 1 16,6-1-8-16,3 0-15 0,-6 2-16 16,-6-1-8-16,-11 2-1 0,-7 0-5 15,-3 0-3-15,0 1-25 0,0 0-18 16,5 0-22-16,2-2-33 0,0 0-39 15,8 0-44-15,-4-1-59 0,-4-1-129 16</inkml:trace>
  <inkml:trace contextRef="#ctx0" brushRef="#br0" timeOffset="62662.86">17934 5767 78 0,'0'0'69'16,"0"0"19"-16,0 0-37 0,6-3-20 16,-4 0-16-16,-1 3-4 0,0 0 6 15,0-1 7-15,0 1 5 0,-1 0 4 16,1 0-6-16,-1 0-8 0,0 0-3 16,0 0-3-16,0 0 2 0,0 0 1 15,0 0 0-15,0 0-2 0,0 0 3 16,0 0-6-16,0 0 0 0,0 0 3 15,0 0 2-15,0 0 6 0,0 0 9 16,0 0 10-16,0 0 2 0,0 0 4 16,0 0-9-16,0 0-3 0,0 0-10 15,-1-1-6-15,1 1-3 16,0-1-3-16,0 0 0 0,0 1 0 0,0 0-6 16,-1 0-1-16,1 0-1 0,0-1-4 15,0 1 5-15,0-2-3 0,0 2-1 16,0-1 0-16,-1 1-2 0,0 0-1 15,1 0 1-15,-1-1 1 0,1 1-1 16,-1 0 2-16,1 0-1 0,-1 0-1 16,1 0 1-16,-1 0 0 0,1 0 0 15,0 0 0 1,0 0 0-16,0 0 4 0,0 0 4 0,-1 0 4 0,1 1 4 16,0-1-1-16,0 0-1 0,0 0-4 15,0 0-6-15,0 0 0 0,0 0 0 16,0 0-2-16,0 0-1 0,0 0 2 15,0 0-1-15,0 0 3 0,-1 0 3 16,1 0 4-16,0 0 4 16,0 0 0-16,0 0-1 0,0 0-2 15,0 0-5-15,-1 0-5 0,0-1-4 16,0 1 0-16,-1-1-4 0,-2 1-2 16,0 0-1-16,-2 0 1 0,-1 0-1 15,-4 2 3-15,-3 4-1 0,0 2 3 16,-4 4-2-16,-1 4 1 0,1 4 2 15,1 3-2-15,2 1 2 0,1 0 0 16,4 1 0-16,2-1 0 0,2 0 0 16,3-1 1-16,3-2 3 0,3-3-1 15,3 0 0-15,3-3 8 16,2-1-1-16,3 0 7 0,2-3 1 0,3-1 3 16,2-3 5-1,-1-2-1-15,3-3 0 0,-1-2-5 0,1 0 1 16,-2-3-2-16,0-2 0 0,-2-1 0 15,-1-2-3-15,-1 0 6 16,-3-2 4-16,0-2 0 0,-3-2-2 0,1-5-5 16,-2-3-6-16,-1-10-5 0,-2-8-3 15,-3-7-2-15,-3 5-1 0,-1 10-2 16,-3 15 1-16,0 5-2 0,-4-1-3 16,-2 2-3-16,-5-2-6 0,-2 1 2 15,-3 3-12-15,-3 2-9 0,-1 0-6 16,0 2-12-16,0 4-29 15,1 1-14-15,2 0-17 16,2 6-29-16,2 2-15 0,-2 4-41 0,6-1-100 16,2 0-48-16</inkml:trace>
  <inkml:trace contextRef="#ctx0" brushRef="#br0" timeOffset="62821.49">18230 6018 483 0,'2'2'111'0,"0"-1"17"0,-2 0-28 16,0 0-52-16,0-1-22 0,0 0-22 15,0 0-4-15,0 0-29 0,0 0-64 16,0 0-40-16,1-1-51 0,4-1-82 16</inkml:trace>
  <inkml:trace contextRef="#ctx0" brushRef="#br0" timeOffset="63904.95">18873 5663 49 0,'0'0'62'0,"0"0"33"15,0 0-12-15,0 0 0 0,23-25-2 16,-18 19 8-16,1-1 4 0,-1 0-14 16,1 0-8-16,-1 1-1 0,-1 0-6 15,0 0-9-15,-2 2-3 0,-1-1-9 16,-1-1-16-16,0 3-14 0,-1-2-3 15,-3 3-8-15,-2-2-2 0,-3 1-6 16,-2 0 0-16,-3 2 1 0,-3 1 0 16,-5 1 0-16,-1 5 5 0,-4 4-3 15,-1 1-2-15,-2 4-12 16,1 2-1-16,2 0 4 0,3 1 9 16,4-2 3-16,4 1 0 0,5 1-6 15,4 0 1-15,4-1-1 0,3-2 0 16,6 0 7-16,6 2 0 0,2-3 1 15,6 0 2-15,5 0 5 0,1-3 4 16,2 1 1-16,2 1 0 0,-1-4-5 16,-1 3 3-16,-1-4 6 0,-3 1-3 15,-1 0-4-15,-1-1 1 16,-2-1-3-16,-1 3 1 0,-2-2 0 0,0 3-1 16,0-1 1-16,-4 2-1 15,0 1 1-15,-5-3-4 0,-1 2 3 16,-3 0 3-16,-3-2 2 0,-1-2-5 15,-3 1 4-15,-4-2-2 0,-3 0 3 16,-6-1 1-16,-4-1-3 0,-4-1-2 16,0-2-2-16,-4-2-4 0,-2 0 0 15,1 0-2-15,-2-4 1 0,1-1-1 16,1 0 0-16,2-2-1 0,3 1 1 16,4-1 3-16,3-1-1 0,5 1 0 15,2-1 5-15,5 0-2 0,3-2 0 16,3 0-2-16,5-2-3 0,8-2 1 15,2 0 0-15,6 0 2 0,5-3-1 16,9-2 3-16,5-5 1 0,10-3 1 16,-3-3 2-16,-8 7 8 0,-12 2-5 15,-11 8 0-15,0 1-3 0,-3-4 1 16,1-1 3-16,-3-4-1 0,-3 1-5 16,-7 0-7-16,-2 3 0 0,-10-1-10 15,-4 4-21-15,-5 1-24 0,-6 4-4 16,1 2-3-16,-3 1-2 0,2 5-21 15,2 0-11-15,5 1-44 0,2 2-56 16,6 5-48-16,4 0-26 0</inkml:trace>
  <inkml:trace contextRef="#ctx0" brushRef="#br0" timeOffset="64387.86">19209 5605 255 0,'0'0'126'0,"-2"-5"-1"16,1 3-6-16,0-1-45 0,1 0-13 0,0 2-16 15,3-1-2-15,3-1 1 0,2 1-4 16,2 0-4-16,3-1 0 0,2 2-5 15,1 0 0-15,1-1-10 0,2 1-4 16,-1-1-4-16,1 1 1 0,-1 1 0 16,-1-1 1-16,-2 1-2 0,1-1 5 15,-2 0-7-15,1 0-5 0,-2 0 3 16,-2-1-1-16,0 2-1 16,-2-1 0-16,-2 1 2 0,-1 0 2 0,-1 0-1 15,-2 0-6-15,-2 2-4 0,1 2-3 16,-2 1 1-16,0 3-1 0,0 3 3 15,-2 5 0-15,-2 2 3 0,-4 4 3 16,1 4 2-16,-1 2 0 0,-1 1 1 16,1 2 6-16,-2-1 3 0,2-1-7 15,1-1-3-15,-1-1-4 16,0-2-3-16,3-3 2 0,1-1-3 0,0-3-1 16,2-3-11-16,1-3-24 0,-1-4-21 15,2-2-39-15,0-1-45 0,2-3-41 16,8-2-46-16,-1 0-47 0,4 0-21 15</inkml:trace>
  <inkml:trace contextRef="#ctx0" brushRef="#br0" timeOffset="64892.86">19978 5749 315 0,'0'0'102'0,"0"0"33"16,0 0-39-16,0 0-27 0,23-39-15 16,-21 32-22-16,0 0 20 0,-1 0-7 15,-1 0-18-15,0 1-7 0,-2 3 0 16,-2-1-18-16,-2 3-2 0,-3 0-5 15,-1 1 1-15,-1 0 4 0,-3 1 0 16,-1 6-3-16,0 1 2 0,2 5-1 16,-3 1-1-16,3 5 3 15,0 2-1-15,1 1 1 0,3 3 8 16,-1 1 6-16,5 1 9 0,2 0 9 16,3 0-1-16,2-3-1 0,4-2-2 15,5-2-10-15,3-2 4 0,2-6-2 16,1-3 9-16,2-5-3 0,0-4 5 15,2 0 9-15,1-4-8 0,-3-7-6 16,1-2 1-16,-1-4-8 0,-3-5-10 16,1-10-6-16,-5 2-3 0,-1-2-1 15,-6 3-4-15,-5 8 0 0,0 0-6 16,-9 4-9-16,-2 0-15 0,-3 5-17 16,-2 1-2-16,-1 3-1 0,-1 1 4 15,-1 1-4-15,4 4-9 0,1 0-9 16,-1 2-30-16,3 0-32 0,-2 3-42 15,6-1-63-15,1 3-28 0</inkml:trace>
  <inkml:trace contextRef="#ctx0" brushRef="#br0" timeOffset="65948.27">20467 5639 148 0,'0'0'108'0,"0"0"-50"15,0 0 47-15,0 0-71 0,23-12 8 16,-21 10-6-16,1 0 7 0,-2-1 21 16,-1 2-8-16,1 0-5 0,-1 1-7 15,0 0-15-15,0 0-9 0,0 0-10 16,0 0 4-16,1 0 7 0,-1 0 12 15,0 0 2-15,0 0 3 0,1 0 7 16,-1-1-1-16,0 1-4 0,0 0-11 16,0-1-1-16,0-1-5 0,1 2 1 15,0 0-5-15,-1 0-4 0,0 0-6 16,0 0-3-16,0 0 1 16,0 0-4-16,0 0-2 0,0 0-1 15,0 0-4-15,0 4-3 0,0 1 1 16,0 1 2-16,-4 5 3 0,-2 3 1 15,-4 2 1-15,2 3 3 0,-5 3 5 16,-2 1 2-16,0 0-1 0,-3-2 1 16,1 1 2-16,-2-2-5 0,1-2-1 15,1 1 1-15,1-3 0 0,1 1 1 16,1-4 0-16,1-2-2 0,3 0-2 16,1-1 4-16,3-3-7 0,1-1 4 15,3-2-4-15,0-2 3 0,1-1 0 16,1 0 1-16,0-1 4 0,0 0-2 15,0 0 3-15,0 0 0 0,0 0-1 16,2 0-5-16,1 0-1 0,2 0 2 16,4 0 0-16,1 0-1 0,4 0 2 15,3 0-5-15,1 0 2 0,3 0-2 16,2 0-2-16,1 0 1 0,0 0 1 16,-1 0-2-16,1 0 0 0,-2-2 4 15,-5-2-4-15,1 2 2 0,-4-3-1 16,-1 1 3-16,-4 0 0 0,-1-3 3 15,-2 4 2-15,-1-1 0 0,0-2-2 16,-1 2-6-16,-1-3 2 0,1 1-1 16,-2 0-1-16,1 0 0 15,0 2 1-15,0 0-1 0,-1 3 0 16,-1-3 1-16,0 2 3 0,1 2 2 16,-2-1-1-16,0-1 0 0,0 2-4 15,0 0-2-15,0 0-4 0,0 0-9 16,0 3-5-16,0 3 7 0,-3 3 8 15,0 4 3-15,1 1 0 0,-1 2 0 16,2 4 2-16,-1-2 0 0,2 0 1 16,-1 1 5-16,1 0-1 0,0-2 1 15,0-1 2-15,0 0-4 0,0-1 0 16,1-2-1-16,-1-3-2 0,0-2 0 16,1 2-1-16,0-6 0 0,-1 2 1 15,1-3 0-15,0-1 2 16,0 0-2-16,0-2 0 0,0 1 1 15,0 0-1-15,1 1-2 0,-2-2 1 16,1 0-2-16,-1 1-6 0,0-1-12 16,1 0-16-16,-1 0-9 0,2 0-21 15,-1 0-17-15,1 0-29 0,1 0-20 16,0 0-22-16,-1 0-48 0,3 2-31 16,-2-1-54-16</inkml:trace>
  <inkml:trace contextRef="#ctx0" brushRef="#br0" timeOffset="66705.31">21468 5577 1 0,'0'0'3'16,"0"0"-3"-16,0 0-3 0</inkml:trace>
  <inkml:trace contextRef="#ctx0" brushRef="#br0" timeOffset="66987.64">21468 5577 7 0,'32'-51'65'0,"-31"46"-15"0,1-1 0 15,0 1 55-15,0 1-13 0,0-2-1 16,0 3-15-16,0-1-17 0,0 0-6 16,0 1-12-16,1 0 0 0,-1 0-3 15,0 2-3 1,-1 0-9-16,0 1 6 0,0 0-14 0,-1 1-13 0,0 5 0 16,-4 2 4-16,0 6 9 0,-3 6 8 15,-4 3-4-15,-1 11-3 16,-3 9 3-16,-4 8-1 0,2 2-3 15,3-5 4-15,4-6-4 0,1-5-2 16,3-1 1-16,1-6-5 0,1-6-5 16,3-8-5-16,-2 1 0 0,1 0-2 15,0 2-6-15,0 1-17 0,0-4-20 16,2-2-15-16,0-2-20 0,0-5-56 16,8-2-49-16,-2-2-89 0,0-3-41 15</inkml:trace>
  <inkml:trace contextRef="#ctx0" brushRef="#br0" timeOffset="67300.48">21776 5492 495 0,'0'0'72'15,"0"0"24"-15,0 0 37 0,0 0-56 16,6-33-32-16,-5 31-16 0,0 2-10 16,-1 0 5-16,0 1-24 0,0 5-9 15,-3 5 9-15,-2 6 25 0,-1 5-5 16,-2 11 11 0,-4 10-13-16,-3 12 2 0,-1 2-1 0,0-2 5 0,3-6 1 15,3-10-11-15,2-3-2 0,2-5-9 16,1-7 2-16,2-6-4 0,0-1-1 15,-1 3-16-15,3-1-33 0,-1 1-32 16,0-5 1-16,1-3-35 0,0-3-20 16,0-3-61-16,1-4-56 0,0-1-17 15</inkml:trace>
  <inkml:trace contextRef="#ctx0" brushRef="#br0" timeOffset="67659.64">21385 5740 363 0,'0'0'19'0,"0"0"34"0,0 0 63 15,0 0-79-15,0 0 28 16,0 0-17-16,-1-1-3 0,9 1 37 16,5 0 20-16,5 0-22 0,5 0-11 15,5-1-18-15,7 1-6 0,8-2-13 16,5 2-15-16,0-1-11 0,-5 1-2 16,-10 0-4-16,-11 0-1 0,-4 0-13 15,-1 0-22-15,1 0-24 0,3 0-23 16,-2 0-21-16,-1 0-43 0,-5 0-19 15,0 0-57-15,-4 0-20 0</inkml:trace>
  <inkml:trace contextRef="#ctx0" brushRef="#br0" timeOffset="67862.6">21395 5867 568 0,'0'0'31'15,"0"0"16"-15,0 0 69 0,0 0-66 16,0 0 48-16,56 0-37 0,-18-2-11 16,11 0 10-16,4-1-10 0,-3 2-24 15,-5 1 0-15,-2 1-17 0,-4 3-6 16,0-2-3-16,-2 0-20 0,-4 1-38 16,1-2-34-16,-1 1-44 0,1-1-69 15,-8-1-102-15,-6 0-69 0</inkml:trace>
  <inkml:trace contextRef="#ctx0" brushRef="#br0" timeOffset="68222.78">22275 5534 439 0,'0'0'101'16,"0"0"1"-16,0 0 26 0,0 0-34 16,0 0-39-16,0 0-18 0,23-25-12 15,-21 25 3-15,-2 4-28 0,0 4 3 16,0 7 3-16,-2 6 23 0,-4 13 14 15,-3 9-8-15,-4 7-8 0,2 3-13 16,2-6-4-16,4-8-6 0,2-3 0 16,3-2 0-16,0-6-4 0,0-3-4 15,0-8-14-15,1-2-27 0,3 3-28 16,0-1-21-16,3 3-46 16,2-1-54-16,1-6-101 0</inkml:trace>
  <inkml:trace contextRef="#ctx0" brushRef="#br0" timeOffset="68537.89">22538 5484 546 0,'0'0'49'0,"0"0"20"0,0 0 35 15,0 0-39-15,0 0-30 0,0 0-4 16,0 0-11-16,25-26 18 0,-24 27-35 16,2 4 6-16,-1 5 0 0,0 4 9 31,-1 6-7-31,-1 6 0 0,0 7-1 0,-2 10-8 0,-1 8 3 16,-1 4-1-16,2-4 0 0,1-5-2 15,1-8 1-15,0-3 0 0,0-6-6 16,0-5-12-16,1-7-13 0,-1-2-29 15,1 5-18-15,0-4-25 0,0 1-21 16,0-4-66-16,0-6-70 0</inkml:trace>
  <inkml:trace contextRef="#ctx0" brushRef="#br0" timeOffset="68772.75">22276 5822 416 0,'0'0'142'0,"0"0"-16"0,0 0-14 16,0 0-22-16,0 0-35 0,0 0-19 15,33-12-3-15,-16 9 12 0,4-1-16 16,2 2-8-16,0-2-15 0,3 2-6 15,3-1-31-15,5-5-55 0,7-2-54 16,5-4-69-16,-9 0-110 0</inkml:trace>
  <inkml:trace contextRef="#ctx0" brushRef="#br0" timeOffset="69060.46">22855 5499 447 0,'0'0'53'0,"0"0"20"15,0 0 39-15,0 0-66 0,0 0-27 16,0 0-19-16,0 0 5 0,0 0 3 16,17 8 9-16,-15 2-8 0,1 4 14 15,-1 6 11-15,-1 8-7 0,1 13-7 16,-1 7-11-16,-1 2-3 0,2 0-5 15,-1-5 5-15,0-8-5 16,3-1 0-16,-1-8-1 0,0-3-14 16,0-8-41-16,1 1-33 0,1 0-43 15,6 3-70-15,-2-2-80 0</inkml:trace>
  <inkml:trace contextRef="#ctx0" brushRef="#br0" timeOffset="69355">23133 5466 662 0,'0'0'52'0,"0"0"-52"16,0 0 159-16,0 0-108 0,0 0-30 16,0 0-21-16,16-32-2 0,-15 32 1 15,-1 1-3-15,1 6-4 0,0 4 8 16,0 7 23-16,-1 4-6 0,0 6 14 15,-1 7-5-15,-2 9-6 0,0 9-11 16,-1-3 3-16,2-4-8 0,1-7 0 16,1-11 2-16,0-2-5 0,0-6 2 15,0-1-3-15,0 2-1 0,2 2-19 16,1-1-35-16,1-2-34 0,0-5-16 16,1-5-39-16,4-2-56 0,-3-4-71 15</inkml:trace>
  <inkml:trace contextRef="#ctx0" brushRef="#br0" timeOffset="69636.85">22838 5831 465 0,'0'0'135'0,"0"0"-32"16,0 0 0-16,0 0-23 0,0 0-21 15,0 0-19-15,44 3 17 0,-19-8 4 16,2 1 0-16,3-1-15 0,1-1-14 16,0 1-26-16,0-1-6 0,1 3-17 15,-1-1-22-15,2 1-23 0,-1-1-36 16,-2 1-46-16,0 1-44 0,7-3-66 15,-8 1-31-15</inkml:trace>
  <inkml:trace contextRef="#ctx0" brushRef="#br0" timeOffset="70172.42">23560 5795 262 0,'0'0'101'0,"0"0"-19"16,0 0-8-16,0 0-38 0,34-1 5 15,-27 0-7-15,-4 1 16 16,-2 0 0-16,0 0-11 0,-1 0-5 0,0 0-8 15,0 0-17-15,-4 0-7 16,-4 0-2-16,-3 0-2 0,-3 0 1 0,-3 1 2 16,1 0 0-16,-3 0-1 15,1 4-2-15,4 0-4 0,0-1 4 0,3 2 2 16,2 0-3-16,2 0 3 0,0 0-4 16,3-2 3-16,2 2 1 0,1 1 5 15,1 1 5-15,1 0 7 0,4 1 3 16,3 0 5-1,2-1 1-15,1 2-2 0,5 0 0 0,-2-2-3 0,3 3-1 16,-1-2-3 0,0 0 9-16,-3 2-4 0,0-2-1 0,-3 2 2 0,-2-1-6 15,-2-2-2-15,-3 0-4 16,-3-1 8-16,0 0 10 0,-6 0 5 16,-2-1 5-16,-3 0 1 0,-3-1-9 15,-1-3-5-15,-1 1-5 0,0-2-9 16,-2 0-9-16,3-1 0 0,-3 0-3 15,3 0-4-15,-2 0-24 0,1-2-27 16,0-1-46-16,-8 0-73 16,6-2-84-16,-1 0-202 0</inkml:trace>
  <inkml:trace contextRef="#ctx0" brushRef="#br0" timeOffset="103138.9">1400 12241 4 0,'3'-2'51'0,"0"0"-14"0,0 0 35 0,1-3-10 16,-1 3 4-16,0-1-7 15,-2 1 1-15,0 0 9 0,1 1-20 0,-2-1-10 16,0 0 3 0,0 2-3-16,0-1-3 0,0 0-2 0,1-1-4 15,-1 0-2-15,1 2 0 0,-1-1 1 16,1 0 3-16,0 0 4 0,0-2-1 16,-1 2 1-16,1-1 3 0,0 1-9 15,-1-1-1-15,0 1-4 0,0 0-6 16,0 1-4-16,0 0-10 0,0 0-5 15,0 4-14-15,0 4-12 0,0 5 26 16,0 4 3-16,0 7 1 0,-1 8 1 16,-1 9 3-16,0 6-2 0,0 0-1 15,0-4-1 1,1-10-1-16,0-10 0 0,1-7-1 0,0 1-2 16,0 2 5-16,0 2-5 15,0 0-18-15,0-2-29 0,0-3-4 0,1-2-19 16,0-5-5-16,-1 0-10 0,2-6-5 15,-1 1-23-15,1-9-54 0,1-2 2 16</inkml:trace>
  <inkml:trace contextRef="#ctx0" brushRef="#br0" timeOffset="103389.71">1431 12137 519 0,'0'0'117'0,"0"0"1"16,0 0 33-16,0 0-64 0,0 0-32 15,10-26-33-15,-1 19 2 0,2-1-12 16,2 0-3-16,3 0-7 0,1 1 1 16,2 1-3-16,1 1-1 0,0 2-13 15,0 0-23-15,0 3-17 0,0 0-17 16,-1 5-38-16,-2 2-58 0,3 5-79 15,-6-2-20-15</inkml:trace>
  <inkml:trace contextRef="#ctx0" brushRef="#br0" timeOffset="103577.75">1536 12353 596 0,'0'0'6'16,"0"0"62"-16,0 0 32 0,0 0-9 15,0 0 16-15,0 0-11 0,37-4-30 16,-22 1 2-16,1-1-44 0,2 1-14 16,1-1-9-16,-2 1-1 0,1-1-21 15,-1 4-34-15,0 0-43 0,-2 4-40 16,4 3-42-16,-5 0-79 0,-4-2-106 16</inkml:trace>
  <inkml:trace contextRef="#ctx0" brushRef="#br0" timeOffset="103798.66">1528 12611 596 0,'0'0'90'0,"0"0"1"16,0 0 51-16,0 0-36 15,0 0 4-15,0 0-31 0,47 20-4 16,-31-17-24-16,3-1-26 0,-2 1-20 15,2-1-5-15,-1 0-3 0,4 2-33 16,0-1-36-16,-1 1-32 0,2-1-29 16,7 2-45-16,-4-3-98 0,-3 2-187 15</inkml:trace>
  <inkml:trace contextRef="#ctx0" brushRef="#br0" timeOffset="104325.12">2260 12526 501 0,'0'0'37'15,"0"0"47"-15,0 0 75 0,0 0-40 16,18-37-38-16,-18 30-31 0,0-1-30 15,-5 0-4-15,-1 1-14 0,-2-1-2 16,-3 4-4-16,-3 1-2 16,-2 1-8-1,0 2-6-15,-4 2-11 0,1 3-1 16,-3 3-2-16,1 0-5 0,3 0 14 16,1 0 18-16,2 0 7 0,3 1 0 0,3 1-1 15,3-2 0-15,4 0-1 0,1 1 0 16,2 0 2-16,4-1 9 0,1 1 9 15,4-2 6-15,2-1 7 0,1 0 7 16,3 0-7-16,1-1-4 0,2 0 6 16,2 1 6-16,2-1-2 0,1 2 3 15,1 0 1-15,0 2-3 16,0 2-2-16,-2 0-4 0,-1 3-8 16,-2 0 0-16,-4 1 5 0,-4 1-2 15,-2 0 0-15,-6 0-8 0,-4 0-7 16,-2-2-4-16,-7-1 1 0,-6 0-4 15,-4-1 2-15,-4 0-3 0,-4-2-4 16,-6 0-6-16,-8 0-30 0,-4-3-33 16,-1-3-30-16,11-2-27 0,11-2-28 15,9 0-16-15,2-6-46 0,1-1-90 16</inkml:trace>
  <inkml:trace contextRef="#ctx0" brushRef="#br0" timeOffset="104780.74">2507 12241 502 0,'0'0'33'15,"0"0"104"-15,0 0 48 0,19-34-68 0,-13 25-19 16,-1 3-28-16,-1 1-25 0,-1 1 13 16,-1 2-19-16,-1 2-13 0,0 0-26 15,1 5 0-15,-1 3-4 16,1 4 4-16,1 4 1 0,-2 4 5 16,1 3-2-16,-2 5 2 0,0 1 3 15,0 5 3-15,-2-3 7 16,0 0 5-16,0-2 5 0,0-3 1 0,0 1-4 15,1-2-2-15,0-1-2 0,0-2-2 16,0-2-2-16,1-2-2 0,0-1-6 16,0-3-2-16,3-1-2 0,-1-4 2 15,1-2 1-15,1-1 6 0,2-3-5 16,0-3 4-16,0 0 0 0,4 0-7 16,0 0-2-16,1-3-2 0,0-1-3 15,2-2-6-15,-1 0-14 0,2 1-14 16,-1-2-11-16,0-1-8 0,0-1-14 15,-1 1-24-15,1 0-28 0,-3-1-27 16,0-2-19-16,-1-4-51 0,-4 2-107 16,-2 1-72-16</inkml:trace>
  <inkml:trace contextRef="#ctx0" brushRef="#br0" timeOffset="104952.88">2520 12468 513 0,'0'0'47'15,"0"0"85"-15,0 0 19 0,0 0-49 16,0 0-14-16,0 0-31 0,40-17-21 16,-23 10 9-16,3 1-28 0,-1-1-14 15,3 1-3-15,1-1-39 0,2 1-60 16,12 3-61-16,-5-1-111 0,-4 3-152 16</inkml:trace>
  <inkml:trace contextRef="#ctx0" brushRef="#br0" timeOffset="105097.17">3029 12601 644 0,'0'0'104'15,"0"0"40"-15,0 0-19 0,0 0-102 16,0 0-23-16,0 0-53 0,0 0-115 16,0 0-50-16,11-24-210 0</inkml:trace>
  <inkml:trace contextRef="#ctx0" brushRef="#br0" timeOffset="105749">4061 12385 355 0,'0'0'105'0,"0"0"-105"16,0 0 136-16,0 0-57 0,34-37 1 16,-20 29-11-16,-2 1-18 0,1 0 24 15,0 1-31-15,0 0-12 0,-1 2-3 16,-2 1-4-16,1 1-5 0,0 1 2 15,-1 1-5-15,-1 0-4 0,2 0-2 16,-1 3-5-16,-1 2-4 0,1 3-1 16,-1 0-1-16,0 5 0 0,-1 2-1 15,0 4 2-15,-3 2 1 0,0 1 6 16,-2 0-2 0,-3-1 10-16,0-1-9 0,-3-1-3 0,-4-3-2 15,-1-2-1-15,-3-1 2 16,0-2-2-16,0-3 3 0,-1-4-3 0,0 0 1 15,1-4 2-15,2-2 2 0,1-4 1 16,3-4 1-16,1-4 8 0,3-2 15 16,1-3-3-16,1-2-2 0,5-1-1 15,4 0 2-15,5 1-3 16,1 0-2-16,5 2-1 0,3 2-2 0,0-1-10 16,2 4-8-16,2 0-1 0,-1 2-12 15,2 2-39-15,-1 1-32 0,0 3-39 16,0 1-32-16,8 4-33 0,-8 0-58 15,-5 1-130-15</inkml:trace>
  <inkml:trace contextRef="#ctx0" brushRef="#br0" timeOffset="106189.74">4660 12373 410 0,'0'0'104'0,"0"0"40"0,0 0-39 0,0 0-3 15,0 0-19-15,16 4-30 0,-7-4 4 16,2-1-16-16,0-1-11 0,1-2 19 16,-1 1-7-16,1-1-5 0,1-1-1 15,1 0-7-15,1-1-9 0,1-1-1 16,0 0-7-16,-1 0 1 0,0 0-5 16,-3-2-5-16,-3 0 1 0,-1 1-1 15,-4 0 1-15,-3-1 1 0,-1 0-5 16,-5 0-1-16,-6 2-2 0,0 0-1 15,-4 3 0-15,-3 1 0 16,-2 3-1-16,-2 0 5 0,0 7-3 16,-1 2-1-16,0 5 4 0,1 3 2 15,1 3 6-15,0 2-3 0,5 1 3 16,1 2-2-16,4-2 1 0,4-1 9 16,2-1 10-16,4-1-1 0,1-3-6 15,6-3-5-15,4-2 2 0,3-3 0 16,5-3-1-16,3-2-3 0,2-4-4 15,6-1-8-15,6-5-3 0,9-4-28 16,6-2-22-16,3-2-15 0,-4-2-24 16,-7-1-34-16,-8 1-36 0,-3-3-65 15,-9 3-114-15</inkml:trace>
  <inkml:trace contextRef="#ctx0" brushRef="#br0" timeOffset="106615.36">5190 11928 224 0,'0'0'174'0,"0"0"-64"0,0 0 27 16,0 0-29 0,0 0-22-16,11-30-13 0,-11 30-36 0,0 4-15 0,0 6 15 15,0 4 20-15,-2 3 6 0,-2 6-5 16,0 4 0-16,-1 8 11 0,-1 7-11 15,-2 7-31-15,0 0-4 0,0-8-3 16,4-10 6-16,-1-2 6 0,2-5 1 16,3 1-1-16,-1 0-4 0,1-4-3 15,1 3-2-15,2 0-4 0,3 0 2 16,-1-5-4-16,0-1-2 0,2-4 1 16,0-1 2-16,2-3-2 0,1 1-4 15,1-4-1-15,1 0 1 0,2-2-2 16,1-1-1-16,3-1-4 0,1 0 1 15,2-1-2-15,0-1-2 0,1 0-2 16,2-1-1-16,1 1-7 0,-2 0-4 16,2-1-10-16,1 0-8 0,-2 0-2 15,0 0-12-15,-3 0-2 0,-2-1-5 16,-4-1-7-16,-2-1-12 0,-3 0-11 16,-3 0-17-16,-2-1-30 0,-3 1-52 15,-4-4-62-15,-2 0-133 0</inkml:trace>
  <inkml:trace contextRef="#ctx0" brushRef="#br0" timeOffset="106913.52">5225 12311 315 0,'0'0'94'0,"0"0"28"0,0 0-16 0,0 0-37 16,8-18 6-16,-3 15-11 0,0-1 3 16,1 1-9-16,1 0-2 0,2 1 4 15,2-1-14-15,1 0-8 0,1 0-21 16,2-2-11-16,0 2-6 0,2 0 0 31,1 0-19-31,-1 1-30 0,3 0-30 16,-2 2-39-16,10 0-50 0,-4 0-85 15,-3 1-128-15</inkml:trace>
  <inkml:trace contextRef="#ctx0" brushRef="#br0" timeOffset="107086.54">5743 12516 878 0,'0'0'157'0,"0"0"-39"15,0 0-46-15,0 0-68 0,0 0-4 16,0 0-76-16,0 0-42 0,0 0-8 16,14-9-75-16,-13 5-61 0,0 1-24 0</inkml:trace>
  <inkml:trace contextRef="#ctx0" brushRef="#br0" timeOffset="107726.51">7429 12197 159 0,'0'0'118'16,"0"0"-14"-16,0 0-4 0,0 0-12 15,-3 0 1-15,3 0-16 0,1 0 8 16,4 0 15-16,1 0-12 0,1 0-8 15,2-1-19-15,5 0-15 16,-1 0-12-16,2-1-10 0,0-1-6 0,1 2-9 16,2 0-3-16,-1 1-1 0,1-1-2 15,3 1-2-15,-1 0-21 0,-1 0-29 16,2 1-24-16,-1 1-32 0,-2 0-34 16,4 2-29-16,-6 0-122 0</inkml:trace>
  <inkml:trace contextRef="#ctx0" brushRef="#br0" timeOffset="107938.34">7439 12353 618 0,'0'0'105'15,"0"0"-105"-15,0 0 139 0,0 0-43 16,0 0 7-16,0 0-17 15,39 1-14-15,-19-1-9 0,-1 0-30 16,3 0-26-16,0 0-2 0,3 0-5 0,0 2-13 16,4 2-41-16,-1 1-61 0,15 2-67 15,-7 0-74-15,-2-2-194 0</inkml:trace>
  <inkml:trace contextRef="#ctx0" brushRef="#br0" timeOffset="108361.51">8512 11996 528 0,'0'0'97'0,"0"0"16"16,0 0 5-16,0 0-27 0,0 0-44 15,0 0-1-15,37-20-7 0,-33 20-9 16,0 6-12-16,0 2 8 15,-1 6 11-15,-2 6 6 0,-1 12 7 0,0 15 2 16,-1 10-7-16,-2 7-13 0,0-4-10 16,2-5-3-16,1-9-9 0,0-1-3 15,0-3-2-15,1-6-1 0,2-7-4 16,-3-5-10-16,0-6-21 0,1-3-31 16,1 4-36-16,0-2-45 0,2 1-52 15,4-7-71-15,0-2-110 0</inkml:trace>
  <inkml:trace contextRef="#ctx0" brushRef="#br0" timeOffset="108957.42">8850 12125 80 0,'0'0'82'0,"0"0"20"16,0 0-14-16,0 0-3 15,0 0-3-15,0 0-6 0,19-35 7 0,-14 31-11 16,-1 1 0-16,1 0 5 0,-3-1-8 16,1 1 0-16,0 0-10 0,-1 2-9 15,1-1-12 1,0 1-14-16,-2 0-15 0,0 1-7 0,2 1-2 0,-3 3-3 15,4 5 1-15,-4 1 2 0,0 1 0 16,0 3-1-16,0 3 1 16,0 0 0-16,0 3 0 15,0 0 3-15,0 0-1 0,2 0 4 0,2-4-4 0,1 2 3 16,1-4 1-16,0-2 7 0,2-2 10 16,-1-4 4-16,0-1 3 15,1-3 5-15,2-2 5 0,0 0-1 16,0-4-1-16,4 0-15 0,0-2-5 15,0-1-11-15,-1 1 1 0,0 0-4 16,1 0 2-16,-1 1-1 0,2 1 0 16,-2-1-1-16,0 4-3 0,-1-1 0 15,2 2-1-15,-5 0-1 0,0 1-3 16,-2 2 1-16,-3 3 1 0,-1 3-1 16,-3 1 0-16,-3 2 3 0,-4 1 4 15,-2 1-2-15,0 0 2 16,-3-1-1-16,0 0-3 0,-1 0 0 15,0-1-1-15,-4-2-4 0,0 2-9 16,-2-4-21-16,-2-1-16 0,-3-2-12 16,-1-2-29-16,0-2-33 0,4-1-38 15,-4-1-19-15,-3-9-28 0,5 1-67 16,3-1-17-16</inkml:trace>
  <inkml:trace contextRef="#ctx0" brushRef="#br0" timeOffset="109199">8925 12075 339 0,'0'0'122'15,"0"0"33"-15,0 0-14 0,20-28-14 16,-9 20-45-16,1-1-2 0,1 0-7 15,3 0-10-15,-1 1-21 0,3 0-16 16,-2-2-10-16,2 3-13 0,0 0 0 16,1 4-3-16,-1-1-3 15,2 3-20-15,-3 1-35 0,1 0-32 16,1 0-25-16,-3 5-32 0,9 4-54 16,-6-1-125-16</inkml:trace>
  <inkml:trace contextRef="#ctx0" brushRef="#br0" timeOffset="109372.89">9352 12398 803 0,'0'0'99'16,"0"0"-38"-16,0 0 10 0,0 0-46 16,0 0-24-16,0 0-1 15,0 0-93-15,0 0 1 0,25-12-54 16,-14 9-18-16,-2-1-121 0</inkml:trace>
  <inkml:trace contextRef="#ctx0" brushRef="#br0" timeOffset="110094.96">9812 11976 9 0,'0'0'121'0,"0"0"-28"0,0 0-3 16,0 0-12-16,0 0-1 0,0 0-3 15,22-16 13-15,-17 13-17 0,-2 1 2 16,0 0-4-16,0-1 3 0,-1 2-13 15,0 0-11-15,-1 0-6 0,1 1-9 16,-2 0-13-16,0 0-10 0,0 3-3 16,0 2 0-16,0 2-2 0,-5 2 3 15,2 2 1-15,0 0-1 16,1 2-3-16,-1 1 3 0,0 2 1 0,1 1 4 16,2-2-3-16,0 1 1 15,3 0 0-15,2-2 3 0,0 0 6 16,3-3 12-16,3 0-1 15,0-2-1-15,2-2-4 0,4-2-1 0,0-3 3 16,-1-1 0-16,3-1 2 0,-6 0-2 16,4-1 1-16,-4-4-8 0,2 1 0 15,-2 0-3-15,1 1-7 0,-1-1-5 16,0 3-3-16,-3 0 0 0,0 1 0 16,-3 0-1-16,0 2 0 0,-1 5-1 15,-1 0 1-15,-2 5 1 0,1 3 2 16,-4 1 0-1,0 3-2-15,0 0 2 0,-5 0 0 0,0-1-2 16,-3-1 1-16,-3-1-2 0,0-2 2 16,-4-4 0-16,0 1 0 0,-4-2-3 15,0-2-5-15,2-2-8 0,-2-3-22 16,0-1-17-16,-3-1-20 0,0-2-26 16,1-3-25-16,-1 0-34 0,0-2-22 15,-3-4-55-15,5 1-114 0</inkml:trace>
  <inkml:trace contextRef="#ctx0" brushRef="#br0" timeOffset="110361.9">9886 11941 542 0,'0'0'128'0,"0"0"29"0,34-15 11 16,-16 8-42-16,3 1-44 0,1-1-13 15,-1 0-15-15,1 0-37 0,-3-1-17 16,-2 2-9-16,0 0-26 0,-2 0-32 16,2 4-51-16,-3 0-29 0,10 2-57 15,-2 4-53-15,-4 0-71 0</inkml:trace>
  <inkml:trace contextRef="#ctx0" brushRef="#br0" timeOffset="110831.09">10469 12097 160 0,'0'0'48'0,"0"0"67"15,0 0-1-15,0 0-17 0,37-28-7 16,-31 20 7-16,-3-1-2 0,2-2-12 16,-5 3-20-16,0-3-11 0,0 2-10 15,0 0-14-15,0 1-15 0,-3 1-6 16,-2 0-4-16,-1 1-1 0,-2 1-2 16,0 0 0-16,-2 3-2 0,-2 1-1 15,-1 1 2-15,-1 1-1 0,-2 4-2 16,3 3 1-16,-4 4-1 15,3 3 3-15,-2 2-2 0,2 4 3 16,4 4 0-16,2 2 4 0,2 1 3 16,3 0 5-16,3 0 9 0,3-3 2 15,2 1 6-15,3-4-3 0,3-1-2 16,4-4 3-16,2-4-1 0,3-4 2 16,-1-4 2-16,2-5-2 0,2-4-4 15,1-5-10-15,-1-4-3 0,0-5 0 16,-4-4 2-16,1-12-4 0,-2-8-5 15,-6-6 0-15,-4 5-3 0,-8 13-1 16,-2 11 0-16,-4 6-4 0,-6 2-1 16,-1-2-10-16,-8 0-23 0,2 1-11 15,-5 4-11-15,3 1-24 0,-2 1-29 16,4 4-31-16,-6 2-49 0,5 0-78 16,4 1-111-16</inkml:trace>
  <inkml:trace contextRef="#ctx0" brushRef="#br0" timeOffset="111400.13">10700 11915 545 0,'0'0'171'0,"0"0"-13"16,0 0-47-16,0 0-54 0,9-10-23 0,-2 6-13 0,4 2 3 15,0 0-7-15,0-1 16 0,3 3-7 16,2 0 8-16,3-1-8 0,0 1 0 15,0 0-5-15,3 0-7 0,-4 0-5 16,4 1-6-16,-2-1 0 0,-2 0 0 16,0 0 1-16,1 0-3 0,-3-1 5 15,0 0-1 1,-2-1-2-16,0-1 5 0,-4 2 0 0,-2-2 2 0,0 0 5 16,-4 2 0-16,1-2-3 15,-2 0 2-15,-3 2 1 0,2 0-6 16,-2-1-6-16,1 2-2 0,1 0-1 15,-2 0-3-15,2 3-2 0,-2 3 4 16,0 2 1-16,0 4 0 0,-2 4 5 16,-3 3 0-16,-1 2 0 0,-2 3 2 15,0 4-1-15,0 1 2 0,0 1 1 16,1 0 5-16,2 0-8 0,0-2-2 16,2 0-2-16,1-1-2 0,2-2-10 15,0-1-12-15,0-3-18 0,0-1-26 16,2-3-39-16,3-4-51 0,1-2-54 15,-1-6-118-15,1-3-178 16</inkml:trace>
  <inkml:trace contextRef="#ctx0" brushRef="#br0" timeOffset="111678.44">11384 11878 695 0,'0'0'204'0,"0"0"-52"0,0 0-37 15,0 0-62-15,24 6-33 0,-20 4-13 16,0 4 9-16,-1 7-6 16,-3 6 21-16,0 9 0 0,-5 11 3 0,-1 8-12 15,-3 1-6-15,1-7-9 16,1-8-3-16,1-9-1 15,4-4-1-15,-1-7 3 0,3-3-5 0,0-3-2 0,3 2-11 16,2 1-27-16,3 0-40 0,2-1-27 16,7-3-68-16,-3-5-113 0,2-2-241 15</inkml:trace>
  <inkml:trace contextRef="#ctx0" brushRef="#br0" timeOffset="115154.24">12648 11863 292 0,'0'0'125'0,"0"0"-44"0,0 0 23 15,0 0-31-15,13-26-21 0,-9 20 6 16,-2 3 7-16,-2-2 0 0,3 3-1 15,-3-1-1-15,0 2-1 0,0 1-12 16,0 0-8-16,0 0-11 0,0 4-20 16,0 1-7-16,0 7 5 0,0 2 6 15,0 5 2-15,0 3-4 0,0 4 6 16,0 9 1-16,0 8 2 0,0 7 2 16,0 1-3-16,0-5-7 15,0-12-5-15,3-12-3 0,-3-6-4 16,2 1-2-16,1 0-4 0,-1 2-15 15,1-2-30-15,0-1-32 0,-3-3-33 16,2-3-39-16,1-5-49 0,-3-2-75 16,0-3-138-16</inkml:trace>
  <inkml:trace contextRef="#ctx0" brushRef="#br0" timeOffset="115417.72">12489 12032 596 0,'0'0'135'16,"0"0"-135"-16,0 0 141 0,0 0-36 16,0 0-48-16,0 0-16 0,9 2 50 15,1-1-4-15,9-1-15 16,1 0-17-16,7 0-20 0,1 0-13 0,0 0-15 15,3 0-7-15,5 0-4 0,-3 0-33 16,0 0-55-16,4 1-51 16,8 0-75-16,-8-1-74 0,-1 0-162 0</inkml:trace>
  <inkml:trace contextRef="#ctx0" brushRef="#br0" timeOffset="116002.68">13672 11954 326 0,'0'0'65'0,"0"0"17"16,0 0 38-16,0 0-10 0,0 0-52 0,0 0-5 15,0-26 21-15,-3 21-12 16,0 3-2-16,-2-3-6 0,0 2-17 16,-1-2-12-16,-3 3-11 0,-1-2-8 0,-1 3-3 15,-3 1-2-15,-1 0-2 16,0 4-3-16,0 3 4 0,-2 2-2 0,1 3 1 15,2 2-3-15,1 3 4 0,1 4-1 16,4 4 1-16,2 2 8 0,2 2 0 16,4 0 11-16,2 1 6 0,6-2 2 15,7-1-13-15,2-2-7 0,3-1-1 16,4-3-4-16,0-2-1 0,2-4 3 16,1-4-1-16,0-4 16 0,3-4 8 15,-2-3 8-15,-1-5-1 16,-3-4-1-16,-2-4 8 0,-1-7-3 15,-4-2-9-15,0-12-9 0,-3-10-9 16,-6-9-5-16,-3 7-3 16,-5 9 0-16,-3 16-3 0,-2 9-1 0,-4-5-3 15,-1 3 3-15,-7-1-6 0,0 1 0 16,-2 6-5-16,0 0-4 0,-2 3-2 16,5 2-17-16,-1 2-16 0,3 1-23 15,4 0-26-15,1 4-40 0,2 1-29 16,-2 4-55-16,6 2-90 0</inkml:trace>
  <inkml:trace contextRef="#ctx0" brushRef="#br0" timeOffset="116178">14113 12230 853 0,'0'0'8'0,"0"0"138"0,0 0-14 16,0 0-65-16,0 0-51 15,3-14-16-15,-2 8-12 0,-1 2-42 16,1-1-23-16,-1 1-40 0,4 1-56 16,-2 1-58-16,4-1-130 0</inkml:trace>
  <inkml:trace contextRef="#ctx0" brushRef="#br0" timeOffset="117764.15">14622 11854 112 0,'1'0'111'16,"3"0"-8"-16,0 0 49 0,-2 0-57 16,2-1-19-16,0 0-2 0,-1-1-13 15,1 0-2-15,-2-1-6 0,1 1-8 16,-1-1 10-16,-1 1-3 0,0-1-3 15,-1-1-12-15,0 1-14 0,0-3-9 16,-4 1-7-16,-4-1-2 0,-1 0-5 16,-4 1-2-16,-4 1-1 0,-2 1-1 15,-5 1-2-15,1 2 3 0,-3 0-2 16,-1 5-11-16,0 0-5 0,-1 3 7 16,6 0-4-16,1 3 2 15,4 0 5-15,4 1 5 0,3 0 2 0,3-1 4 16,6 2 0-16,1-1 4 0,4 0 9 15,6 0 9-15,2 1-1 16,3 0-2-16,2 0-5 0,0-3-5 0,2 3 1 16,2-2 0-16,-2-1-1 0,0 0 0 15,0 0 4-15,-2 1-7 0,0 0 1 16,-1 1 4-16,-2 1-2 0,1 2-1 16,-1 1 1-16,-1-1-2 0,-1 4 7 15,-3-3 1-15,-1 2 2 0,-3-3-4 16,-3 0-2-16,-2-2-3 0,-2-1 1 15,-6-3-4-15,-4-1 0 0,-2-2-2 16,-7-3-1-16,-1-1-2 0,-7-2-1 16,-1-3-5-16,-4-4-3 0,3-1-4 15,-2 1 4-15,6-3 3 0,5-1-5 16,-3-1 9-16,8 1 2 0,3-1 3 16,4-1 1-16,7 3 4 0,3-2 6 15,3 2 3-15,10-1-2 0,6 0-5 16,6 1-3-16,8-2 1 15,8 0 1-15,11 0 5 0,-2-1 9 16,-5 1 1-16,-7 2-4 0,-13 2-5 16,-4 1-3-16,-9 2-3 0,-3 2 2 15,1-3-2-15,0 0 3 0,-3 0-2 16,-3-3-3-16,-4 2-7 0,0-1 0 16,-3-2-22-16,-3 2-26 0,-3-1-20 15,-4-2-14-15,0 4-24 0,-3 0-23 16,2 1-12-16,-3 2-19 0,0 0-36 15,0 3-77 1,6 0 3-16</inkml:trace>
  <inkml:trace contextRef="#ctx0" brushRef="#br0" timeOffset="118188.57">14764 11876 248 0,'0'0'141'16,"0"0"-2"-16,-4-10 3 0,4 7-42 0,0-1-39 15,1 2 4-15,3-2-30 0,3 2 1 16,2 0 3-16,4-1-3 0,1 1-3 16,3 1 1-16,1 1 4 0,3-1-3 15,-1 0-5-15,-1 1-3 16,3 0-2-16,0 0-6 0,-3-1-3 15,0 0 0-15,-1 1-4 0,-3 0-3 16,-3 0 2-16,-2 0-1 0,0 0-1 16,-4 0-3-16,-2 0 0 0,0 0-2 15,-1 0 3-15,-2 0-2 0,-1 0-4 16,1 2-1-16,-1 2 0 0,0 3 5 16,0 2 1-16,-1 3 3 15,-1 5 1-15,-2 1-1 0,0 2-4 0,-1 2 0 16,-1 0-2-16,-1 4 0 0,-3 1 0 15,3-1-2-15,-1 0 0 0,1 0-1 16,-2-1-2-16,3-2-3 0,0-2-18 16,-1-1-32-16,3-4-30 0,-1-2-50 15,4-4-47-15,-1-3-74 0,2-3-177 0</inkml:trace>
  <inkml:trace contextRef="#ctx0" brushRef="#br0" timeOffset="118689.95">15494 11898 383 0,'0'0'138'0,"0"0"-51"0,0 0 20 15,0 0-30-15,24-26-26 0,-21 19-13 16,0 1 13-16,-3 1-8 0,0 0-9 16,0 0-13-16,0-1-4 15,0 1 0-15,0 2-5 0,-5 1-8 16,2-1-4-16,-3 3-5 0,-1 0 0 16,-4 3 1-16,-1 4-1 0,-1 3 3 15,-3 3 2-15,2 2-2 0,-2 3 2 16,4-1-1-16,-1 3 1 0,4 1 4 15,1-1 3-15,3 1-1 0,1-1 4 16,4-3 8-16,0 0-2 0,7-3 3 16,1-3 0-16,3 0 6 0,4-7 4 15,0-1 10-15,2-3 8 0,3-4-1 16,-2-3-5-16,2-6 3 0,-2-3 2 16,0-5-16-16,0-9-13 0,-6 2-12 15,-3 0 0-15,-3 3-5 0,-6 8-3 16,-1-1-2-16,-5 4-8 15,-4 1-19-15,-2 3-16 0,-1-1-11 16,-3 3-15-16,0 2-28 0,-1 2-39 16,1 1-15-16,-1 3-33 0,-3 0-37 15,3 0-33-15</inkml:trace>
  <inkml:trace contextRef="#ctx0" brushRef="#br0" timeOffset="119643.54">15918 11728 78 0,'0'0'119'0,"0"0"-17"15,0 0-16-15,0 0 4 0,14-11-7 16,-12 8-19 0,-1 1 1-16,0 0 10 0,1 1-6 0,-1-1-3 0,0 1-12 15,0 0-10-15,0 1-7 0,-1 0-7 16,0-1-2-16,0 1-9 0,0 0-8 15,0 0 2-15,0 0-2 0,1 0 5 16,-1 0 1-16,0 0 8 0,0 0-2 31,0 0-3-31,0 0 1 0,0 0-2 16,0 0-3-16,0 0-4 0,0 0-4 16,0 0-2-16,0 0-2 0,0 0-3 0,0 0 2 15,0 0-3-15,0 0-2 0,0 0 0 16,0 3-3-16,1 2 1 0,-1 5 3 15,0 0 1-15,-2 5 2 0,-2 0 1 16,-1 4-1-16,-5 1-1 0,1 1 3 16,-1 1 4-16,-4-2 9 0,-1 0-1 15,-2-1-1-15,1-1-3 0,-2-3-1 16,4 0 0-16,-2-1 0 16,4-1 3-16,-1 0-5 0,4-4-3 15,0 1-1-15,3-2 0 0,-1-3-3 16,3 0 0-16,3-2-1 0,0-1 2 15,1-2 2-15,0 0 4 0,1 0 1 16,2 0 3-16,3 0 4 0,3-1-3 16,4-1-7-16,3-1-2 0,1 1-3 15,2 0-2-15,2 0-2 0,0 1 0 16,1 0 1-16,-1 0 1 0,-2 0 0 16,1-1 1-16,-3 1 2 0,0-1-1 15,-1 1 3-15,-3-3 1 0,1 1-1 16,-3-2 0-16,-1 2 1 0,-2-3 1 15,2 1-1-15,-2-2 8 0,-1 1 0 16,-2 2 0-16,0-1-1 0,0 0 1 16,-2 2-3-16,0 1 2 0,-2-1-3 15,0 3-3-15,-1-1-6 0,0 1 2 16,0 0-3-16,0 0-5 0,0 1-14 16,0 3-5-16,-1 3 10 15,-3 3 14-15,-1 5 3 0,-2 3-1 0,3-1-1 16,-1 3 5-16,1 1-1 15,0 0-1-15,0-1 4 0,2 1-4 0,1-2-2 16,0 0 4-16,1 0-1 0,0 0-1 16,0-3 3-16,2-1 1 0,0-2-4 15,0-1-1-15,0-3 0 0,1 0-3 16,-2-2 4-16,1-1-4 0,0-1 0 16,0 0 0-16,1-2-7 15,0 1-13-15,2-1-17 16,0 2-17-16,1 1-22 0,0-2-29 0,0 2-32 15,5-1-56-15,-3-1-76 0,2-1-152 0</inkml:trace>
  <inkml:trace contextRef="#ctx0" brushRef="#br0" timeOffset="120332.87">16828 11732 4 0,'1'-4'119'0,"2"0"-50"0,0-1 18 0,1-2 3 16,-1 2-43-16,2 1-9 0,0-2 27 15,-1 1 2-15,-1 1-1 0,1 0 3 16,-1 2-1-16,-1-2 8 16,0 3-12-16,0 0-1 0,-2 0-14 15,1 1-12-15,-1 0-11 0,0 0-13 16,0 0-13-16,0 1-2 0,0 5-2 16,-1 2 4-1,-1 7 1-15,-2 5 7 0,-4 13 10 0,-4 11 5 0,-2 11 1 16,-3 4-3-16,2-3-7 0,2-3 3 15,2-9 4-15,1 1-4 0,0-2-4 16,1-3-6-16,2-1-4 0,0-3-3 16,-1-8 0-16,3-3-8 0,1-9-13 15,0-2-23-15,0 1-32 0,1-1-44 16,-1 0-27-16,1-1-20 0,3-6-30 16,0-2-66-16,1-4 9 0</inkml:trace>
  <inkml:trace contextRef="#ctx0" brushRef="#br0" timeOffset="120743.26">17082 11711 162 0,'0'0'80'0,"0"0"52"0,0 0-6 16,13-36-39-16,-11 26-17 0,0 2-5 15,0 2 17-15,-1 1-5 0,0 1-13 16,0 2-3-16,-1-2-10 0,1 3-9 16,0 1-18-16,-1 0-12 0,0 0-12 15,0 0-3-15,0 5-4 0,0 2 7 16,-1 3 3-16,-1 8 8 0,-2 4 0 15,-3 12-4-15,-1 12 2 0,-1 14 5 16,-1 2 1-16,1-4 3 0,3-7 1 16,1-6-1-16,0-4-5 0,0-3-7 15,1-4-1-15,1-6-4 0,0-7 1 16,1-4-2-16,0-5-7 0,0 3-18 16,-1 0-43-16,1-2-41 0,-1-3-56 15,-4-7-75-15,2-3-114 0</inkml:trace>
  <inkml:trace contextRef="#ctx0" brushRef="#br0" timeOffset="121152.07">16613 11887 267 0,'0'0'166'0,"0"0"-19"16,0 0-35-16,0 0-4 0,0 0-10 16,30-7-27-16,-12 3 0 0,7 0 4 15,3-2-4-15,9 3-15 0,7-1-4 16,6 2-15-16,1 1-11 0,-6 0-8 16,-12 1-12-16,-8 0-5 0,-7 0-1 15,-1 0-6-15,3 2-24 0,2-1-23 16,-3 2-22-16,-1 1-23 15,-5-1-25-15,-3 2-26 0,-3 0-13 0,-6 3-39 16,-1-2-17-16,-3-1-2 0</inkml:trace>
  <inkml:trace contextRef="#ctx0" brushRef="#br0" timeOffset="121373.12">16654 12026 585 0,'0'0'116'0,"0"0"-19"0,0 0 20 16,0 0-8-16,38 0-33 0,-14-3-19 15,9-1-1-15,-1 1-2 0,1-1-17 16,5 2-23-16,-10-1-8 0,4 1-6 16,1 0-6-16,-8 0-19 0,5 1-31 15,-2 1-33-15,-1 0-47 0,10 0-72 16,-8 0-100-16,-1 1-109 0</inkml:trace>
  <inkml:trace contextRef="#ctx0" brushRef="#br0" timeOffset="121732.47">17598 11695 496 0,'0'0'53'0,"0"0"75"15,0 0-2-15,0 0-50 16,0 0-30-16,35-31-19 0,-31 30 19 15,-1 1 3-15,-1 0-25 0,-1 6-8 16,-1 3 3-16,0 4 3 0,-3 8-4 16,0 6 1-16,-3 9-11 0,1 13-1 15,-1 7-7-15,2 4 4 0,3-7-3 16,1-5 0-16,0-7-1 0,5-2 0 16,0-2-11-16,0-8-29 0,0-5-28 15,-1-5-36-15,2 4-53 0,-1-4-69 16,2-1-135-16</inkml:trace>
  <inkml:trace contextRef="#ctx0" brushRef="#br0" timeOffset="122030.72">17928 11598 674 0,'0'0'53'0,"0"0"41"0,0 0 3 16,0 0-54-16,0 0-30 0,33-19-7 15,-29 22-4-15,-2 5 8 0,-1 6-1 16,-1 5 18-16,-2 13 5 0,-3 13 2 16,-3 13-5-16,1 2-12 0,0-3-12 15,1-6-3-15,0-12-2 0,3 0 0 16,0-2 0-16,3-3-5 0,0-6-21 15,0-5-30-15,0-6-42 0,0-2-48 16,0 6-57-16,2-5-143 0</inkml:trace>
  <inkml:trace contextRef="#ctx0" brushRef="#br0" timeOffset="122296.71">17586 11944 652 0,'0'0'119'0,"0"0"1"15,0 0-25-15,38-9-19 0,-16 4-37 16,5 1-4-16,8 0-7 0,-3 1-8 15,-1-1-20-15,1 1-3 0,1-1-29 16,0 3-34-16,-2-1-14 0,2-1-30 16,4 1-69-16,-2-1-127 0,-5-1-83 15</inkml:trace>
  <inkml:trace contextRef="#ctx0" brushRef="#br0" timeOffset="122564.61">18242 11681 580 0,'0'0'79'16,"0"0"50"-16,0 0-42 0,0 0-52 16,0 0-25-16,0 0-9 0,0 0 9 15,0 0-9-15,2 48 9 0,-5-23 5 16,-2 12 9-16,0 10-12 0,1 9 2 15,0 1-6-15,1-3-7 0,2-8-1 16,1-6 3-16,0-1-6 0,0-3-19 16,1-6-29-16,1-5-19 0,0-9-43 15,0 9-65-15,-1-5-117 0</inkml:trace>
  <inkml:trace contextRef="#ctx0" brushRef="#br0" timeOffset="122848.61">18462 11648 623 0,'0'0'61'0,"0"0"97"0,0 0-81 15,0 0-23-15,0 0-29 0,0 0-16 16,0 0-9-16,25-9-2 0,-25 20 2 15,0 7 11-15,-5 4 5 0,1 11 3 16,-1 12 10-16,0 9-9 0,0 1 3 16,1-4-10-16,2-7-1 0,0-6-12 15,2-3 6-15,0-7-6 0,0-4-1 16,0-6-10-16,2-1-36 0,-1 1-19 16,2-1-33-16,0 2-37 0,0-6-55 15,-1-4-100-15</inkml:trace>
  <inkml:trace contextRef="#ctx0" brushRef="#br0" timeOffset="123318.76">18226 12019 42 0,'0'0'69'0,"0"0"-16"16,0 0 44-16,0 0-31 0,0 0 10 15,-24-2 1-15,22 2 3 0,1 0 4 16,1-1-7-16,0 1 13 0,3-1 20 16,6 0-9-16,1 0-12 0,5 0-19 15,4-1-10-15,2-1-9 0,1 0-11 16,2-1-20-1,0 1-17-15,0-1-3 0,-1 1-7 0,0-1-30 0,-1 2-16 16,-1-2-31-16,-3 2-31 0,-1 1-25 16,-3 0-31-16,3 1-66 15,-5 0-62-15</inkml:trace>
  <inkml:trace contextRef="#ctx0" brushRef="#br0" timeOffset="123853.82">18752 12041 131 0,'0'0'80'16,"0"0"75"-16,0 0-67 0,35-8-17 16,-27 7-6-16,-2-3-12 0,-2 3 3 15,-2 0-1-15,0 0 8 0,-1-1-6 16,0 1-18-16,-1 0-12 0,0 1-13 16,0 0-11-16,-2-1-3 0,-3 1-3 15,-1 0-1-15,-3 0 1 0,-2 1 1 16,-1 3 2-16,-3 0-3 0,1 1 1 15,0 1 2-15,2 0 0 0,1-1 0 16,2 0 5-16,2 1-2 0,2 0 1 16,2 0 4-16,1 0 1 0,2-1 1 15,0 0 13-15,3 2 7 0,2-1-1 16,2 0-10-16,1 0-2 0,1 0 1 16,1-1 1-16,1 1 2 0,0 1 0 15,0 0 0-15,2 0-4 0,-2 2-2 16,-1 2-3-16,0-2 8 0,-2 3-9 15,-3-2 3-15,-4 1-2 0,-1 1 4 16,-3-2 7-16,-4 1 6 0,-3-2 5 16,-1-1-7-16,-2 0-4 0,-3-2-6 15,2 0-5-15,-2-2-3 0,0-2-4 16,-1 0-5-16,0-2-7 0,1 0-30 16,-2 0-37-16,3 0-23 0,-3 0-44 15,-9-2-57-15,7-3-112 0,0 1-245 1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4:33:35.560"/>
    </inkml:context>
    <inkml:brush xml:id="br0">
      <inkml:brushProperty name="width" value="0.05292" units="cm"/>
      <inkml:brushProperty name="height" value="0.05292" units="cm"/>
      <inkml:brushProperty name="color" value="#FF0000"/>
    </inkml:brush>
  </inkml:definitions>
  <inkml:trace contextRef="#ctx0" brushRef="#br0">1248 3580 44 0,'0'0'24'0,"8"-5"11"0,-3 4 19 16,1-3-4-16,0 1-15 0,1-2 3 15,-2 0-3-15,1 0 8 0,-1-1 2 16,1 1 1-16,-2 2 6 0,0 0 8 16,-1 0 8-16,-1 3-13 15,-1-1-6-15,1 0-10 0,-2 1-10 16,1 0-12-16,0 2-13 0,0 4 3 15,2 3 15-15,0 6 6 0,-1 4-2 32,2 4-2-32,-3 3-1 0,0 3 3 0,-1-1-2 15,0 2-5-15,0 2 3 0,0-3 0 0,-2 0-2 0,2 0-9 16,-1-3-5-16,0-1-3 0,1-3-2 16,0-3-1-16,0-2-5 0,0-2-14 15,0-2-20-15,0-4-20 0,0-3-25 16,0-2-31-16,2-4-39 0,0 0-99 31,0-1-15-31</inkml:trace>
  <inkml:trace contextRef="#ctx0" brushRef="#br0" timeOffset="500.86">1092 3535 271 0,'0'0'24'0,"0"0"30"16,0 0 78-16,0 0-62 0,0 0-56 15,0 0-2-15,11-23 7 0,-1 16-2 16,4 1-3-16,1 2 14 16,4 2 12-16,1 0-5 0,0 2-3 15,3 0-3-15,3 2-1 0,0 4-2 16,1 4-6-16,3-1-3 0,0 4 3 16,7 2 3-16,4 7 2 0,-4-1 4 15,-5 1-7-15,-3-2-7 0,-7-2-1 16,4 1 1-16,0 6-1 0,-3-3 1 15,-2 1-1-15,-4 1 0 0,-5-2 1 16,-2 0 6-16,-5-1 10 0,-4 2 8 16,-1-2-2-16,-8 1 0 0,-2-1-8 15,-5 1-6-15,-5-3-6 0,-2 1-7 16,-1-1-5-16,-3-2 0 0,-2 1-3 16,-1-4 2-16,-1 1-4 0,-1 0-3 15,1-3-12-15,0-1-29 0,0-2-20 16,2-3-30-16,2-3-36 0,0-1-41 15,-2-2-61-15,6-1-116 0</inkml:trace>
  <inkml:trace contextRef="#ctx0" brushRef="#br0" timeOffset="891.35">1983 3803 358 0,'0'0'110'0,"0"0"-29"0,0 0 33 16,0 0-51-16,6-23-26 0,-5 20-15 15,0 2 5-15,0 0-2 0,-1 1-10 16,0 0-8-16,0 0 0 0,1 2-3 16,0 5 19-16,0 1 30 0,0 3-9 15,0 1-6-15,1 2-8 0,-1 2-7 16,1 0-6-16,0-1-3 0,-2 3-5 16,1-3-1-16,-1 0 1 0,1 1-7 15,1-2 1-15,-2-1-3 0,1-2-11 16,0-2-27-16,0-4-42 0,1-2-37 15,4-3-68 1,0-3-107-16,0-4-62 0</inkml:trace>
  <inkml:trace contextRef="#ctx0" brushRef="#br0" timeOffset="1023.76">2111 3638 707 0,'0'0'130'0,"0"0"-4"0,0 0-69 0,0 0-52 16,0 0-5-1,0 0-7-15,-37-7-44 0,31 7-62 16,0 0-55-16,0-3-43 0,1-1-40 0</inkml:trace>
  <inkml:trace contextRef="#ctx0" brushRef="#br0" timeOffset="1525.58">2697 3643 304 0,'0'0'130'0,"0"0"-46"0,0 0 50 16,0 0-54-16,27-43-28 0,-22 30-1 16,-1 0-12-16,0 1 0 0,-1-1-7 15,-2-1-5-15,0 2 6 0,-1-1 3 16,0 0 2-16,0 0-21 0,0 3-10 16,0-2-1-16,-1 2-2 0,0 1-2 15,-2 1 1-15,0 1-3 0,-1 0 0 16,-1 3 0-16,-2 0-2 0,-1 3-1 15,-1 0-4-15,0 1 1 0,-3 2 0 16,0 7 0-16,-1 4 0 0,0 7 0 16,0 2-1-16,-3 12-2 0,-2 8 0 15,-4 12 4-15,1 3 5 0,2-1 0 16,1-5 0-16,6-4 1 0,1 1-1 16,3-4 0-16,3 3 1 0,1-2-1 15,2-4 0-15,2-3 0 0,0-8-17 16,2-6-51-16,0-6-43 0,1-1-9 15,0 1-32-15,5 3-41 0,0-3-43 16</inkml:trace>
  <inkml:trace contextRef="#ctx0" brushRef="#br0" timeOffset="1730.06">2390 3906 669 0,'0'0'33'0,"0"0"7"16,0 0 81-1,0 0-46-15,0 0-43 0,0 0-5 0,42-10-3 0,-24 4 7 16,2 1-18-16,0-2-13 16,3 2-3-16,1-2-34 0,0 0-38 15,17-7-72-15,-6 1-86 16,-2 1-129-16</inkml:trace>
  <inkml:trace contextRef="#ctx0" brushRef="#br0" timeOffset="2160.03">3068 3646 245 0,'0'0'56'0,"0"0"45"0,0 0 46 15,0 0-79-15,1-35-21 0,-1 25-5 16,0-3-1-16,0 2 10 0,-2 0 12 16,0 0-3-16,0 1-8 15,-1 0-5-15,0 0-6 0,-1 2-14 16,0 0 1-16,1 1-7 0,0-2-4 16,0 4-4-16,-1-1-7 0,0 1-5 15,0 1-1-15,1 1-3 0,-1 3-2 16,0 0-4-16,-2 5 1 0,-1 4 4 15,-2 5 4-15,-1 5 1 0,0 3 4 16,0 13 1-16,-3 8 6 0,2 11-4 16,0 2 3-16,4-2 0 15,1-2 2-15,2-5-3 0,0-1 0 0,0-1 4 16,1-2-2-16,-1-2-4 16,2-1-2-16,1-4-3 0,1-8 0 15,0-6-3-15,0-8-1 0,1-2-11 16,2 2-16-16,0-1-15 0,0-3-28 15,0-5-12-15,2-5-10 0,0-1 14 16,0-9-37-16,1-14-95 0,0 2-112 16</inkml:trace>
  <inkml:trace contextRef="#ctx0" brushRef="#br0" timeOffset="2331.79">2830 3907 466 0,'0'0'106'16,"0"0"-14"-16,0 0-1 0,0 0-46 16,0 0-16-16,4 2-1 0,4-2 12 15,-2 0 30-15,4 0-41 0,1 0-20 16,3-2-9-16,1-2-24 0,3 0-77 16,16-6-67-16,-6 1-130 0,-1-2-113 15</inkml:trace>
  <inkml:trace contextRef="#ctx0" brushRef="#br0" timeOffset="2458.07">3316 3938 717 0,'0'0'138'0,"0"0"-10"16,0 0-94-16,0 0-34 0,0 0-1 16,0 0-107-16,0 0-40 0,0 0-39 15,0 0-119-15</inkml:trace>
  <inkml:trace contextRef="#ctx0" brushRef="#br0" timeOffset="3076.05">4240 3652 119 0,'0'0'151'0,"0"0"-53"0,0 0 15 16,0 0-28-16,5-3 19 0,-3 1-36 15,0-1-15-15,0 0-11 0,-2 0-3 16,2 2 11-16,-1 1 0 0,-1 0-10 16,0 0-13-16,0 0-10 0,0 0-17 15,0 5-2-15,0 4 2 0,0 5 15 16,-1 5 15-16,-1 4 1 0,1 4-5 15,-2 2-11-15,0 0-3 0,-1-1-4 16,1 0-5-16,1-2 0 0,-1-1-1 16,1-4-2-16,1-1-4 0,-1-4-8 15,2-4-25-15,-1-4-34 0,1-3-56 16,0-5-36-16,1-9 15 0,2-3-138 16</inkml:trace>
  <inkml:trace contextRef="#ctx0" brushRef="#br0" timeOffset="3236.56">4270 3532 837 0,'0'0'94'0,"0"0"-94"0,0 0 136 0,0 0-99 16,0 0-31-16,0 0-6 0,0 0-63 16,0 0-41-16,-5-21-59 15,5 15-43 1,0 0-74-16</inkml:trace>
  <inkml:trace contextRef="#ctx0" brushRef="#br0" timeOffset="3800.02">4447 3810 176 0,'0'0'106'16,"0"0"3"-16,0 0 45 0,0 0-92 15,0 0 12-15,0 0-18 0,0 0-26 16,0 0 7-16,3-12 6 0,-2 6 4 16,0 2 17-16,1-1-20 0,0 0 7 15,0 4-16-15,1-2-17 0,1 0-12 16,1 1-6-16,2-1 0 0,0 1-2 15,1 1-1-15,0 1-2 0,1 0-3 16,0 7 1-16,0 3 7 16,2 4 2-16,-2 2 2 0,-1 1 1 15,-1 1-2-15,0-1 3 0,-2-1-1 16,-1 1-1-16,-1-2 3 0,-1-1-2 16,0 0 1-16,0-3-3 0,-1-3 0 15,2-2 1-15,-3-3 0 0,0-2 4 16,1-1 10-16,0 0 14 0,1-3 42 15,0-4-21-15,1-2-29 0,1-1-13 16,1-3-4-16,2 2 1 0,0 0 0 16,2 0-8-16,-1 1 0 0,1 1 0 15,1-2 0-15,-1 2-1 16,-1 1-3-16,0 1 4 0,2 0-3 16,-2 1 1-16,0 1-1 0,-2 3-2 15,2 1-2-15,-3 1-1 0,1 3-6 16,0 5 3-16,-1 3 3 0,1 2 4 15,-2 2-2-15,-1 0 2 0,-1 2-7 16,-1 0-19-16,1-1-29 0,-1 0-31 16,0 0-35-16,1 2-49 0,-2-3-107 15,1-4-200-15</inkml:trace>
  <inkml:trace contextRef="#ctx0" brushRef="#br0" timeOffset="4254.35">4986 3436 385 0,'0'0'103'15,"0"0"-1"-15,0 0-26 0,4-5-39 16,-2 5-13-16,-2 0-24 0,1 3-17 16,0 5 17-16,2 5 1 0,-2 2 11 15,-1 6 10-15,0 4 3 16,0 1 8-16,-1 4 8 0,-3 6 4 16,0-3-2-16,1-1 0 0,-2 7-4 15,-1-2-5-15,-2 7 2 0,0-5 10 16,3-9-6-16,2-11-6 0,2-7-10 15,-1 2-10-15,1-1 3 0,0 1-4 16,1-6-5-16,0-2-2 0,2-2 2 16,1-1 7-16,2-1 12 0,2 0 10 15,3-1-5-15,1-1-10 16,4 0-13-16,1-3-6 0,2-1-3 0,2 1-11 16,0-1-21-16,1-1-13 0,-2 1-11 15,2-2-8-15,-3-2-15 0,-2 1-26 16,-1 0-26-16,-1-6-52 0,-4 5-120 15,-4-3-103-15</inkml:trace>
  <inkml:trace contextRef="#ctx0" brushRef="#br0" timeOffset="4459.41">4912 3740 579 0,'0'0'87'0,"0"0"-87"0,0 0 140 16,0 0-55-16,38-13-22 0,-20 6-26 15,1 0-23-15,2 0-6 0,1 0-4 16,1-1-4-16,-1 1-8 0,1-2-47 16,13-2-61-16,-5 3-76 0,-3-1-186 15</inkml:trace>
  <inkml:trace contextRef="#ctx0" brushRef="#br0" timeOffset="4616.37">5392 3864 892 0,'0'0'69'0,"0"0"-21"16,0 0-31-16,0 0-17 0,0 0-23 15,0 0-106-15,0 0-37 0,0 0-16 16,-22 7-99-16,21-7 37 0</inkml:trace>
  <inkml:trace contextRef="#ctx0" brushRef="#br0" timeOffset="8683.35">6630 3532 55 0,'0'0'75'0,"0"0"-27"0,0 0 28 0,0 0 16 16,0 0-4-16,0 0-22 0,15-29-3 15,-12 24 11-15,0 0-30 0,-1 3 5 16,1-2 1-16,0-1 3 15,0 0-12-15,-1-2 6 0,-1 0-8 16,1 0-7-16,-1 0-5 16,-1 0-3-16,1-1-1 0,-1-1 11 0,0-2 0 15,0 1-3-15,-2-2-2 0,-1 2-8 16,0-1-5-16,-1-1-3 0,0 1-2 16,1 0-1-16,-1 3 4 0,1-1-4 15,0 2-3-15,0-3-3 0,0 5 1 16,0 0 1-16,1 0-1 0,-1 4 0 15,1 0-2 1,0 0-3-16,0 1 0 0,-2 0-5 16,-1 2-3-16,-3 3-5 0,-5 5 9 15,-1 5 4-15,-4 5 0 0,0 9 0 0,-2 10-1 16,-3 11 0-16,2 5 1 0,2 1-1 16,5-5 0-16,2-5 2 0,1-2 0 15,1 1-1-15,2-1 2 0,1-1 1 16,1-2-3-16,3-2 4 15,0-4-4-15,2-6 0 0,1-5-1 16,0-8-14-16,2 0-34 0,1 1-27 0,2 1-38 16,1-1-44-16,8-9-51 15,-3-2-100-15,-1-6-60 0</inkml:trace>
  <inkml:trace contextRef="#ctx0" brushRef="#br0" timeOffset="9201.85">6379 3735 585 0,'0'0'85'16,"0"0"-1"-16,0 0-50 0,0 0-28 0,41-12-6 0,-22 7 3 15,4 1 20-15,1-1 8 0,0 1 4 16,-1-1 4-16,0 1-4 0,2 0-14 15,-1-3 1-15,1 2-9 0,0-2-10 16,-1 1 0-16,-1 0 0 0,-2 1 0 16,-2-1-2-16,-1 1 2 0,-2-1 4 15,-2 2 8-15,-1-1 0 0,-2 1-5 16,-2 1-2-16,-3 1-5 0,-2 0 3 16,-1 1 0-16,-2 1 11 0,0 0-3 15,-1 0-8-15,0 0-6 0,0 0 0 16,0 2-8-16,-2 2 4 0,-1 1 4 15,-2 3 6-15,0 1 3 0,-3 3-2 16,-1 0 0-16,0 2 2 0,-1 2 1 16,-1-2 2-16,1 3 8 0,3 0 5 15,1-3-4-15,1-1-4 0,2-3 5 16,3 2 1-16,0-4-5 0,2-1 7 16,3-1 10-16,0-3 7 0,1 0 5 15,2-3 1-15,3-2 9 0,-1-4 1 16,1-4-15-16,1-4-21 0,-2-4-4 15,0-4-11-15,-4-2-7 0,0 2-4 16,-3 0-15-16,-1 3-5 0,-2 4-13 16,-2 2-21-16,-4 2-28 0,-3 2-27 15,-3 3-38-15,-4 3-36 16,-5 3-26-16,1 0-60 0,2 0-102 16</inkml:trace>
  <inkml:trace contextRef="#ctx0" brushRef="#br0" timeOffset="9704.62">6995 3660 279 0,'0'0'141'0,"0"0"-27"0,0 0 18 15,0 0-57-15,11-30-39 0,-4 22-19 16,1 0-8-16,3 0 2 0,0 0 1 16,1 1 1-16,0 2 11 0,0 0 5 31,-1 4 1-31,-3-1-6 0,0 2-8 16,-1 0-1-16,-1 3-5 0,2 4-3 15,-1 4 0-15,-2 2-3 0,2 3-1 16,-1 3 5-16,-1 0 2 0,-1 2 2 15,0 1-5-15,-1-1 1 0,-1 1-2 16,-1-3-1-16,0 1-1 0,-1-5-1 16,0 0-2-16,-1-2 1 0,-2-2-2 15,-1-3 2-15,0-2 3 0,-1-4-2 16,1-2 10-16,-1-1 7 0,0-6 2 16,1-3 1-16,1-4-8 0,-1-2-3 15,3-1 5-15,1 1 12 16,0 0 8-16,5 4-4 0,0 1-6 15,2-2-4-15,7 3-1 0,0-1-2 16,3 3-2-16,1-2-4 0,4 1-5 16,1 2-7-16,0 0-2 0,-1 0 0 15,1 2-14-15,0-1-37 0,-1 0-27 16,-2 1-27-16,1-1-40 0,1 3-39 16,4-1-42-16,-3 1-145 0</inkml:trace>
  <inkml:trace contextRef="#ctx0" brushRef="#br0" timeOffset="10545.36">8410 3680 366 0,'0'0'66'0,"0"0"17"0,0 0 53 0,40-14-54 16,-28 11-14-16,3-1 1 15,0 3-22-15,1-1-6 0,0 1 6 0,0-1-2 16,0 1 0-16,0 0 4 16,0-1-4-16,1 0-9 0,-1 0-9 15,-1 1 0-15,-2-1 0 0,0-1-2 16,-2 2-2-16,-3-1 1 0,-2-2-2 16,-2 2-1-16,-2-1 2 0,-1-1 3 15,-1 0-15-15,0-1-11 0,-3-1-11 16,-4-2-1-16,-4-1-4 0,-2 1 1 15,-4 3-1-15,-5 1 3 0,1 0 0 16,-7 2-1-16,1 2-3 16,0 0-1-16,-1 0 0 0,2 0 9 15,1 3 2-15,2 0 3 0,1 0 1 16,4 1 2-16,2 3-2 0,2-1-2 16,2 1 3-16,2-1-1 0,2 1 0 15,0 1 0-15,3 1 0 0,-1 1 2 16,1 1 0-16,0-1-2 0,1 1 3 15,1 0 0-15,1 1-1 0,-2-1 1 16,2 2 0-16,1-2 0 0,0 1 0 16,1 1 1-16,0-2-1 0,0-1 2 15,1 1-1-15,1-1-1 0,0-1 2 16,-1 1-2-16,1 0 1 0,0 2 0 16,0 1-1-16,3-2 4 15,-4 1-4-15,3 1 1 0,-2-1 0 0,1 0 0 0,0 0 0 0,-1 1 0 16,0-2 3-1,2 1 2-15,0-1 2 0,0 0 4 0,2 0-3 0,-3-2 1 16,2 1-1-16,0-2 0 0,1-1-2 16,0-4 3-16,5 1 6 0,0-3 6 15,4-1 0-15,1 0-5 0,5-1-6 16,3-4-5-16,0-2-2 0,4 1-4 16,1-2 0-1,1 2-1-15,0-1 1 16,0 2 0-16,-2 0-6 0,1-1-20 0,-1-1-16 0,-1 1-11 15,-4-1-16-15,1 1-11 16,-4 1-13-16,-3 2-9 0,-2 0-14 0,-3 0-34 16,0-1-84-16,-5 0-77 0</inkml:trace>
  <inkml:trace contextRef="#ctx0" brushRef="#br0" timeOffset="11192.47">9063 3773 86 0,'0'0'100'0,"9"-7"-66"0,-2 2 8 15,-2 0-2-15,-3 1-4 0,2 1 28 16,-1-1 19-16,-1 1 35 0,-1 2-28 16,-1-2-10-16,1 3 6 0,-1-2-9 15,0 1-31-15,0 0-21 0,0-2-16 16,0 0-4-16,0 1 0 0,-1-1-5 16,-2 0-2-16,-1 0-3 15,-1 0-4-15,-3 2 3 0,-1 1-1 16,-4 0 2-16,0 3-2 0,-4 6 0 15,-3 3 0-15,2 4 7 0,1 1-4 16,1 4-3-16,6 0 4 0,-2 1 2 31,6-1-2-31,2-1 3 0,4 0 1 16,0-3 2-16,4 0 4 0,1-3 8 16,3-2 14-16,-2-3 1 0,1-4-1 15,1-2 2-15,-4-3 22 0,7-4 5 16,-2-3-11-16,3-4-25 0,-1-2-6 15,2-4-9-15,1-1-7 0,-1-3-5 16,0 2-11-16,1-2 2 0,-2 4 5 16,0 0-3-16,-2 3 8 0,-3 3 3 15,2 2-7-15,-7 2-12 0,1 4 6 16,0 1 6-16,-3 2-4 0,0 1-6 16,0 4-12-16,0 4 29 0,0 5 1 15,0 2 14-15,0 3 5 0,0 1 10 16,0-1 5-16,2-1-9 0,1-1-2 15,2-3 1-15,1-1-5 0,0-2-6 16,2-5-3-16,0-1-2 0,3-4-8 16,1-1-29-16,1-4-30 0,3-3-50 15,-3-5-62-15,6-9-64 0,-4 3-162 16</inkml:trace>
  <inkml:trace contextRef="#ctx0" brushRef="#br0" timeOffset="11517.07">9572 3680 166 0,'0'0'109'16,"0"0"-40"-16,0 0 26 0,6-14-47 15,-4 8 3-15,-2 2-21 0,-3 0-5 16,-2 0-3-16,-3 1-3 0,-6 2-5 15,0 1-4-15,-2 1 5 0,-3 6-3 16,0 1-5-16,3 3-6 0,-3 3 0 16,3 1-1-16,1 2 1 15,5 0 4-15,-2-2 28 0,8 2 22 16,1-3 20-16,3 0-5 0,1-2-24 16,3-1-3-16,5-2-10 0,1-3-6 15,3-1 2-15,4-3-10 0,3-2-11 16,1-1-8-16,6-4-24 0,-2-2-37 15,2-1-42-15,1-3-21 0,10-9-63 16,-6 2-137-16</inkml:trace>
  <inkml:trace contextRef="#ctx0" brushRef="#br0" timeOffset="11989.48">9730 3399 421 0,'0'0'39'16,"0"0"-3"-16,0 0 37 0,0 0-61 16,0 0-12-16,36-36 0 0,-30 31 0 15,-4 3 4-15,0 2 3 0,1 0-7 16,-3 7 0-16,0 1 12 0,3 7 19 16,-3 4-2-16,0 3-6 0,0 1-4 15,0 4-10-15,0 0 5 0,0 1 12 16,0 1 15-16,0 0-2 0,0 0-3 15,0-2-1-15,-3-1-1 0,3-2 0 16,0-2-6-16,0-3-11 0,3-2-9 16,-2-5 2-16,1-4-3 0,0-5 3 15,-1-2 9-15,1-1 41 0,4-1 17 16,0-6-9-16,4-1-26 0,0-6-16 16,4-4-10-16,0 0-4 0,3-3-7 15,-1-2-4-15,1 4-1 0,2-2 0 16,-5 3 0-16,1 4 0 0,-1 3 1 15,-3 3 0-15,-1 5 0 0,-4 1 8 16,-2 2-9-16,0 3 0 0,1 5 0 16,-2 5 1-16,0 1 5 0,2 3-2 15,-2 1-1-15,0 0 0 0,0 0-2 16,-1 1 2-16,1 0-1 0,2-2-1 16,-2 1-1-16,2-3-20 0,1-1-27 15,0-1-30-15,-1-4-40 0,5-1-59 16,-2-3-86-16,0-2-187 0</inkml:trace>
  <inkml:trace contextRef="#ctx0" brushRef="#br0" timeOffset="12507.13">11552 3252 512 0,'0'0'109'0,"0"0"-109"16,9-7 81-16,-7 6 3 0,-1-2-40 15,1 1-15-15,-2 2-10 0,3 0 0 16,-3 0-16-16,3 6-3 0,-1 4 16 16,-1 6 25-16,1 5 15 0,-2 8-1 15,0 10-16-15,-3 11-12 0,-2 7-8 16,0 0-6-16,2-8-6 16,-2-9 0-16,1-13-4 0,4-4 0 15,-2-8-3-15,2 0-1 0,-1 2-50 16,1 1-88-16,0 2-71 0,3-6-145 15</inkml:trace>
  <inkml:trace contextRef="#ctx0" brushRef="#br0" timeOffset="12885.35">11953 3593 448 0,'0'0'104'0,"0"0"-104"0,0 0 92 16,9-39 4-16,-9 26-40 0,2 0-6 15,0 2-15-15,-1-1 4 0,-1 2-11 16,0 3 6-16,0 0 0 0,0 3-10 16,-1 2-4-16,-3 1-20 15,1 1-9-15,-6 3-15 0,-1 8 14 16,-4 3 9-16,-2 5 0 0,0 2 1 0,1 4 0 15,5-2 1-15,1 2 5 0,3-2 7 16,4-2 11-16,2-2 16 0,3-3 3 16,6-2-9-16,-1-2 4 0,5-4 5 15,1-5 12-15,1-3 3 0,0 0-8 16,1-7-1-16,0-3-6 0,-2-4-10 16,2-6-20-16,-3-1-13 0,-2-5-18 15,1 2-48-15,-7-1 8 0,0 7 14 16,-5 1-32-16,0 3-48 0,-5 3-47 15,-8-1-32-15,-1 4-86 0,1 1-110 16</inkml:trace>
  <inkml:trace contextRef="#ctx0" brushRef="#br0" timeOffset="13266.87">12449 3538 311 0,'0'0'130'0,"0"0"-58"0,0 0 43 15,0 0-70-15,11-33-45 0,-11 26-8 16,0 2-9-16,-5 3-1 0,-4 0 6 15,1 2 5-15,-5 2 3 0,-4 5 0 16,-1 4 4-16,-2 1 0 0,-2 5 0 16,3 0-1-16,-2 2 1 0,2 3 11 15,7-1 36-15,1 0 29 0,2 0 26 16,5-2-3-16,4-1-20 0,0-1-8 16,7-3-7-16,5 0-15 0,1-5-14 15,6 0-9 1,3-4-9-16,0-3-17 0,3-2-4 15,-1 0-43-15,4-4-45 0,-3-2-46 16,14-1-53-16,-8 0-74 0,-1 0-146 16</inkml:trace>
  <inkml:trace contextRef="#ctx0" brushRef="#br0" timeOffset="13880.45">12915 3615 271 0,'0'0'155'0,"0"0"-39"15,0 0 4-15,0 0-51 0,0 0-40 16,5-13 6-16,-3 11 9 15,-1-3 10-15,-1 0 2 0,2 2-8 16,-2-2-10-16,0 3-2 0,0-2-9 16,0 2-8-16,-2 1-16 0,-1-2-3 15,-2 1-10-15,-5 1-1 0,1 1 2 16,-5 0 3-16,-2 1-3 0,0 6-6 16,-4 3-20-16,1 3-3 0,0 1 10 0,2 3 25 15,2-1 1-15,1 3 2 16,3-1 0-16,3 2 6 0,1-1 6 15,7 1 20-15,0-2-1 0,0-3 6 16,4-4 4-16,4 0-7 0,0-5-7 16,3-3 2-16,0-3 9 0,3-2 8 15,0-5-15-15,2-5-17 0,0-2-8 16,0 0-2-16,1-4-4 0,-1 1-1 16,1-1-3-16,-4 1-16 0,4 1-6 15,-5 1 1-15,-3 2 9 0,0 2-2 16,-5 4 0-16,-3 5 11 0,1 2-10 15,-2 2-12-15,-2 5-12 0,-1 4 41 16,0 3 5-16,-2 1 6 16,0 2 3-16,1 2 7 0,1 1 3 15,1-1 9-15,0-1 0 0,2-1 5 16,5 0 4-16,1-4-4 0,2-2-7 16,3-2-7-16,2-2-5 0,1-3-6 15,2-1-4-15,1-2-9 0,2-1-34 16,0 0-27-16,-1-4-28 0,1 0-5 15,0-6-19-15,4-8-61 0,-5 0-90 16,-1-1-251-16</inkml:trace>
  <inkml:trace contextRef="#ctx0" brushRef="#br0" timeOffset="14188.76">13269 3335 286 0,'0'0'106'0,"0"0"4"16,0 0-53-16,0 0-57 0,4 2-6 16,-4 5 6-16,0 2 6 0,0 7 23 15,-2 3 33-15,0 5-4 0,-1 1 2 16,1 5 5-16,-1 6-1 0,2 6-18 16,-3 3 6-16,4-4-4 0,-3-11-3 15,0-11 3-15,3-3-6 0,-3 1-10 16,3-1-13-16,0 3-4 0,0-4-3 15,0-5-1-15,3-1 3 0,2-2-5 16,1-4 4-16,4 1 4 0,2-4-17 16,1 0-22-16,4-5-32 15,-1-3-38-15,8-12-69 16,-8 2-129-16,-2-1-300 0</inkml:trace>
  <inkml:trace contextRef="#ctx0" brushRef="#br0" timeOffset="14474.25">13226 3581 449 0,'0'0'130'0,"0"0"-25"0,43 1-37 16,-21-1-42-16,0-2-11 16,1-2-8-16,2 1 1 0,-3-3 3 0,-2 0 15 15,0 0 15-15,-2-1 10 16,-2 1-5-16,-2 2-13 0,-6 1-14 15,0 2-4-15,-3 0 14 16,1 1-27-16,-3 6-2 0,-1 2-9 0,0 5 9 16,-2 1 2-16,0 1 3 0,0 4-4 15,-2-2 3-15,0 3-1 0,-1-2 0 16,1-1-2-16,2-1 1 16,-4 0-2-16,4-2-62 0,0-2-72 15,0-2-68-15,0-4-170 0</inkml:trace>
  <inkml:trace contextRef="#ctx0" brushRef="#br0" timeOffset="14599.56">13636 3491 835 0,'0'0'84'16,"0"0"-7"-16,0 0-77 0,0 0-21 15,0 0-94-15,0 0-35 0,0 0-86 16,1-27-100-16</inkml:trace>
  <inkml:trace contextRef="#ctx0" brushRef="#br0" timeOffset="15397.04">13971 3645 269 0,'0'0'119'0,"0"0"-9"0,0 0 24 16,0 0-66-16,0 0-21 0,4-36-8 15,-3 29-7-15,-1 1-2 0,0-1 13 16,0 2 7-16,0 1-2 0,-1-2-7 15,-2 2-20-15,0 0-20 0,-2-1-1 16,-4 2-7-16,-1 0 1 0,-4 2-3 16,-5 1-8-1,-1 6-1-15,1 3 9 0,-2 3 8 0,-1 3 0 0,5 2-1 16,0 1 0-16,4 2 2 0,0 0 1 16,7 1 5-16,1 0 12 0,3 0 10 15,1-2 13-15,1-2 1 0,1-2 3 16,1-3-12-16,4-4-2 15,-1-4 4-15,1-2 19 0,2-2 8 16,3-1-16-16,0-5-19 0,5-4-8 16,0-4-7-16,2-4-8 0,3-4-4 15,1-3-15-15,-1 2 3 0,1-1 8 16,-3 4 1-16,-3 2 0 0,0 3 2 16,-5 2 1-16,-3 0 0 0,3 5 0 15,-5 0-1-15,-1 2-3 0,0 1-4 16,-2 3-5-16,-1 1-4 0,1 1-2 15,1 0-9-15,-1 2-21 0,1 6 11 16,0 4 21-16,-2 5 10 0,1 2 3 16,-3 1 3-16,0 0 1 0,0 0 2 15,0-3 0-15,0-1 1 16,0-2 2-16,-1-4 1 0,1-2-1 16,0-2 0-16,0-5 4 0,0 0 4 15,1-1 29-15,2 0 12 0,2-2-12 16,4-5-23-16,4-3-13 0,4-4-1 15,3-4 1-15,3-4-6 0,1-2 0 16,1 1-1-16,-3 2-1 0,1 3-5 16,-2 5 5-16,-4 3-1 0,-2 4-1 15,-2 3-2-15,-2 2 3 0,-5 1-1 16,0 2-2-16,-1 4-7 0,-1 2 4 16,-1 5 8-16,-1 2 1 0,0 1-3 15,-2 4 3-15,0-1 0 0,0 1-4 16,-2-1-6-16,-2-1-24 0,3 2-22 15,0 0-25-15,-2-1-43 0,2 0-22 16,-1 2-76-16,2-5-127 0</inkml:trace>
  <inkml:trace contextRef="#ctx0" brushRef="#br0" timeOffset="16437.93">16591 3799 231 0,'0'0'70'15,"0"0"42"-15,0 0 8 0,0 0-33 16,34 25-32-16,-26-20 6 16,-1 0 3-16,-1-1-11 0,-3-1-3 0,-1-3 3 15,0 0-1-15,-2 0 4 0,0 0-5 16,0 0-17-16,-4-2 5 0,-2-6-7 31,-4-4-26-31,-4-4-6 0,-3-5-1 0,-2-4 1 0,-3 1 1 0,-1-4 0 16,1-3-1-16,-4-7-1 15,-1-9 1-15,0-4 2 0,2 2-1 16,9 13-1-16,3 11 4 0,7 12-1 31,0 3-1-31,0-2 0 0,-1 2-1 16,3 0 1-16,0 3 2 0,2 5-4 15,1 2-8-15,-2 6-21 0,-3 6 8 16,-4 5 14-16,-1 9 7 0,-1 2-1 16,-1 2 0-16,2-1 1 0,3-3-3 15,1-4 3-15,3-3 1 0,2-4 4 16,0-4 3-16,2-2-1 0,2-4 9 16,3-1 12-16,4-3 14 0,4-1 22 15,7-1 6-15,10-6-13 0,9-7-13 16,10-1-14-16,0-4-12 0,-5 3-3 15,-4 2-3-15,-6 0-6 0,-1 2-5 16,2 0 0-16,-3 0-1 0,-4 2-1 16,-5 2-18-16,-7 1-37 0,2 0-37 15,1 1-28-15,0 1-39 0,3-1-38 16,-1-1-46-16,-6 1-143 0</inkml:trace>
  <inkml:trace contextRef="#ctx0" brushRef="#br0" timeOffset="17346.9">10157 4655 434 0,'0'0'88'0,"0"0"-88"0,0 0 44 15,0 0 11-15,0 0-18 0,0 0 6 16,15-3 11-16,-13 2 21 0,-2 0-4 16,0 1-12-16,0 0-3 0,0 0-16 15,-2 0-12-15,-1-2-10 0,-6 1-18 16,-1 0-8-16,-10 1 3 0,-1 0-1 16,-6 4-2-16,-3 3-8 0,0 3 0 15,2-1 14-15,2 3-2 0,3 2 0 16,5-2 3-16,1 1 0 0,6-2 0 15,2 0 1-15,4-1-2 0,3 0 2 16,2 0 2-16,5-1 6 0,6 1 6 16,0-1 8-16,8 0 5 0,0-1 4 15,3-1 6-15,2 1-8 16,1 0-6-16,-1 0-2 0,-1 0-6 16,-1 0 0-16,-1 1 6 0,-5 0-8 0,-2-2 4 15,-6 2-1-15,-3-3-6 0,-2 1-3 16,-3 1 3-16,-8 0 1 0,-6 2 13 15,-2-1 5-15,-9-1-6 0,-10 1-12 16,-9 0-6-16,-7 1-2 0,-4-3-3 16,3-2-14-16,6-2-27 0,6-2-12 15,3-1-11-15,10 0-18 0,8 0 1 16,8-1-9-16,6 0-15 0,3-2-19 16,2 0-7-16,18-6-51 15,1 0-104-15</inkml:trace>
  <inkml:trace contextRef="#ctx0" brushRef="#br0" timeOffset="18496.25">10583 4825 313 0,'0'0'117'16,"0"0"-14"-16,0 0 12 0,0 0-57 15,0 0-14-15,10-28 4 0,-10 24 10 16,1-1 4-16,-1 0-1 0,0 1-6 15,0-2 1-15,0 0-12 0,0 1-9 16,0-1-2-16,-1 1-13 0,-3 0-11 16,0 1-7-16,-1-1-2 0,-3-1-1 15,-1 2-2-15,-1 0 1 0,-3 2-4 16,-4 2 1 0,0 0 0-16,-4 7 0 0,-1 2 1 0,-3 3 1 0,0 4-3 15,2 0 1 1,1 3 0-16,2 2-4 0,4-2 1 0,2 1 4 0,6-2-2 15,3 2 3-15,2-1 3 0,3-1 1 16,5-2 2-16,3-3 2 16,2-2 1-16,2-3 2 0,2-3 10 15,2-4 0-15,2-1 0 0,0 0 3 16,-1-5-4-16,1-1 0 0,-1-2-3 16,-1-1 3-16,0-2-3 0,-2-1-5 15,2-2-2-15,-2-1-4 16,0-1-3-16,-1 0-1 0,1 1-3 15,-5 1 2-15,1 1-1 0,-6 2-2 0,3 3-2 16,-2 1 7-16,-4 2 1 0,1 1-1 16,-2 4-2-16,0-1-1 0,0 1-10 15,0 1-15-15,0 5-16 16,0 2 22-16,0 2 19 0,0 3 2 0,0 1 0 16,3 2 1-16,2 1 1 0,0-2 1 15,1 0 3-15,2-1-2 16,-2-1-3-16,-1-6 3 0,0 0 0 15,-2-5 4-15,0-1 10 0,3-1 17 16,-1-1 18-16,1-3-23 0,1-2-22 16,5-2-4-16,-4 0-3 0,5-3-2 15,-2 2-5-15,1 0 2 0,4-2 3 16,-3 1-8-16,1 1-1 0,2 0 11 16,-5 2 0-16,1 0 1 0,-2 0 1 15,0 0-2-15,-1 1 0 0,-1 2 0 16,0 0 0-16,-3 0 0 15,0 1-3-15,2 3-1 0,-2 0-6 0,-2 0-2 16,2 6 3-16,0 1 6 0,1 2 2 16,0 4 0-16,-1 0 2 0,-2 2 0 15,2 0 0-15,-3 0-1 0,1 1 0 16,0-3 1-16,-1-1 0 0,2-3 1 16,-3-2 3-16,1-3-2 0,0-1 5 15,1-3 3-15,-3 0 8 0,3-3 8 16,-1-3 2-1,3-1-11-15,-1-6-5 0,4-1-6 0,-2-2-7 0,2-1-1 16,2-3-5-16,4 1-2 0,-1-2-8 16,1 2 4-16,2 2-15 0,-1 1-9 15,-2 3 36-15,1 2 0 0,-4 4 0 16,-2 1 1-16,-2 4 6 0,-1 1-6 16,1 1-1-16,-1 3-15 0,0 4 9 15,-1 3-1-15,0 2-1 0,-1 4 0 16,0 0 4-16,1 0 2 0,-2 2 1 15,1-2-1-15,-1-1 0 0,1-1-2 16,-1-1 4-16,1-2 0 0,-3-4 0 16,1-3 3-16,1-1 1 0,-2-2 5 15,0-1 14-15,2 0 7 0,1-4 8 16,0 0-16-16,5-4-16 0,0-3-2 16,3-6-2-16,1 0-2 0,3-3-4 15,0 1-3-15,0 1 2 0,2 2 3 16,-3 1 2-16,2 3-3 15,0 3 1-15,-4 3-4 0,1 2-1 16,-3 2 2-16,-1 2-4 0,-3 1-3 16,1 6-3-16,-1 3 1 0,-2 6 8 15,-1 2 6-15,-1 2 0 0,0 1 0 16,-2 0-3-16,0 0-12 0,0-1-9 16,0-1-18-16,0-1-13 0,-2-2-29 15,2-3-19-15,-2-2-27 0,-1-5-69 16,2-4-126-16,0-2-29 0</inkml:trace>
  <inkml:trace contextRef="#ctx0" brushRef="#br0" timeOffset="18935.16">11648 4888 533 0,'3'0'189'0,"2"0"-106"15,1-3-10-15,1 2-34 0,1-2-30 16,1 0 6-16,-1 0 6 0,2 1 1 16,2-1 13-16,-1-1 6 0,3-1 15 15,-1 0-3-15,0-3-23 0,4-1-19 16,-1-2-5-16,1-1-3 16,0-1-2-16,-2-1 1 0,0-1-2 15,-5 0-1-15,0 2 1 0,-4 1 13 16,-2 2 1-16,-2 2 3 0,-2 1-17 15,-6 1-10-15,0 3-8 0,-6 2 5 16,-2 1 3-16,-2 3 3 0,-6 8 3 16,-2 4 0-16,2 5 4 0,0 3 0 15,2 2 26-15,4 0 6 0,2 0 1 16,6-1 7-16,3-3 0 0,2-2-10 16,3-2-5-16,1-3-2 0,4-4 0 15,2-2 3-15,1-1 5 0,4-3 10 16,1-1-11-16,4-1-17 0,-1 0-7 15,6-1-6-15,0-1-2 0,2 0-37 16,0 0-28-16,4 0-28 0,2 0-34 16,8 0-37-16,14-1-56 0,-8 1-74 15,-6-2-199-15</inkml:trace>
  <inkml:trace contextRef="#ctx0" brushRef="#br0" timeOffset="19498.97">13557 4695 435 0,'0'0'117'0,"0"0"-49"0,0 0 56 0,36-23-31 16,-28 19-48-16,-3 3-11 0,-2-2-13 0,-3 1-10 0,0 1-11 15,-2 0-1-15,-4-2-19 0,-4 3-10 16,-7 0 17-16,0 0 13 0,-7 3 0 15,0 2 0-15,-2 2-1 0,0 1-3 16,4 1-3-16,-2 1-3 0,6-2 1 16,3 1 6-16,1-1-1 0,6-1-7 31,3 0-7-31,2 1 5 0,3-1 3 0,5 2 5 0,3 0 5 0,7 0 22 16,3 0 15-16,4 0 6 15,5 0-6-15,-2-1-9 0,3 0 5 16,-3 0 8-16,1 0-9 0,0-1 2 15,-3 1-14-15,-2-1 4 0,-4 0 3 16,-4-1-8-16,-4-1-8 0,-4 1-4 16,-3 0-3-16,-2-1 4 0,-7 2-3 15,-5-1 13-15,-3 1 8 0,-7-2-11 16,-6 0-8-16,-2 0-7 0,-6-4-7 16,-9-1-44-16,-10 0-31 15,1-5-41-15,8 1-13 0,4 0-28 16,12-2-53-16,9 2-64 0</inkml:trace>
  <inkml:trace contextRef="#ctx0" brushRef="#br0" timeOffset="19798.25">13830 4468 539 0,'0'0'40'15,"0"0"33"-15,0 0 32 0,26-45-26 16,-20 33-32-16,1 2 1 0,-2 4-11 16,-1 2 4-16,-3 2 1 0,-1 2-11 15,0 2-31-15,0 6-11 0,0 6 11 16,-3 7 30-16,-4 10-5 0,0 11-11 15,-3 11-7-15,1 0-1 0,-2-5-4 16,6-10 0-16,0-14-1 0,2-3-1 16,2-2-10-16,0 2-48 0,0 2-58 15,1-1-48-15,3-1-69 0,3-7-121 16</inkml:trace>
  <inkml:trace contextRef="#ctx0" brushRef="#br0" timeOffset="20190.18">14236 4744 201 0,'0'0'183'0,"0"0"-43"0,0 0-7 0,0 0-48 16,8-42-47-16,-6 30 3 0,-1 3 2 15,2 2 1-15,-3 0-5 0,0 0-3 16,0 2-1-16,0-1-8 15,0 0-14-15,-3 2-13 0,0 0-7 16,-2 3-6-16,-5 1 2 0,2 6 1 16,-5 5 5-16,-1 1 5 0,-1 3 0 15,1 0 0-15,1 2 1 0,1 0 7 16,6-1 3-16,1-1 4 0,3-1 4 16,2-2 12-16,3-1 16 0,5-2 5 15,3-3-2-15,2-2-4 0,2-3-9 16,-1-1-1-16,1-4-4 0,-4-2-2 15,1-4-5-15,1-2-10 0,-3-3-15 16,-2-3-2-16,0-2-38 16,-4 0-24-16,-4 2-25 0,-1 1-56 15,-10 2-73-15,-7 0-64 0,0 2-102 16</inkml:trace>
  <inkml:trace contextRef="#ctx0" brushRef="#br0" timeOffset="20503.18">14490 4700 423 0,'0'0'183'15,"0"0"-87"-15,0 0 13 0,0 0-29 16,18-34-45-16,-16 28-7 0,1 3-9 15,-2-1 4-15,1 4 3 0,-2 0-1 16,0 0-25-16,1 2 0 0,-1 6-9 16,0 4 9-16,0 6 4 0,0 5-2 15,-1 3-1-15,-3 3 2 0,-5 7 0 16,-2 7 0-16,-3 7-1 0,1 1 1 16,4-4 0-16,-1-3-1 0,3-6-2 15,-1-2-5-15,3-5-17 0,1-6-58 16,1-5-41-16,-3 4-35 0,1-5-158 15,-1-1 20-15</inkml:trace>
  <inkml:trace contextRef="#ctx0" brushRef="#br0" timeOffset="20838.52">14461 4731 491 0,'0'0'36'0,"0"0"36"0,16-43 68 16,-6 24-70-16,3 3-39 0,1-1 17 15,2 2-6-15,1 2-2 0,2 0-4 16,-3 2 2-16,2 2-7 0,0 2-8 16,-4 2-9-16,2 2-9 0,-2 2-5 15,-2 1 2-15,-2 4-2 0,-1 4 4 16,0 3 5-1,-3 3 6-15,-4 2-1 0,-2 2-5 0,-1 1-1 0,-7 0-1 16,-5 1 0-16,-3-3 3 0,-3-2 3 16,-6-3-4-16,1-2-6 0,-3-3-3 15,0-1-57-15,-3-3-54 0,2-2-45 16,-4-2-69-16,4-2-66 0,9-1-73 16</inkml:trace>
  <inkml:trace contextRef="#ctx0" brushRef="#br0" timeOffset="21339.1">14903 4676 357 0,'0'0'168'0,"0"0"-57"15,0 0-35-15,36 0-27 0,-25-1-13 16,-1 0 2-16,0 1 5 0,-1-2-1 16,0 0 1-16,2 0-2 0,0 1-5 15,0 0-8-15,1-1-2 0,0 0-8 16,2 0-4-16,1-3-9 0,-3-1 2 16,2-1 4-16,-1 0 3 0,-2 2 6 15,-1-1 10-15,-3 0 8 0,-1 0-8 16,-2-1-13-16,-2 0-8 15,0 0-5-15,-2 1-4 0,0 1-7 16,-5 1-2-16,-3-1-5 0,-4 4 1 16,-7 1 4-16,-2 0 3 0,-5 7 3 15,-1 1 0-15,-2 5 2 0,1 2-1 16,2 2 1-16,0 1 1 0,7 0 1 16,3 0 18-16,4 1 6 0,3-2-2 15,5 0 4-15,1-1 2 0,3-3 5 16,2-1-3-16,2-4-1 0,0-1-5 15,3 0-3-15,1-3 8 0,2-1 0 16,2-1-6-16,1-1-14 0,3-1-6 16,1 0-4-16,3-1-41 0,-2-1-33 15,4 0-38-15,3-1-44 0,-1-1-41 16,12-1-59-16,-6 0-156 16</inkml:trace>
  <inkml:trace contextRef="#ctx0" brushRef="#br0" timeOffset="21466.98">15516 4900 888 0,'0'0'99'0,"0"0"-66"0,0 0-33 16,0 0-35-16,0 0-159 0,-22-30-228 0</inkml:trace>
  <inkml:trace contextRef="#ctx0" brushRef="#br0" timeOffset="-97136.66">11767 10781 1 0,'4'-1'30'0,"-4"0"18"15,3 0-13-15,-1-1-10 0,-1 1-7 16,1 0 4-16,0 1-2 0,-1-2 11 16,1 1 1-16,-1-1 7 15,1 0 6-15,0 2-4 0,-1-2-8 0,1 0-6 16,1 0-8-16,-2 1 2 0,3-1 7 16,-1 1 4-16,-2-1 1 0,-1 1 1 15,2 0 2-15,-2 1-4 0,1 0 8 16,1-1-18-16,-2-1 2 0,3 1 2 15,-1-1-2-15,-2 1 0 0,1 1 8 16,1-2-3-16,-2 1 0 0,0 1-3 16,0 0-3-16,0 0-3 0,0 0-8 15,0 0-7-15,0 0-5 0,-3 3-3 16,0 0 3-16,-2 2 0 16,-1 3 0-16,1 1 0 0,0 0 0 15,0 2 0-15,-1 0 1 0,1 2-1 16,-4-1 1-16,1 1-1 0,0 0 2 15,0-1-1-15,-3 1 0 0,2-1 3 16,-1-2-1-16,1 0 0 0,1-3 0 16,3 0 0-16,0-3-1 0,-2-1-1 15,5 0-1-15,2-2 2 0,0-1 2 16,0 0 10-16,0-1 24 0,0-5-10 16,6-1-15-16,-1-1-6 0,1-4-2 15,-1 0 6-15,2-5-2 0,0 2 0 16,1-4 2-16,-3 0-2 15,3 1-2-15,-3-1-2 0,2 4 0 16,-2 0 0-16,0 2 3 0,0 2-1 16,-2 1 0-1,0 2-3-15,-1 1 2 0,-1 1-2 16,2 0-1-16,-3 4 2 0,0-1-2 16,2 2-1-16,-2 0 1 0,0 1-3 0,1 0-1 15,-1 0-3-15,0 3-1 0,2 3 5 16,-1 1 2-16,1 3 0 0,3-1 1 15,-2 4 1-15,2 1 1 16,1 1-2-16,2 1 4 0,0 1-3 16,2 0 1-16,0 1 0 0,-2 0 2 15,2-1-3-15,-2-2-3 0,1 0 3 16,-1-1-4-16,-3 0 0 0,0-1 0 16,0-2-4-16,-1-1-19 0,1 0-30 15,-2 0-44-15,0 1-55 0,0 3-55 16,-1-3-110-16,1-1-108 0</inkml:trace>
  <inkml:trace contextRef="#ctx0" brushRef="#br0" timeOffset="-95183.48">11792 10887 75 0,'0'-3'26'0,"2"-2"11"0,-1 1 7 15,-1-1 36-15,0 0-36 0,1 0-3 16,1 0 10-16,0 1-6 0,-2 0 10 15,0 0-5-15,0 1 2 0,3-1 5 16,-3 1 12-16,0 0-2 0,1 2-14 16,-1-2-3-16,0 1-11 0,0 0-8 15,0 2-10-15,0-1 0 0,0 1-10 16,0 0-5-16,0 0-2 0,0 0-4 16,0 1-3-16,0 6 2 0,0 1 1 15,0 5 2-15,0 2 1 0,2 4 4 16,-1 2-3-16,1 2-2 0,3 0 2 15,-2 1 2-15,2 0 1 0,-2 1 3 16,2-2 1-16,-1 1 2 0,1 1-5 16,-2-1-1-16,-1 0-2 0,-1-1-1 15,1 0 5-15,-2-1-2 0,0-1 4 16,0-3 7-16,-2 2-1 0,1-5-2 16,-1 0-5-16,2 0-5 0,0-3-2 15,0 0-2-15,0-3 1 0,0 3 0 16,0-2-1-16,0 1 0 15,0-2 3-15,0 2 0 0,0-1 1 0,-1 0 1 16,-1-1 0-16,2-1 2 0,0-1-1 16,0 0-1-16,0 0-1 15,0-1-1-15,0-1 0 0,0-1-4 16,0 1 2-16,0-2-1 0,2 1 0 0,-1-1 0 16,-1 1-1-16,0-2 1 15,2 2 0-15,-2-2 0 0,0 3 0 0,0-3 0 16,0 3-1-1,0-2 1-15,1 2 1 0,-1-2-1 0,2 1 2 0,-2-1-1 16,0 1 2-16,0-3-1 0,0 1 2 16,0 1-3-1,2-2 2-15,-2 0-1 0,0 2-2 0,0-2 1 16,0 1 0-16,0-2-1 16,0 1-1-16,0 0 0 0,0 2 1 0,0-1-1 15,0-1 0 1,0 3 1-16,0-1-1 0,0 0 0 15,0 0 0-15,0-1 0 0,0 1 0 16,0 0 1-16,0-2-1 0,0 2 0 16,0-1 1-16,0-1-1 0,0-1 0 15,0 1 1-15,0 2-1 0,0-2 0 16,0 1-1-16,0-1 1 0,0 3 0 16,-2-1 0-16,2 1 0 0,0-1 0 15,0 3 0-15,-3-2-1 0,3-1 0 16,-2 1-2-16,2 0-1 0,0 0-1 15,0-1 1-15,0 2-3 0,0-3 4 16,0 2 0-16,0-3 2 0,0 1 1 16,0-2 1-16,0 1 0 0,0-1 1 15,0 0 1-15,-1 0-1 0,-1 0 2 16,2 0-2-16,0 0 0 0,0 0-1 16,-3 0 0-16,3-1 0 0,0-1 0 15,-2 2-1-15,2-2 1 0,-1-1-1 16,-2 2 0-16,0-1 0 0,1-1 0 15,-1 1 0-15,-2 0 0 16,0-3 0-16,0 2-1 0,-2-2 1 16,2-1 0-16,-3-1-2 0,3-2 2 15,-3 1-1-15,-1 0 1 0,3-2-1 16,-1 2 2-16,1-1-1 0,-2-2 0 16,2 4 0-16,1-1 1 0,-3 0-1 15,3 1 1-15,0 1 1 0,0 0 2 16,0 2-1-16,3 0 1 0,-1 2 1 15,1-1 3-15,2 1 1 0,-1 1 1 16,1 0 1-16,-2 1-1 0,2-3 1 16,0 2-1-16,0 0-1 0,0 1-1 15,0 0-2-15,0 0-4 0,0 0 0 16,0 0 0-16,0 0-1 0,0 0-1 16,0 0 0-16,0 0-2 0,0 0-1 15,0 0 2-15,2 1-1 16,-1 1 2-16,-1 1 0 0,2-2 2 15,-1 1-1-15,1 2 0 0,0-2 0 16,-1 1 0-16,1 0 0 0,0 2-1 16,3-1 1-16,0 1 0 0,-3 1-1 15,4-1 0-15,-3 1 0 0,2-1 0 16,1 2 0-16,-5 0 0 0,6 0 1 16,-4-1-1-16,2 1 0 0,0-1 0 15,0 0 0-15,0 1 0 0,1-1 1 16,0 0 0-16,-1 0-1 15,0 0 0-15,0-1 1 0,-3-2-1 16,6 2 1-16,-6-3-1 0,3 2 0 16,-2-2 1-16,0 2 0 0,0-1 1 15,-1-2-2-15,1 2 1 0,-1-1 1 16,1-1 0-16,1 0 0 0,1 2 2 16,-2-3-3-16,-1 1 3 0,1 0-1 15,-3-1 1-15,3 2-1 0,-1-2 1 16,0 1 1-16,-1 1-3 0,1-2 1 15,-2 1-1-15,3-1 0 0,-3 0 0 16,4 1 0-16,-2-1 1 0,1 0-2 16,0 0 1-16,-1 0 0 0,1 0-1 15,0 0-1-15,1 0 0 0,-3 0-1 16,2 0 0-16,-1 0 1 0,2 0 0 16,-2 0-1-16,1 1 1 0,-3-1 1 15,2 1 0-15,-1-1-1 0,-1 0 1 16,2 0 0-16,-2 0-1 0,3 0 2 15,-3 0 0-15,2 0-2 0,-1 0 2 16,1-1 1-16,1 0-2 0,-1-1 1 16,2-3 0-16,-2 3-1 0,4-3 1 15,-3-1 3-15,4-1 3 16,-1-2 6-16,2-3 2 0,1-2-1 0,1 0-3 16,-2-1-1-16,4 0-4 0,-5 1 2 15,-1 1 0-15,1 2-1 0,-2 2-2 16,0 1-1-16,-3 1 0 15,1 2 1-15,-1 2-1 0,1-2-3 16,-3 3-2-16,3-3 3 0,-3 3-3 16,0-2-14-16,2 2-19 0,-1 0-23 15,1-2-35-15,-2 2-38 0,4-3-66 16,-3 2-108-16,3-2-242 0</inkml:trace>
  <inkml:trace contextRef="#ctx0" brushRef="#br0" timeOffset="-89066.5">22946 9051 22 0,'1'-1'48'0,"2"-1"-20"16,-2-2 11-16,2 2-7 0,-1-2-7 15,1 2-13-15,-1 0 14 0,0-1 16 16,0 1-10-16,-1 2 1 16,0-2 9-16,1-1 10 0,-1 1-4 15,0 1 17-15,0 0-18 0,1-1-9 16,-2 1-6-16,1-1-11 0,1 1-2 16,-2 0 1-16,1-1-2 0,0 1 3 15,-1-1 1-15,2 2-1 0,-2-1 1 16,2 1-3-16,-1-1-4 0,-1 1-3 15,2 0-2-15,-2 0-2 0,0 0 1 16,0 0 1-16,-1 0-2 0,0 2 2 16,-2 3 1-16,-1 0-1 0,-1 5 1 15,-1-1 0-15,-1 3 0 0,-1 0-3 16,-1 3 0-16,0-1 6 0,0 2-4 16,-1-1 3-16,1 0 2 15,0 2-6-15,2-3 0 0,-1 0-4 16,3-3 2-16,1 1-2 0,1-4 0 15,1-1 2-15,1 0-1 0,0-2 5 16,1-3 3-16,0 2 2 0,0-3 3 16,0-1 5-16,0 0 10 0,0-4 12 15,3 0-3-15,1-3-19 0,1-3-2 16,1-2-1-16,2-1-3 0,-1-5-1 16,2-1-4-16,-2 0-1 0,3-2-2 15,0 1-3-15,-1 0 0 0,1 0-2 16,-1 4 3-16,0-2-5 15,-1 4 2-15,1 3 1 0,-3 0-1 0,-2 2 3 16,-1 2 2-16,-1 1-2 0,-1 1 0 16,0 4 0-16,-1 0-3 0,1 0-5 15,1 1-1-15,-1 1-3 0,2 4-4 16,-1-1 6-16,2 6 1 0,-1 0 0 16,1 2 1-16,1 1 0 0,0-1 0 15,1 2 0-15,2 0 0 0,-1 0 0 16,0 2-2-16,0-2-3 0,2-1-8 15,-2-1-12-15,-1 2-13 0,2-1-20 16,-2 1-21-16,0-1-22 0,0 1-26 16,-1 0-30-16,0 0-36 0,0 4-62 15,0-3-23-15</inkml:trace>
  <inkml:trace contextRef="#ctx0" brushRef="#br0" timeOffset="-86850.47">22988 9160 17 0,'0'-3'28'0,"-2"1"2"0,1-2 2 16,0 2-5-16,0-1 0 15,1 0 20-15,0 1 5 0,-1 0 3 16,1-1 9-16,-1 2-2 0,1-1-8 16,0 2 19-16,0-1-19 0,0 1-1 15,0-3-5-15,0 2-10 0,0 1-5 16,0-2-1-16,-2 1 3 0,2 1-2 15,0-1 0-15,0 1-2 16,0 0-2-16,0 0-4 0,0 0-10 0,0 0-8 16,0 1-1-16,0 1 2 0,0 3 9 15,0-1 2-15,0 6-1 0,0 0-6 16,-2 2-4-16,0 2 3 0,1 0-2 16,-1 1-2-16,0 2 0 0,1 1 0 15,-1 0 2-15,1 1 4 16,1 1-2-16,-1 1 3 0,1 0 0 15,0 1-1-15,0 0 4 0,0 1-5 16,0-2 4-16,0 2 2 0,0-1-4 16,0 0-2-16,0 2-1 0,0-2 2 15,0 0-2-15,0 0-2 0,0 1 2 16,0-1-2-16,-1 0-2 0,-1 0-1 16,1-1-3-16,0 0 0 0,0 0-1 15,1-1-1-15,0 1 1 0,0-2 1 16,0 0-1-16,0 1 2 0,0-3 0 15,0 2-1-15,0-1 1 0,0-1 1 16,0-1 1-16,-1 1-4 0,0-1 0 16,0-1-1-16,0 1 2 0,0-3-3 15,0 0 1-15,-1 1-1 16,1-3 0-16,-1 0 1 16,1 0-1-16,1 0 0 0,-1-1 0 0,1 0 0 0,0 1 0 15,-2-1 0-15,2 1 0 0,-2-1 1 16,2 1 0-16,-2-2 0 0,1 1-1 15,0 1 0-15,0-1 0 0,0 1 1 32,1-1-1-32,0 1 0 0,-1-1 1 0,0 1-1 0,0-2 0 0,0 2 1 15,0 1-1-15,0-1 0 0,0 1 1 16,0-1-1-16,-1 1 1 0,0 0 0 16,0-2 0-16,1 0 0 0,0 0 2 15,-2 0 0-15,3 0-2 0,0-2 0 16,-1 2 0-16,1 0 0 0,-2-2 1 15,2 0-1-15,0 1 0 0,0-1 1 16,0 0-1-16,0 1 0 16,-1-2 0-16,1 1 0 0,-1-1-1 15,1-1 1-15,-1 0-1 0,0 1 1 16,1-1-1-16,-1 1 0 0,1-3 1 16,0 1-1-16,0 0 0 15,0-3 1 1,0 1 0-16,0 0-1 0,0 0 1 15,0-2-1-15,0 2 1 0,0-2-1 16,0 1 0-16,0-1 1 0,0 1-1 16,0-1 0-16,1 0 1 0,-1 1 0 15,0-1 0-15,0-1 1 0,0 0-2 16,0 0 0-16,0 0 1 0,0 1 0 16,0-1-1-16,1 0 0 0,-1 1 1 15,1-1 0-15,-1 0-1 0,1 1 0 16,0-1 1-16,-1 0-1 15,0 0 0-15,0 0 0 0,2 1-1 16,-1-1 1-16,-1 0 0 0,0 0 1 16,0 2-1-16,2-2 0 0,-1 0 0 15,-1 0 0-15,0 0 0 0,1 0 0 16,-1 1 1-16,0-1-1 0,0 0 0 16,1 1 0-16,-1-1 0 0,0 1 0 15,1 0-1-15,-1-1 1 0,0 0 0 16,1 1 0-16,-1-1 1 0,0 2 0 15,0-2-1-15,0 0 0 0,0 0 1 16,0 0-1-16,0 0 3 0,0 0-1 16,0 0 0-16,0-2 4 15,0 1-1-15,-1 1-1 0,0-3 0 16,-1 0-3-16,-2-1-1 0,0-1-1 16,-1-1 0-16,-1-1 0 0,-2-1 1 15,-2-2 0-15,3 0 0 0,-1 0-1 16,0 0 1-16,0 2 1 0,1 0-1 15,1 1 1-15,2 2 0 0,0-1-1 16,1 3 3-16,-1-2 2 0,1 2 1 16,0-1 3-16,1 1-1 0,0-1-3 15,0 1-1-15,1 0-1 0,-1 1 0 16,1-1-1-16,0 1-1 0,0 1 0 16,-1 0-1-16,2-1 2 0,-1 1 0 15,1 0 0-15,-1 1 2 0,1-1-2 16,0 1-1-16,0-1 0 0,0 1-1 15,-1 0 0-15,1 0 2 0,0 0-2 16,0 0 0-16,0 0-1 0,0 0 1 16,0 0 0-16,0 0 1 0,0-1-1 15,0 1 2-15,0 0-2 0,0 0 1 16,0 0 1-16,0 0 2 0,0 0-2 16,0 0 1-16,0 0-1 0,0 0-1 15,0 0-1-15,0 0 0 0,0 1-2 16,0 3 2-16,1 0 0 0,1 1 0 15,1 1 1-15,0 0-1 0,1 1 1 16,2 0-1-16,-1 1 0 0,3-1 2 16,-3 0-2-16,2 0 1 15,-1 0-1-15,2 1 1 0,-1-1-1 16,-1 3 0-16,1-3 0 0,-1 0 0 16,1 1 1-16,-1-1-1 0,-1-1 1 0,1 1-1 15,-1-2 1-15,2 1-1 0,-2-3 0 16,-1 1 1-16,0-3-1 0,-2 2 0 15,1 0 1-15,-2-3-1 0,1 2 0 16,0 0 0-16,0-1-1 0,-1 1 1 16,2-1 1-16,-2 0-1 0,0 0 0 15,0 0 1-15,0-1 1 16,0 1-2-16,0 0 1 0,-1-1 0 16,1 1-1-16,0-1 0 0,-1 0 1 15,1 0-1-15,-1 0 0 0,0 0 1 16,0 0 0-16,0 0 0 0,0 0-1 15,1 0 0-15,-1 0 0 0,1 0 2 16,-1 0-2-16,0 1 1 0,0-1-1 16,0 0 0-16,0 0-1 0,0 0 2 15,0 0-2-15,1 0 2 0,-1 0 2 16,1 0-1-16,0-1-1 0,1-1 5 16,1-2-4-1,0 0 2-15,2-1-1 0,2-3-1 0,1-1 1 0,0-1 1 16,0-1-3-1,1 0-1-15,-1 0 2 0,-1 1 0 16,0 2 0-16,0 1 0 0,-2 1 3 0,-1-1-2 0,0 2-2 16,-1 0 0-16,-1 1 0 0,-1 1 0 15,1-1-1-15,-1 2-1 16,-1-1 0-16,0 2-1 0,2 0-5 16,-2 1-3-16,0-1-6 15,0 1-7-15,0-1-6 0,0 1-3 16,0-1-12-16,0 1-16 0,0-2-13 0,-2 1-33 15,1 0-30-15,-1-1-34 0,-3-1-60 16,2 0-127-16</inkml:trace>
  <inkml:trace contextRef="#ctx0" brushRef="#br0" timeOffset="-85382.14">23600 10064 43 0,'-1'0'63'0,"1"0"3"16,0 0-7-16,0 0 8 0,0 0-6 15,0 0 6-15,0-3 7 16,0 2 1-16,0-2-12 0,0-1-1 16,0 1-7-16,0-1-4 0,1 0-3 15,0-1-9-15,1 0-12 0,1 1-2 16,0-2-1-16,1 1-2 0,1-1 0 15,1 1-2-15,2 0-1 0,-1-1-4 16,1 1 2-16,-2 1 1 0,3 1 1 16,-1 0 2-16,-1-1-7 0,-1 2 0 15,0 0-1-15,-1 2-6 0,0 0-3 16,-1 0-1-16,0 3-2 0,0 2-1 16,1 0 1-16,0 1-1 0,-2 2 0 15,0 1 0-15,-1 2 0 0,-2 2 0 16,0 1 1-16,-2 0-1 0,-3 2 0 15,-1 0 3-15,-3 0-1 16,1 0 1-16,-2 0-2 0,-2 0 2 0,2-2-1 16,-4-1-1-16,5 0 0 15,-1-2-1-15,0 1 0 0,1-2 2 16,1-1-1-16,1-1-1 0,0-1 0 16,4-2 2-16,0-1-2 0,1 0 1 15,2-2 1-15,0-2 0 0,0 1 1 16,0-1 2-16,0 0 6 0,4 0 5 15,1 0-4-15,3-1-3 0,0-1-3 16,2-1 4-16,2 1-5 0,1 1-1 16,-1-1 2-16,3 0-2 0,-3 2-4 15,3-2 1-15,-1 1-1 0,-2-1 0 16,0 1-5-16,0 0-19 0,1 1-27 16,-2-2-18-16,-1 0-32 15,0-1-30-15,2 0-45 0,-2-1-77 16,-3 1-108-16</inkml:trace>
  <inkml:trace contextRef="#ctx0" brushRef="#br0" timeOffset="-84798.29">23840 10007 362 0,'0'0'52'0,"0"0"41"0,0-6 22 0,0 4-25 15,0 0-11-15,0 1-23 0,3-1-11 0,-1 1 10 16,2 0-17-16,2 0-9 0,0 0-4 15,3 1 0 1,2 0-4-16,2 0 5 0,2 0-3 0,1 0 1 0,1 0-1 16,-1 0-5-16,1 0-2 0,-1 0-2 15,0 0-5-15,-3 0-1 0,0 0-1 16,-3 0-3-16,-2 0-1 0,0 0-2 16,-2 0 2-16,-4 1-1 0,1-1 1 15,-2 0 6-15,-1 1 1 0,0-1 4 16,0 1 2-16,0-1-1 0,0 0-1 15,0 0-2-15,0 0-3 0,0 0-4 16,0 1-4-16,0 1 0 0,0 2 0 16,-1 0 2-16,-2 3 0 0,1 3 0 15,-2 1 1-15,-1 3-2 0,1 0-1 16,0 2 1-16,1 1 0 0,-1 0 1 16,1 1 0-16,0-1 3 0,0-1-3 15,1 0 3-15,0-2-1 0,0-1 2 16,0 1-2-16,-2-3 2 0,2 0-1 15,0-2-2-15,0-1 0 0,0-1-2 16,0-1 0-16,1-1-2 0,0 0-2 16,1-2-5-16,0-1-22 0,0-1-40 15,2 0-44-15,0-1-51 16,4 0-46-16,0-1-137 0</inkml:trace>
  <inkml:trace contextRef="#ctx0" brushRef="#br0" timeOffset="-78407.02">22379 10173 51 0,'1'-1'69'0,"0"0"4"16,0 1-9-16,0-2-3 0,-1 1-9 31,0 0 2-31,0-1 1 0,0 1-6 15,1 0-5-15,-1 0 14 0,1 0-22 0,0 0 0 0,-1 0-4 16,1 0 1-16,0 0-6 0,-1 1-2 16,0-1 3-16,1 1 6 0,-1-1 0 15,0 0-7-15,1 1 0 0,-1-1-2 16,0 1 0-16,0-1 1 0,0 1 1 16,0 0-3-16,0 0-4 0,0 0-4 15,0 0-4-15,0 0-3 0,0 0-2 16,0 0-4-16,0 0-1 0,-1 0 1 15,0 1-2-15,-1 1 1 0,-1 1 0 16,-1 2 0-16,0 2 4 0,-2 0-2 16,-2 2-4-16,0-1 0 15,-1 2 2-15,-1 0 3 0,0 2-1 16,1-2 0-16,-1 0 2 0,0 0-3 16,3-3 2-16,-1 1 0 0,3-2 0 15,-1 0-3-15,2-2-1 0,2-1 1 16,0 0 0-16,1-1 0 0,1-1 1 15,0-1 1-15,0 0 10 0,0 0 27 16,1-3 7-16,1-1-12 0,2-3-14 16,0-1-9-16,2-4 1 0,0 0-1 15,0-3 2-15,2 1-1 0,0-4 0 16,0 1-2-16,-2 3-1 16,0 1 1-16,-1 3 0 0,0 1-4 0,-1 1 2 15,-1 1-3-15,0 1 0 16,-1 1-1-16,0 1 0 0,-1 1 0 15,1 2 0-15,-1-2-2 0,0 1 0 16,0 1-2-16,0 0-2 0,-1-1 0 16,1 1 0-16,0 0-1 0,-1 0-1 15,1 1 2-15,-1 0-2 0,2 0 2 16,-2 0-2-16,1 0 1 0,2 2-3 16,-1 1 1-16,1 1 1 0,0 1 2 15,2 2 1-15,-1 2 1 0,2 1-1 16,2 0 0-16,0 1-1 0,-1 0 0 15,1 1 0-15,0 0 1 0,-2-2-1 16,0 2 0-16,0-2 0 0,0 1 0 16,-1-2 1-16,0-2-1 0,-1 0 0 15,0-1-2-15,-1 0-7 0,0-1-17 16,-1-1-35-16,0 1-33 0,1-1-30 16,-1 0-44-16,0 1-58 0,2-1-120 15,-3-2-138-15</inkml:trace>
  <inkml:trace contextRef="#ctx0" brushRef="#br0" timeOffset="-76838.76">22380 10266 76 0,'-1'-2'75'15,"1"0"47"-15,-1 1-7 0,1 0-29 16,0-1-15-16,0 1-2 0,0 0-10 16,0 1-11-16,0 0-13 0,0 0 1 15,0 0-2-15,0 0-4 0,0 0 3 16,0 0 2-16,0 0 1 0,0 0-1 15,-1 0-1-15,1 0-3 0,0 0-1 16,-1 0-2-16,1 0-2 0,0 0-4 16,0 0-6-16,0 0-8 0,0 0-5 15,0 1-3-15,0 3 1 0,0 1 2 16,0 1 0-16,0 3 2 0,1-1-1 16,0 2 1-16,-1 2 1 0,0 1 0 15,0 1-3-15,1 0 5 0,-1 2 3 16,1-1-5-16,0 1-2 0,1 0 1 15,1-1-1-15,-1-1 1 16,0 0 5-16,0-1-5 0,0 0 1 0,2-1 0 16,-2 1-1-16,0-1 0 0,0-1-1 15,-1 0 1-15,-1-1 1 16,1-3 0-16,-1 0-1 0,0 0-1 16,0-3 0-16,0 2 0 0,0-2-2 15,0 0 1-15,0-1 0 0,0 0 0 16,0-1 0-16,0 2-1 0,0-2-1 15,0 2 0-15,0-2 2 0,0 0-1 16,0 1 0-16,0-1 3 0,0 0-3 16,0 0 1-16,0 0 2 0,-1-1-1 15,1 1-1-15,0 0-1 0,0-1-1 16,0 1 0-16,0-2 0 0,0 1 1 16,0 0 0-16,0-1 0 0,0 1 2 15,1-1-1-15,-1 1 0 0,0-1 0 16,0 1 2-16,0 0-2 0,0 0 3 15,0-1 0-15,0 0 3 0,0 1-4 16,0 0-1-16,0-1-1 0,1 1 1 16,-1-1-1-16,0 0 1 0,0 0 1 15,0 0 3-15,-2-1 0 0,0-1 0 16,-1-1-6-16,-3-1-1 0,1 0 2 16,0 0-3-16,0-2 0 0,-1 1 2 15,0 0-2-15,-2-1-1 0,1 0 1 16,0 1 0-16,0-1 0 0,0 2 1 15,1 0-2-15,0 0 1 0,0 0 0 16,1 1 0-16,-1 0 1 16,2-1 0-16,3 1-1 0,-1 0 1 0,1 0 1 15,0 2 0-15,0 0 0 16,1 1 0-16,0-2 2 0,-1 2 0 16,1 0-1-16,0 0 0 0,0 0 0 15,0 0-1-15,0 0-2 0,0 0 0 16,0 0 0-16,0 0 0 0,0 2 0 15,-1-1 1-15,1 0 0 0,0-1 0 16,-1 2 0-16,1-1 0 0,0 1 1 16,0-1-1-16,0-1 1 15,0 1 0-15,0 1 1 0,0-2 1 16,0 1 0-16,0 1 0 0,0-1 0 16,0 0 2-16,2 1-2 0,-1 1 1 0,1-1 0 15,0 1-2-15,0 0-1 16,0 1 1-16,2-1-1 0,0 2-1 15,1-1 2-15,-1 2-2 0,1-1-1 16,1 0 2-16,0 0-2 0,1 1 0 16,-1-1 2-16,1 2-2 0,0-2 1 15,-1 1-1-15,-2-1 0 0,1-1 0 16,-2-1 1-16,1 2-1 0,-1-2 0 16,0 1 1-16,0-3-1 0,-1 2 0 15,2 0 1-15,-2-1-1 0,1 0 1 16,-1 1-1-16,-1-2 1 15,0 0-1-15,0 1 0 0,0-1 0 16,1 1 1-16,-2-1-1 0,2-1 1 16,-2 1-1-16,0 0 1 0,0-1 1 15,0 1 0-15,0-1-1 0,0 0 2 16,0 0-2-16,0 0 0 0,0 0-1 16,0 0 0-16,0 0-1 0,0 0 1 15,0 0 1-15,1 0-1 0,-1 0 2 16,1 0 1-16,0 0 2 0,1-2-3 15,0 1 3-15,1-2-2 0,1-1 2 16,0 1-1-16,1-1 1 0,2-1-1 16,-1 0-1-16,1 0 0 0,2-1-1 15,-2 0-1-15,0-1 1 0,0 0-1 16,0 0 1-16,0 1-2 0,-3 1 0 16,1 0 0-16,-1 3-1 0,0-2 1 15,0 1 0-15,-1 0-4 0,-1 2-7 16,1-2-2-16,-1 0-6 0,0 2-7 15,0 0-9-15,-1-1-17 0,1 1-14 16,-1 0-19-16,1 0-22 0,-2 1-35 16,1 0-32-16,-1 0-60 0,0 0-160 15</inkml:trace>
  <inkml:trace contextRef="#ctx0" brushRef="#br0" timeOffset="-75501.45">21961 10350 22 0,'0'-2'69'16,"0"0"-10"-16,1 0 19 0,0-1-45 15,1 1-9-15,0 1-17 0,0-1 8 16,0 0 25-16,1 0-6 0,0-1 6 15,0 1 9-15,0 0-7 0,-1 0-9 16,0 1 3-16,-1-1 6 0,0 1 17 16,-1 0-2-16,0 1-10 0,-1-1-9 15,-3 1-19-15,-1 0-14 0,-2 0-1 16,0 0 1-16,-1 1-2 0,1 0-1 16,-1 3 4-16,-2-1 0 15,1 2 7-15,0 1-1 16,-1 2 4-16,-1 1-2 0,0-1-5 0,-1 3-2 15,2 1-3-15,0-1-1 0,-1 3 1 16,3 0 3-16,0-2 3 16,0 1 6-16,2 1-2 0,2-1-3 15,1 0 1-15,2-1 2 0,1 2 8 0,3-4 11 0,1 0 4 16,3-2-7-16,1 2-5 16,0-5-4-16,3 2-4 0,0-1 1 15,1-3 2-15,0 1-2 0,1-2-1 16,1 0 0-16,-3 0-4 0,0-1 3 15,0-1 0-15,-1 0-8 0,-1-1 1 16,1-1 3-16,-2-1 2 0,-1 0 1 16,-1-1-1-16,0 0-4 0,0 0-1 15,-2 0-5-15,0-1-1 0,0 0 0 16,-1-1-1-16,-1 2 2 0,0-1-1 16,0-1 1-16,-1 0 2 0,1 0 2 15,-2 0-2-15,0-1 1 0,0 1-1 16,0 1-1-16,0 0 1 0,-3 1 0 15,1-1-3-15,-1 2 1 0,1-1 0 16,-1 2-3-16,0-1 0 0,0 1 1 16,1 0-2-16,-1 0 0 0,-2 0 0 15,1 1-1-15,-1 1 1 0,0-1 1 16,0 1-1 0,-2 0 1-16,-2 0 0 0,3 2-1 0,-2 1 1 0,0 0-1 15,-1 1-1-15,2-1 0 0,-1 1 1 16,2 0-1-16,-1 1 1 0,2-1 0 15,-1 0 0-15,0 0 0 0,1 0 0 16,0 2 0-16,-1-2-1 0,1 0 1 16,1 0 1-16,-1 1-1 0,2 0 0 15,-1-1-1-15,1-1 1 0,-1 1 0 16,1 0 0-16,2-1 0 0,-2 1-3 16,2-1-7-16,0 0-20 0,0 1-24 15,0-1-23-15,1 1-36 16,0 0-56-16,2-1-94 0,-1 0-244 15</inkml:trace>
  <inkml:trace contextRef="#ctx0" brushRef="#br0" timeOffset="-71898.71">21713 8919 34 0,'3'-1'48'0,"0"1"-7"15,-1-1-5-15,-1 1 2 16,1 0 2-16,-2-1 19 0,1 1 0 16,-1 0-12-16,0 0-6 0,0 0 8 15,0 0-16-15,0 0 4 0,0 0 4 16,0 0 4-16,0 0-5 15,0 1-6-15,0 0 1 0,1 2 2 16,1-1 2-16,0 0 2 0,2-2 6 0,0 1 1 16,1 1-5-16,1-1-10 0,0 1-7 15,1-1-7-15,1 0-11 0,-2 2-4 16,3-2-4-16,-2 0-2 0,2-1-20 16,2 0-48-16,0 0-46 15,8-2-50-15,-3-1-95 0,0 1-110 0</inkml:trace>
  <inkml:trace contextRef="#ctx0" brushRef="#br0" timeOffset="-71585.5">22170 8916 85 0,'0'0'51'0,"0"0"63"0,0 0-2 16,0 0-31-16,0 0 1 0,0 0-15 16,18 9-11-16,-15-8-5 0,1 1-9 15,-1-1-7-15,1 1-10 0,1-1-5 16,2-1-3-16,0 1-10 0,2-1-7 15,0 0-7-15,2 0-36 16,0 0-42-16,3-1-32 0,-1 1-46 16,6-1-10-16,-3 0 1 0</inkml:trace>
  <inkml:trace contextRef="#ctx0" brushRef="#br0" timeOffset="-71413.66">22523 8936 144 0,'0'0'69'0,"0"0"70"0,0 0 23 16,0 0-88-16,0 0-30 0,0 0-25 16,0 0-7-16,0 0 6 0,27 8-4 15,-23-8-10-15,2 0-2 0,-1 0-2 16,2 0-8-16,2 0-29 0,0 0-43 16,1 0-49-16,8-1-11 0,-3-2-29 15</inkml:trace>
  <inkml:trace contextRef="#ctx0" brushRef="#br0" timeOffset="-71273.04">22852 8943 197 0,'0'0'89'0,"0"0"71"15,0 0-12-15,0 0-82 0,0 0-5 16,0 0-40-16,0 0-16 0,38-7-5 16,-31 3-14-16,2 1-31 0,-1-1-42 15,3 1-62-15,5-1-16 16,-1 1-10-16</inkml:trace>
  <inkml:trace contextRef="#ctx0" brushRef="#br0" timeOffset="-71162.71">23062 8918 64 0,'0'0'187'0,"0"0"58"0,0 0-38 0,38 4-93 15,-29-4-31-15,-1 0-37 0,-1 0-25 16,-2-3-14-16,2 2-7 0,-3 0-16 16,0-1-74-16,0 0-72 0,0 0-144 15,-2 2-66-15</inkml:trace>
  <inkml:trace contextRef="#ctx0" brushRef="#br0" timeOffset="-70439.03">21729 10147 191 0,'0'0'92'16,"0"0"75"-16,0 0-30 0,12-2-74 16,-8 0 2-16,0 1-26 0,-2-1 5 15,0-1 9-15,-1 2-18 16,0 0-11-1,-1 0-7-15,0 0-13 0,1 1-3 0,0-1-1 0,1 0-7 0,1 0-26 16,2 0-30-16,2-1-29 0,2-1-41 16,1 1-62-16,2-1 11 0,1 1 46 15,0 0 52-15</inkml:trace>
  <inkml:trace contextRef="#ctx0" brushRef="#br0" timeOffset="-70313.61">21905 10112 36 0,'0'0'84'0,"0"0"14"0,0 0 8 15,36 5 2-15,-31-4-14 0,-1 1 1 16,-1-1-34-16,-1 0-21 0,-1 1-22 15,2-1-10-15,-1 0-4 16,2-1-2-16,1 0-2 0,2 0-7 16,1 0-29-16,1-1-44 15,4 0-43-15,0-2-39 0,9 1 9 0,-2 1-5 16</inkml:trace>
  <inkml:trace contextRef="#ctx0" brushRef="#br0" timeOffset="-70186.63">22194 10117 17 0,'0'0'112'16,"0"0"28"-16,0 0-24 15,0 0-3 1,0 0 7-16,0 0-35 0,0 0-34 16,0 0-40-16,0 0-11 0,22-8-11 15,-17 5-32-15,3 0-47 0,2-1-71 16,10-1-23-16,-2 1-3 0</inkml:trace>
  <inkml:trace contextRef="#ctx0" brushRef="#br0" timeOffset="-70060.95">22380 10083 24 0,'0'0'150'0,"0"0"57"15,0 0-48-15,0 0-5 0,0 0-36 16,0 0-30-16,0 0-18 0,0 0-23 16,0 0-25-16,2 1-11 0,-2-1-11 15,1-2-7-15,2 1-63 0,3-2-60 16,8-1-69-16,-2-2-122 16</inkml:trace>
  <inkml:trace contextRef="#ctx0" brushRef="#br0" timeOffset="-69919.39">22565 10071 365 0,'0'0'203'16,"0"0"-42"-16,0 0-51 0,0 0-7 16,0 0-18-16,0 0-42 0,0 0-14 15,0 0-16-15,0 0-13 0,19-2-10 16,-16 0-48-16,1 0-59 0,7-2-52 16,-1 1-96-16,-1-1-169 0</inkml:trace>
  <inkml:trace contextRef="#ctx0" brushRef="#br0" timeOffset="-68697.04">21707 9546 172 0,'0'0'73'0,"0"0"16"16,0 0-36-16,0 0 10 0,1-14-4 15,0 9-22-15,1 0 4 0,-1 2-5 16,0 1-2-16,2-1 9 0,1 1 2 16,-1 0-2-16,-1-2 5 0,2 2-7 15,-1-2-7-15,1 1-9 0,0 0-11 16,2 0-6-16,1 0 0 0,0 0 4 16,0 0 1-16,2-1 1 0,-1 2-5 15,0 0-3-15,0-1-1 0,0 1 0 16,-1 1-2-16,-2 1-1 0,0 0 0 15,-2 2 0-15,-1 1 1 0,1 1 1 16,-1 1 1-16,-1 2 1 0,2 0 3 16,-3 3-1-16,0 1 1 0,0-1-2 15,-1 3-1-15,-2 0 0 16,-2 0 2-16,-1-1-2 0,-1 0 0 16,-3 2 3-16,0-1-3 0,-2-1 1 15,-2 0-1-15,2 0 2 0,-2 0 1 16,0-3 0-16,-1 2 1 0,4-2-1 15,1-1 2-15,0-1-3 0,3-1-3 16,2-3 2-16,2 0-3 0,2-2-1 16,0 0 2-16,1-1-1 15,0 0-1-15,0 0 7 0,0 0 3 0,3 0 3 16,2 0-2-16,1 0 1 0,4 0-3 16,1-1 1-16,-1 0 0 0,5 1-2 15,-2-1-2-15,2 1 1 0,-1-1-7 16,2 0-2-1,-1-1 1-15,3 0-2 0,-3 0 0 0,1-1-9 0,0 1-6 16,1-1-20-16,-1 0-20 0,-1 1-25 16,-1-2-32-16,1-1-40 15,3 0-71-15,-2-1-156 0</inkml:trace>
  <inkml:trace contextRef="#ctx0" brushRef="#br0" timeOffset="-68348.52">22069 9451 323 0,'0'0'55'0,"0"0"62"0,0 0 16 16,0-8-44-16,0 7-11 15,0 0-34-15,0 1-4 0,0 0-16 16,0 2-22-16,-1 5 1 0,0 0 8 0,1 4 5 16,-2 2 0-16,2 0 3 0,-1 4 1 15,0-1 0-15,1 1 4 0,0 1 2 16,0 0-2-16,0-1-10 16,0 1-8-16,1-2-3 0,0-1 1 0,0 1-2 15,0-3-2-15,-1-1-1 0,1 0-4 16,1-2-18-16,-1-1-42 0,2 1-39 15,2-2-53-15,0-1-94 16,1-2-208-16</inkml:trace>
  <inkml:trace contextRef="#ctx0" brushRef="#br0" timeOffset="-65904.28">22292 9031 1 0,'0'0'36'0,"0"0"0"16,0 0-22-16,0-2-14 15,0 2-1-15,0 0-5 0,1-1 6 0,0-2 5 16,1 2 2-16,0-1 12 0,1 1 15 0,1 0 18 0,-1-2 3 16,-1 2 1-1,0 0-4-15,-1 0-5 0,1 0-6 16,-1-1-6-16,0 1-6 15,0 1-5-15,0-1 0 0,-1 0-2 0,1 1-1 16,0 0-2-16,-1-1 15 0,1 1-16 0,0 0 0 0,-1 0-4 16,1 0-3-1,-1 0 2-15,0 0-5 0,0 0-2 16,0 0 3-16,0 1 5 16,-1 0 3-16,-1 3-1 0,-1-2-4 0,0 4-4 0,-2-2-3 31,0 3-2-31,0 0-1 0,0 1 4 0,-1 0 1 15,2 1 2-15,-2-2-1 0,0 2 3 16,-2 0 1-16,1-1-2 0,0 1 3 16,1-1-2-16,-1 0 0 15,2-1 1-15,0-1 2 0,0-1 5 16,2-2 4-16,1 1-1 0,2-4-2 16,0 0-4-16,0 0 11 0,2-3 14 15,3-1-7-15,1-4-3 0,1 0 3 16,0-3-7-16,1-1-3 0,-2 0-4 15,2-2-3-15,0-3-3 0,-1 1-5 16,0-2-3-16,0 1-2 0,-1 0 0 16,0 2-2-16,1 2 0 0,-3 3 3 15,0 1-2-15,-1 3 0 0,1 1 1 16,-3-1 1-16,0 4 3 0,2 0 0 16,-2-1 0-16,-1 2-1 0,1 1-1 15,-1 0-6-15,1 1-2 16,1 4 2-16,0 0 0 0,1 2 0 15,1 0 0-15,0 3 1 0,1-1 0 16,0 3-1-16,2 1 0 0,-2 0 1 16,-1 0-1-16,1 1 0 0,-1-1 0 15,1-2 0-15,1 1 0 0,-2-3-1 16,0 2-9-16,0-4-19 0,-1-1-25 16,-1-1-32-16,1 1-39 0,-1-1-45 15,1-2-54-15,-3 1-132 0</inkml:trace>
  <inkml:trace contextRef="#ctx0" brushRef="#br0" timeOffset="-65466.01">22324 9079 70 0,'0'0'61'16,"0"0"31"-16,1 0 24 0,0 0-20 15,1-2-6-15,0 1-13 0,-2-3-15 16,1 3-12-16,2-1-22 0,-2 0 5 16,0 1 5-16,-1 1 0 0,1 0-3 15,-1 1-2-15,0 3-7 0,0 2-1 16,0 0-2-16,0 1-1 0,0 2-4 16,0-1-3-16,0 2-3 0,0 1-5 15,0-3-4-15,-1 3-2 0,0-2-1 16,-2-1-1-16,3 3-9 15,0-3-25-15,0-1-24 0,0 1-18 16,0 0-41-16,0 4-31 0,0-4-107 16,0-1-40-16</inkml:trace>
  <inkml:trace contextRef="#ctx0" brushRef="#br0" timeOffset="-65215.85">22378 9457 465 0,'0'0'93'0,"0"0"-93"0,0 0 65 16,0 0-51-16,0 0-7 0,0 0-7 16,1 0-59-16,0-1-17 0,0-1-150 15,0 0-56-15</inkml:trace>
  <inkml:trace contextRef="#ctx0" brushRef="#br0" timeOffset="-65073.4">22392 9597 224 0,'0'0'24'0,"0"0"-5"0,0 0-19 16,0 0-85-16,0 0-96 0</inkml:trace>
  <inkml:trace contextRef="#ctx0" brushRef="#br0" timeOffset="-64931.48">22373 9734 210 0,'0'0'75'16,"0"0"-55"-16,0 0-20 0,0 0-56 16,0 0-109-16</inkml:trace>
  <inkml:trace contextRef="#ctx0" brushRef="#br0" timeOffset="-64616.22">22393 9955 511 0,'0'0'137'0,"0"0"-137"16,0 0 163-16,0 0-86 0,0 0-22 16,0 0-30-16,0 0-20 0,7 27 0 15,-7-27-5 1,0 0-25-16,0 0-32 0,-1 0-43 0,0 0-61 0,1 1-105 15,0 1-85-15</inkml:trace>
  <inkml:trace contextRef="#ctx0" brushRef="#br0" timeOffset="-63677.35">22235 9961 39 0,'0'0'52'16,"0"0"16"-16,0 0-7 0,0 0 1 16,0 0-1-16,0-14-15 0,0 12 10 15,0 1-3-15,0-1-18 0,0 2-5 16,0 0 22-16,0-1-17 0,0-1 11 15,0 2 3-15,0-2 2 0,0 0 1 16,0 1-8-16,0 0-10 0,0 1-9 16,0 0-6-16,0 0-8 0,1 0-6 15,2 0-4-15,2 0 2 0,-1 2-3 16,2 0 0-16,0 1 3 0,1 0 1 16,1 1 6-16,0 0 1 0,0 2 2 15,-1-1-2-15,2 2-5 16,0-1 0-16,-1 2-1 0,0-2-3 0,1 1-1 15,-1-2 1 1,0 2-2-16,0-1 1 0,-1-2 0 0,-1 1 1 0,-1 0 0 16,0-1 1-16,-1-1 4 0,1-1-3 15,-2 1-1-15,0 0 4 0,-1 0-5 16,0-2 0-16,-1 1 1 0,0-1-2 16,1 0 2-16,-1 1 2 0,0-2 0 15,0 1 2-15,1 1 3 0,-2-1 0 16,1 0 1-16,0 1 1 0,-1-2-5 15,1 0 4-15,-1 0-10 16,1 0 3-16,0 0 1 0,-1 0-1 0,0 0 6 16,0 0 0-16,3 0 3 15,-2 0 1-15,2 0 4 0,-1 0 3 16,1-3 1-16,2-1 2 0,1 0 3 16,1-3 8-16,3-2-2 0,0-1-2 15,1-2-5-15,2-2-2 0,-1 0 0 16,1-2-3-16,-2 0-2 0,1 1-3 15,1-1-5-15,-1 3-3 0,-1 1-6 16,0 1-1-16,-2 2-1 0,-2 2 0 16,3 1-3-16,-4 0-12 0,0 3-11 15,-2-1-24-15,2 1-36 0,0-1-44 16,4 2-68-16,0-2-123 16,-1 0-233-16</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4:36:05.414"/>
    </inkml:context>
    <inkml:brush xml:id="br0">
      <inkml:brushProperty name="width" value="0.05292" units="cm"/>
      <inkml:brushProperty name="height" value="0.05292" units="cm"/>
      <inkml:brushProperty name="color" value="#FF0000"/>
    </inkml:brush>
  </inkml:definitions>
  <inkml:trace contextRef="#ctx0" brushRef="#br0">1186 5949 19 0,'0'0'51'0,"2"-7"2"0,0 1 16 15,-1 2 13-15,1-1-14 0,1-1-25 16,-1 3 6-16,1-2 12 0,-2 0 6 16,3 1-16-16,-2-1-4 0,0-1 2 15,0 3-5-15,0-1 0 0,0 2-2 16,-1-1-3-16,0 1-11 0,1 2-12 16,-1 0-8-16,1 2-7 0,1 7 0 15,0 1 6-15,0 8 5 0,1 3 1 16,0 4 1-16,-2 6-5 15,0 6-1-15,0 5 1 0,0 7-1 16,-2 0-3-16,0-5-2 0,0-6-2 16,0-10 3-16,0-6-4 0,0-5 0 15,0 0-3-15,0 0-27 0,0 3-13 16,0 0-18-16,-1-3-30 0,0-2-9 16,0-3-38-16,-1-2-52 0,1-3 0 15</inkml:trace>
  <inkml:trace contextRef="#ctx0" brushRef="#br0" timeOffset="266.98">1272 5874 518 0,'0'0'57'0,"0"0"-57"16,0 0 59-16,0 0 4 16,0 0-22-16,0 0-30 0,19-17-3 0,-6 12 14 15,2 2-4-15,2-1-3 0,0 2-2 16,3 1-5-16,0-2-7 0,0 2 0 16,1 0-1-16,2 1-1 0,-2-1-14 15,2 1-32-15,-3 0-31 0,3 2-53 31,-5 3-99-31,-5 1-24 0</inkml:trace>
  <inkml:trace contextRef="#ctx0" brushRef="#br0" timeOffset="486.55">1246 6136 392 0,'0'0'47'0,"0"0"-27"15,0 0 122-15,0 0-17 0,0 0-57 16,37 21-5-16,-17-19-3 0,2-2-6 16,4 0-29-16,1 0-12 0,3 0-7 15,-2 0-6-15,-1 0-5 0,0 0-47 16,-4 0-19-16,0 0-38 0,0 0-45 16,-3 4-107-16,-7-1-26 0</inkml:trace>
  <inkml:trace contextRef="#ctx0" brushRef="#br0" timeOffset="721.41">1174 6485 503 0,'0'0'71'0,"0"0"-37"16,0 0 95-16,0 0-30 15,35 19 3-15,-15-16-10 0,5-1-19 16,3-2-15-16,2 0-35 0,2 0-11 16,-1-1-2-16,0-1-10 0,1-1-3 15,-2 0-34-15,2-1-38 0,-1 1-38 16,16-5-70-16,-9 1-104 0,-3 0-127 16</inkml:trace>
  <inkml:trace contextRef="#ctx0" brushRef="#br0" timeOffset="1415.32">2308 6229 39 0,'0'0'185'16,"0"0"-97"-16,0 0 32 0,0 0-10 16,0 0-44-16,0 0-22 0,32-29-3 15,-24 26 7-15,-2-1 7 0,0 3-1 16,-1-3 5-16,0 2-6 0,-3 0-5 31,2-2 2-31,1 2-3 0,-4-3-6 16,0 2-13-16,-1-2-12 0,0 0-13 15,-1 2-3-15,-5-2-7 0,0-1-1 16,-3 2 2-16,-3 0-4 16,-4 1-10-16,-1 2 2 0,-4 1 4 15,-1 1 5-15,-2 3 5 0,1 2 4 16,0 1-5-16,1 0 0 0,1 0 2 15,5 1-2-15,1 0-3 0,5 1 3 16,3-3-1-16,3 1 0 0,3-1 3 16,1 0 3-16,2 0 0 0,2 0 2 15,2 0 5-15,1 0 2 0,5-2 10 16,-1 1 1-16,3-1-7 0,0-1 6 16,0-1-6-16,2 3 1 0,-1 0 4 15,2-1-1-15,1 2-4 0,0 0 1 16,0-1-4-16,-1 2-1 0,-1 0-3 15,-2 0-1-15,-1 1 0 0,-4-1-2 16,-2 0 12-16,-4-1-2 0,1-1 2 16,-4 2 0-16,0 3-1 0,-4-2 6 15,-4 1 3-15,-3 0-4 0,-5 0-8 16,-1-1-4-16,-3 0-5 0,-1-1-1 16,0-1-1-16,-2-2-15 0,0 0-18 15,1-1-13-15,2 0-11 0,0-2-18 16,4-1-29-16,1 0-13 0,6 0 1 15,4-3-1-15,6-8-41 0,5 3-89 16,2-1-55-16</inkml:trace>
  <inkml:trace contextRef="#ctx0" brushRef="#br0" timeOffset="1900.89">2556 5867 485 0,'0'0'138'0,"0"0"16"0,0 0-60 16,11-26-29-16,-9 22-20 0,-1 3-12 15,1 1-8-15,-1 0-25 0,0 0 0 16,2 7-15-16,0 2 15 0,1 7 6 16,0 4 15-16,-1 5-6 0,0 8 3 15,-2 6-2-15,-1 8 1 0,0 0 4 16,-5-2 13-16,0-5 8 0,-1-5-4 16,0 0-1-16,0-6 15 0,3-7-9 15,-1-3-16-15,1-3-8 0,3 3-1 16,-1 2-6-16,1 1 1 0,1-1-4 15,6-3 2-15,-1-3 2 0,2-1-1 16,2-4 1-16,2-2-1 0,0-2-1 16,2-4-4-16,1 0 0 15,1-2-2-15,2-2-2 0,0-2-3 16,0-2-11-16,0-1-25 0,0-4-18 16,0-1-18-16,-2 0-22 0,-1-1-16 15,-2-2-24-15,-3 1-19 16,-3 0-26-16,-6-9-75 0,-1 5-26 0</inkml:trace>
  <inkml:trace contextRef="#ctx0" brushRef="#br0" timeOffset="2073.41">2537 6197 337 0,'0'0'113'0,"0"0"-113"0,0 0 151 0,0 0-56 16,0 0 6-16,19-2-14 15,-7 0-23-15,2 0 3 0,2-1-13 16,1 0-17-16,2-3-24 0,2 1-9 16,2 2-4-16,2-2-5 0,1-1-49 15,2 5-58-15,12-5-99 0,-6 3-148 16</inkml:trace>
  <inkml:trace contextRef="#ctx0" brushRef="#br0" timeOffset="2229.4">3135 6380 729 0,'0'0'131'0,"0"0"0"0,0 0-37 15,0 0-77-15,0 0-17 0,0 0-14 16,0 0-62-16,0 0-18 0,11 17-103 16,-4-12-75-16,3-2-8 0</inkml:trace>
  <inkml:trace contextRef="#ctx0" brushRef="#br0" timeOffset="2866.04">4667 6116 160 0,'0'0'84'0,"0"0"67"0,0 0-45 15,0 0-1-15,0 0-45 0,0 0-8 16,21-34 14-16,-20 31-17 0,0-2-1 16,0-1 7-16,0 2-17 15,-1 0-5-15,0 1-8 0,0-1-4 0,-3 2-5 16,-1-2-3-16,0 2-8 15,-1-1-5-15,0 2-5 0,-2 1 1 0,-4 0-2 16,1 4 2-16,-3 4 0 0,-2 3 0 16,0 6 3-16,1 1-2 0,3 3 0 15,1 3 1-15,3-1 1 0,4 2 1 16,3-3 3-16,2 0 10 16,6-1 8-16,2 0 7 0,3-3 13 15,3-3 0-15,2-2 7 0,2-5 6 16,0-5 0-16,0 0 2 0,2-3-5 15,-1-7-6-15,-3-4-12 0,-1-6-11 16,-1-3-8-16,-2-5-7 0,-4 1-7 16,-2-1-6-16,-3 4-16 0,-4 3-13 15,-1 1-16-15,-6 5-13 0,-2 2-22 16,-2 2-20-16,-4 2-20 0,-2 3-17 16,-1 3-41-16,-4 0-67 0,4 3-46 15</inkml:trace>
  <inkml:trace contextRef="#ctx0" brushRef="#br0" timeOffset="3347.15">5229 6007 224 0,'0'0'90'0,"0"0"82"0,17-32-68 16,-10 18-53-16,-1 0 0 0,0 0-10 16,-1 0 19-16,0 1 10 0,-1-1 2 15,0 0-5-15,-2 1-3 0,0 0-3 16,-1 3-21-16,0-3-3 0,-1 4-6 16,0-2-3-16,0-1-7 0,0 1-2 15,-1 0 4-15,-2 3-3 0,-1 0-3 16,1 0 4-1,0 2 1-15,-1-1-3 0,0 3 0 0,2 1-2 0,0 0-1 16,0 2-6-16,-1 1-8 16,0 3-2-1,-4 4-5-15,-2 3 5 0,-2 4 4 0,-1 6 1 16,-1 3 1-16,1 4-3 0,-2 5 2 0,1 8-1 0,-3 9 5 16,1 8 2-1,-1 1 2-15,4-2 5 0,2-5 7 0,3-5 1 16,-1-2-7-1,3-1-7-15,0-1-8 0,0-3 0 0,2-3-4 0,0-1-1 0,2-8-22 16,1-4-9-16,0-4-9 0,0-4-11 16,0 2-13-16,1 1-19 0,1-3-30 15,-1-2-38-15,0-5-55 0,1-9-84 16,-2-5-56-16</inkml:trace>
  <inkml:trace contextRef="#ctx0" brushRef="#br0" timeOffset="3543.2">4937 6364 731 0,'0'0'85'0,"0"0"-66"0,0 0 154 0,0 0-111 16,0 0 20-16,39-24-22 16,-18 18-2-16,2 3 24 0,3-1-21 15,0-1-12-15,1 2-17 0,1-2-20 16,0 2-6-16,2-2-6 0,1 2-12 15,6-1-50-15,8 2-27 0,9 0-35 16,5 0-59-16,1 1-66 0,-16 1-150 16</inkml:trace>
  <inkml:trace contextRef="#ctx0" brushRef="#br0" timeOffset="3965.07">6333 5918 669 0,'0'0'110'0,"0"0"48"0,0 0-38 16,0 0-52-16,0 0-17 0,0 0-27 16,7-25-6-16,-7 25-18 0,0 6-6 15,1 3 6-15,0 8 0 0,-1 10 31 16,0 13 5-16,-2 15-10 0,-3 8 1 16,0 0 0-16,0-1-7 0,-2-5-4 15,1 0-1-15,-1 3 0 0,0-5-1 16,0-1-5-16,-1-1-4 0,2-4 4 15,0-1-4-15,2-5-4 16,1-1-1-16,0-3 0 0,-2-6-29 16,3-7-20-16,0-7-30 0,0-9-49 15,1 2-85-15,0-5-97 0,1-2-180 16</inkml:trace>
  <inkml:trace contextRef="#ctx0" brushRef="#br0" timeOffset="4719.84">6398 5956 103 0,'0'0'110'15,"0"0"-54"-15,0 0-5 0,0 0-38 16,0 0 17-16,0 0-6 0,0 0-1 16,0 0 8-16,0 0-7 0,0 0 11 15,0 0 31-15,0 0 18 0,0 0 3 16,0 0-11-16,0 0-3 0,0 0-12 15,0 0-15-15,0 0-2 0,0 0-3 16,0-2-8-16,1-2 0 0,0 1-10 16,1-2-1-16,-1-1-2 0,2 2-3 15,1-4-4 1,3 2 1-16,0-1-3 0,1-1 0 0,4 1 1 0,-1 0-4 16,2 2-2-16,3 0-2 0,-1 4 0 15,1 0-1-15,-1 1 0 0,2 0-3 16,-1 2 0-16,-1 5-2 0,-2 2-1 15,0 2-4-15,-3 2 0 0,-3 2 4 16,-3-1-1-16,-4 1 0 0,-1 3 0 16,-7-2-11-16,-3-2-9 0,-4 2-11 15,-1-3-2-15,-2-1 18 0,2-3 8 16,1 1 6-16,3-3 2 0,0-3 3 16,5 0 0-16,1-1 1 0,3-3 2 15,2 0 5-15,0 0-5 0,1 0 6 16,0 0-3-16,1 0 7 0,3 0 8 15,2 0-2-15,2-1-10 0,4-1-3 16,0 0 0-16,3 0-4 0,0 2 2 16,3 0-1-16,-3 0 5 15,3 4 3-15,-3-1 3 0,3 4 0 16,-2 1-1-16,0 2 5 0,-4 1 1 16,1 2 1-16,-5-1-1 0,-3 1-1 15,-4-1-4-15,-1 2 1 0,-5 1 7 16,-5 2 6-16,-6-2 1 0,-4 0-8 15,-6 0-10-15,-2-2-5 0,-2 0-6 16,-2-2 0-16,-3-1-22 0,3-2-17 16,1-2-20-16,4-2-14 0,6-2-28 15,2-1-13-15,6-1-32 0,10 0-69 16,3-2-124-16</inkml:trace>
  <inkml:trace contextRef="#ctx0" brushRef="#br0" timeOffset="5396.41">7010 6320 59 0,'0'-1'82'15,"0"0"-16"-15,0 1 26 0,0 0-6 16,0 0 22-16,0 0-18 0,0-1-20 16,1 1-1-16,-1 0-14 0,2-3-2 15,0 2 9-15,-1-1-18 0,2-2 0 16,2 2-5-16,-1-3-11 0,2 3-1 16,1-3 1-16,3 4-3 0,1-2-5 15,2 0-7-15,-1 2 2 0,2-1 0 16,-1 1 3-16,1 0-2 15,-3 1-5-15,-2 0 0 0,1 0-1 16,-2 3-9-16,-1 2-1 0,-2 3-3 16,-1 2 3-16,-2 4 4 0,-2 1 0 15,0 3 2-15,-5 3 3 0,-3 0 2 16,-2 2-4-16,-5 1 3 0,0 0-3 16,-3-2-3-16,0-1 0 0,-1-2 0 15,0-5 1-15,4 0 3 0,3-4 12 16,1-3-2-16,3-2-4 0,4-2-3 15,2-1 4-15,2-2 6 0,0 0 5 0,0 0 2 16,1 0 2-16,5 0 1 0,3 0 0 16,5 0-4-16,4 0-4 0,5 0-7 15,2 1-5-15,0 0-8 16,1 1 2-16,0 0-2 0,0 0-3 16,-1-1-3-16,0 1-9 0,-2-2-11 15,-3 1-15-15,2 0-16 0,-1 0-28 16,-2 0-30-16,1 0-45 0,12-1-64 15,-7 0-116-15,-4 0-184 0</inkml:trace>
  <inkml:trace contextRef="#ctx0" brushRef="#br0" timeOffset="5865.6">8885 5965 106 0,'0'0'113'16,"0"0"-30"-16,0 2 36 0,0-2-19 15,0 0-3-15,2 0 3 0,2 0 6 16,0 0 1-16,5 0-14 0,2 1-17 16,3-1-10-16,4 0-13 0,-2 0-17 15,4 0-19-15,0 0-12 0,1 0-2 16,-2 0-3-16,1 0-20 0,-2-1-26 16,-1 1-31-16,-1 0-44 0,-2 0-47 15,-1 0-74-15,-1 0-78 0</inkml:trace>
  <inkml:trace contextRef="#ctx0" brushRef="#br0" timeOffset="6053.07">8841 6179 587 0,'0'0'85'15,"0"0"-8"-15,0 0 92 0,0 0-53 16,50 8-23-16,-26-8-31 0,4-1-29 15,2-1-19-15,0-4-10 0,2 0-4 16,5 0-3-16,6 0-34 0,8 2-25 16,1 1-35-16,-3 1-76 0,-13 0-103 15,-12 0-194-15</inkml:trace>
  <inkml:trace contextRef="#ctx0" brushRef="#br0" timeOffset="9339.84">10278 5823 207 0,'0'0'83'15,"0"0"-53"-15,0 0 40 0,-1-12 9 16,1 8-43-16,1 0-2 0,1 1 29 16,-2 0 10-16,3 1-9 15,-3 0-9-15,2-2-7 0,0 1-8 0,5-2-6 16,-3 1 3-16,3-1-1 0,1-1-4 15,0 0 0-15,3 3-1 0,2-1 1 16,-1-2-10-16,1 4-3 0,2-3-1 16,-2 3-1-16,1 0-3 0,-4 2-4 15,1 0-2-15,-3 0-7 0,1 5-1 16,1 1 0-16,-2 3-3 0,1 2 2 16,-3 2-1-16,-1 2-2 0,-2 3 4 15,-1 0 3-15,-2 3-1 16,-5 0-2-16,-3 3 7 0,-3-1-5 15,-3-1 2-15,-3 0 0 0,-1 0-2 16,1-2 0-16,-3 0 2 0,0-1-3 16,2-3 1-16,0 1 3 0,1-2-4 15,1-2 2-15,2-2-1 0,4 0 2 16,2-4 0-16,2-3 0 0,3 0 4 16,3-2-5-16,0-2 2 0,0 0 6 15,0 0 6-15,5 0 11 0,4-3 15 16,4-1 9-16,7 1-5 0,-2-1-8 15,7 0-12-15,2 1-10 16,1 1-7-16,1 1-6 0,0-2-3 0,2 3 0 16,-3-1-1-16,2 1-14 0,-3 0-15 15,-4-1-23-15,3 0-30 0,-7 0-32 16,-3-2-36-16,-2 0-64 0,-6-2-98 16,-3 2-143-16</inkml:trace>
  <inkml:trace contextRef="#ctx0" brushRef="#br0" timeOffset="9841.81">10716 5786 475 0,'0'0'189'0,"0"0"-106"16,0 0 14-16,5-20-34 0,4 14-43 15,-1 0 0-15,1 2 10 16,7-2-9-16,-1 0-2 0,5 0-4 0,2 2 9 16,2-1 14-16,-2 0-9 0,3 3-1 15,-3-2-7-15,-1 3-8 0,-2 0-1 16,1 1 0-16,-7 0-4 0,0-1 4 15,-1 1 2-15,-4 0-3 0,-1 0-6 16,0 0 0-16,-5 0-4 0,1 0 0 16,-1 0-1-16,-1 0 0 0,-1 0-5 15,0 1-1-15,0 2-8 0,0 3 6 16,0 3 6-16,0 1 2 0,0 4 5 16,-3 1 4-16,0 3-2 0,-3 3-2 15,1 1 3-15,-1 2-3 0,-1 2 4 16,1 3 4-16,-2 2 2 0,2-2 2 15,-1 1-2-15,1-2-3 16,1 0-6-16,2-1-4 0,-5-3 1 16,4 0-3-16,0-5-11 0,1 0-33 15,0-4-35-15,3-3-76 0,1-3-63 16,3-3-152-16,1-6-114 0</inkml:trace>
  <inkml:trace contextRef="#ctx0" brushRef="#br0" timeOffset="9999.25">11299 6127 787 0,'0'0'210'16,"0"0"-98"-16,0 0-30 0,0 0-52 16,0 0-30-16,0 0-16 0,12-7-20 15,-7 1-104-15,1-1-24 0,6-7-72 16,-2 3-114-16</inkml:trace>
  <inkml:trace contextRef="#ctx0" brushRef="#br0" timeOffset="10879">12177 5640 306 0,'0'0'108'0,"0"0"-43"15,0 0 46-15,0 0-5 0,0 0-61 16,0 0 6-16,27-27 7 0,-24 25-3 16,-1-2-1-16,1 3-3 0,-3-1-2 15,0 0 5-15,0-1-28 0,-3 0-26 16,1-1 0-16,-7 2-6 0,1 0 3 16,-5 2-15-16,-7 1-19 0,-2 3 6 15,-2 6 13-15,-3 0 1 0,0 3-2 31,2 2-2-31,1 3-3 0,1-2 9 0,4 5 7 0,0-2 2 0,4-1 0 16,4 2 4-16,2-2-1 0,4-1-5 16,5-1 8-16,0 0 1 0,7-1 8 15,2-1 20-15,8 0 10 16,4-3 3-16,1 1-12 0,2-1-8 16,1-3-1-16,0-1 3 0,0-1-6 15,-1-2-1-15,0 3-1 0,1 0-1 16,-3 3-6-16,-1-2 0 0,1 0-2 15,-3 0-3-15,-3 3-1 0,1-1-1 16,-6-2-1-16,0 3-1 0,-3-1 0 16,-2 1 2-16,-1 0 11 0,-3 0-3 15,1 1 2-15,-3 0-2 0,0 0 0 16,-5-1-1-16,-1-1-2 0,-4 0 2 31,-2 0-2-31,-4-2 1 0,-3-1-1 16,-6-1-7-16,-2-4-8 0,-8 1-2 0,2-3 2 0,3 0 4 0,-3 0-1 15,8-4 5 1,-2-2-1-16,4-1-1 0,3-1 2 0,5-1 5 0,3-2-1 31,6 2-3-31,4-1-1 0,2 0 0 0,3 0 1 0,9-2 2 16,5 3-2-16,6-3 2 0,9 0 11 16,9-4 8-16,8 0 7 0,0-1 1 15,-8 2-3-15,-14 5-6 0,-8 2 1 16,-3-1-1-16,-2 0-1 0,3-4-5 15,-1-1 1-15,-3-1-1 0,-5-4-11 16,-5-2-4-16,-2 0-6 0,-2 0-19 16,-4 2-11-16,-9 0-1 0,1 1-13 15,-4 2-18-15,-2 3-4 16,0 4 10-16,-2 2-26 0,4 2-2 16,-2 3-15-16,3 1-38 0,-1 1-60 15,4 1-41-15,4 1-9 0</inkml:trace>
  <inkml:trace contextRef="#ctx0" brushRef="#br0" timeOffset="11176.64">12545 5750 516 0,'0'0'141'0,"0"0"-141"0,10-16 92 16,-4 10-3 0,-1 0-48-16,1 0-30 0,-1 0-10 15,-2 4-1-15,0 0-1 0,-3 1 1 16,2 1 1-16,1 5 1 0,-3 2-1 16,3 3 4-16,-1 6 12 0,0 1 7 15,-1 5 0-15,-1 4-6 0,0 2-2 16,0 2-4-16,-3 2 2 0,3 4-5 15,-2-6 0-15,2 1-7 0,-1-4 1 16,1-4-3-16,0-1-30 0,0 0-55 16,3 3-67-16,0-5-116 0,3-8-81 15</inkml:trace>
  <inkml:trace contextRef="#ctx0" brushRef="#br0" timeOffset="11913.24">13190 5732 379 0,'0'0'165'0,"0"0"-61"15,0 0 29-15,0 0-50 16,0 0-42-16,19-32-7 0,-17 28-4 16,0 3-3-16,-2-3 5 0,0 2-17 15,-2-2-14-15,-1 1 1 0,-4 2-4 16,-1 0-2-16,-6 1-5 0,0 2 2 16,-5 4-1-16,1 2-11 0,0 0-1 15,-3 4 4-15,4 1 8 0,-1 1 2 16,2 0-1-16,4 1 3 0,2-1 3 15,2 2-6-15,5-1 5 0,-1 0 2 16,4 0 3-16,4 0 1 0,1-1 5 16,3 0 5-16,0-2 1 0,6 0 3 15,0-1-1-15,2-1-4 16,0-2-6-16,1 2-2 0,2-2-1 16,-3 0 3-16,-1 0-5 0,0 0 7 15,-2 2-4-15,2-1-1 0,-5 0 0 16,2 1-2-16,-2 0-2 0,0 0 2 15,-3 0-2-15,0-2-1 0,-3 0 0 16,-2 1-1-16,0-3 2 0,-2-1 1 16,-4 0 13-16,-5-2 10 0,-2 0 13 15,-5-1-6-15,-3-2-22 0,-6-1-4 16,-2-4-3-16,1 2-1 0,-2-1-1 16,3-2 3-16,1 0 0 0,6-1 5 15,3-1-1-15,5 0 0 0,3 1 5 16,4 1 9-16,3-2 0 0,0 0-8 15,6-1 2-15,3-3-3 0,4 3-2 16,4-4 3-16,6-1 0 0,2 1 0 16,3-1 3-16,2-2 5 0,-3 3-4 15,0 0-9-15,-3 0-4 0,-5 3 3 16,-2-1 9-16,-4 2-2 0,-4-2-3 16,-3 2-11-16,-1-4-6 0,-5 0-41 15,-3 0-25-15,-3 1-12 0,-7-1-12 16,-3 2-19-16,-3 3 5 0,-4 1 8 15,0 3-26-15,-7 0-72 0,5 2-42 16,6-1-30-16</inkml:trace>
  <inkml:trace contextRef="#ctx0" brushRef="#br0" timeOffset="12619.81">13779 5535 242 0,'0'0'185'0,"5"0"-66"0,-1 0-22 16,0 0-24 0,-1 0-37-16,-1 0 0 0,1 0-4 0,-1 0-5 0,1 0 9 15,-2 0-1 1,-1 0 11-16,0 0-1 0,0 0-10 0,0 0-13 0,0 0-22 15,0 0 0-15,0 0-13 0,-4 0 1 16,2 1 12 0,-6 2 6-16,0 1 2 0,-3 3-3 15,-4 3 0-15,-3 0-2 0,1 2 0 16,-4 2-3-16,0 3 1 0,-1 1-1 16,0 3 0-16,1 2 1 0,1 4 2 15,1 0 11-15,5 3 11 0,0 0 7 16,6 1-2-16,2-1 4 0,2-2-7 15,4 0-6-15,2-2 1 0,6-3 1 16,4-1 3-16,0-3-3 0,5-3 2 16,2-2 7-16,1-2 8 0,1-5-1 15,1-2-9-15,3-2 5 0,-3-3-4 16,-1 0-3-16,1 0-2 0,-3 0 4 16,-3-3-5-16,1-2-3 0,-2-2-1 15,-1-4-3-15,-2-4-9 0,-2-1-5 16,-1-2-3-16,-4 1-2 0,-3 2 0 15,-2-2 1-15,-4 3 0 0,-8 1-5 16,-4 1-5-16,-3 0 0 0,-3 3 3 16,-2 2 1-16,-3 2-1 0,2 4 1 15,0 1 2-15,1 0 0 0,2 2 2 16,3 3-4-16,5-1-21 0,1 0-32 16,4 1-20-16,2-2-40 0,2 3-36 15,5 2-39-15,2 1-52 0,3-4-179 16</inkml:trace>
  <inkml:trace contextRef="#ctx0" brushRef="#br0" timeOffset="17088.21">1550 7875 130 0,'0'0'44'0,"0"0"6"16,0 0 25-16,0 0-23 16,1-15-13-16,-1 12-8 0,0 0 13 15,0 2 15-15,0 1-4 0,0-2 10 16,0 1 6-16,0 1-5 0,0-1-12 16,0 1 12-16,0 0-26 0,0 0-8 15,0 0-10-15,0 0-1 0,0 0-4 16,0 0-2-16,0 0-2 0,0 0-2 15,-1 0 3-15,1 0 4 0,-2 0-3 16,2 0 12-16,-2 0-12 0,0 0-5 16,0 0-7-16,0 1-1 0,-1 0-2 15,0 0 0-15,-1 0 2 0,0 2 1 16,-1 1-2-16,0-1 2 0,-1 1 2 16,0 1-2-16,1 0 0 0,-1 0 4 15,-2 3 3-15,-1-1 3 0,1 2-1 16,-2 1 3-16,-1-1-4 0,0 4-2 15,0-1-3-15,-3 2-1 0,-1 1 3 16,1 0-3-16,0 3-1 0,-2 2 2 16,4-1-2-16,-3 2 0 0,3 2-3 15,1-2 1-15,-1 2 0 0,3-2-2 16,1 0 1-16,1-1 2 0,2 0-2 16,3-2 3-16,1 1 0 0,1-2-3 15,2-1 0-15,4 0 5 0,1-1 52 16,2-2-36-16,1-3-6 0,3-2 12 15,1 0 7-15,3-4 3 0,-1 1 3 16,2-4-2-16,0-1-3 0,0-1-5 16,-1-4-3-16,-3-2-2 0,-1 0-5 15,-4-1-4-15,-2-4-3 16,-2 0-8-16,-1-3-3 0,-2 0-3 16,-1 1-10-16,-1 0 0 0,0 3 2 15,-1 0-2-15,0 3 1 0,-1-2 1 16,0 3-4-16,1 0-3 0,1 2 6 15,-1 0 1-15,1 3 4 0,0-1 0 16,0 1-1-16,0 1-1 0,0 0 1 16,1-1-2-16,1-1 2 0,2 1-2 15,2-3 5-15,1 0-3 0,1-1 3 16,0 1 0-16,3-1-1 0,0 2-2 16,3 1 2-16,-1 1-3 0,2-1 3 15,0 2 0-15,-1 0 1 0,0 0 2 16,-2 0 0-16,-1-2 0 0,0 2 0 15,-1 0 0-15,-3-1-1 0,-1 1-1 16,-1-1 1-16,-2 2 0 0,0-1-1 16,-2 1 0-1,1 0 1-15,-1 0-2 0,0 0 3 0,-1 0-3 16,0 0 0-16,0 0-3 0,0 1-4 16,0 3-2-16,0-1-4 0,0 2 0 15,0 4 8-15,0 4 8 0,-1 4 3 16,-1 3-1-16,0 4 2 0,-1-1-1 15,-1 2 4-15,1-1-3 0,1-2-3 16,0-1-1-16,-1-2 0 0,3-2 0 16,0-3-1-16,-1-2-18 0,1-1-43 15,0-4-43-15,0-3-40 0,1-1-49 16,6-7-75-16,0-2-75 0,1-3-67 16</inkml:trace>
  <inkml:trace contextRef="#ctx0" brushRef="#br0" timeOffset="17367.34">1960 8161 435 0,'1'-1'158'0,"-1"-2"-33"15,0 0-47-15,0 2-28 0,0-1-2 16,0 1-26-16,0 1 2 0,0 0-24 15,-1 4-16-15,-2 6 14 0,0 4 2 16,-3 4 40-16,-1 1-24 0,1 2-5 16,0 1-10-16,1-1 0 15,2 0 0-15,1 0 0 0,1-3-1 16,1 0-14-16,0-4-37 0,1 0-15 16,0-5-32-16,2-3-65 0,0-3-50 15,1-3-57-15</inkml:trace>
  <inkml:trace contextRef="#ctx0" brushRef="#br0" timeOffset="17508.49">2056 7920 819 0,'0'0'69'0,"0"0"51"0,0 0-1 16,0 0-107-16,0 0-12 0,0 0-48 15,0 0-34-15,0 0-21 0,-12-18-103 16,9 22-70-16,-1 0-72 0</inkml:trace>
  <inkml:trace contextRef="#ctx0" brushRef="#br0" timeOffset="17933.84">2308 8123 365 0,'0'0'105'15,"0"0"15"-15,0 0-26 0,0 0-46 16,0 0-26-16,0 0-16 16,5-33 17-16,-5 29 0 0,0 3-10 0,0 1 5 15,0 0-13-15,0 1-5 16,0 6-38-16,0 6 10 0,0 3 28 0,3 4 11 15,0 5-6-15,0 0-1 0,3 1 3 16,1 1-5-16,3-2 9 0,2-1 15 16,1-3 24-16,3-1 10 0,0-4 6 15,0-3 5-15,-2-3 0 16,0-5-14-16,-2-3 1 0,0-3 6 0,-1-7 0 16,0-1-27-16,1-9-6 15,-1-1-2-15,0-12-4 0,2-10-20 16,0-3-2-16,-2 2-3 0,-2 11-14 15,-4 12-9-15,-2 5-9 0,3 0-19 16,-1 0-38-16,3-2-40 0,-2 5-77 16,7-2-73-16,-2 5-93 0</inkml:trace>
  <inkml:trace contextRef="#ctx0" brushRef="#br0" timeOffset="18799.31">2772 8138 163 0,'0'0'44'16,"0"0"68"-16,0 0 39 0,0 0-103 15,0 0 26-15,33 2-18 0,-25-1-12 16,1-1 8-16,1 0-11 0,3 0 2 16,-2 0 28-16,2 0-27 0,0-1-6 15,-1 0-11-15,1-2-15 0,-2 0-4 16,0-1-2-16,-1 1 2 15,-1-1-3-15,-2 1 5 0,-1-1 0 0,1 2 6 16,-3 0 18-16,-2-2 10 16,0 3 6-16,-2-1-1 0,0-2-4 0,0 2-9 15,0-1-15-15,-1-1-6 16,0-1-3-16,-1 2 1 0,-1-1-2 0,0 1-1 16,-2-1-4-16,-1 2-3 15,1-3-2-15,-3 4-1 0,0 0-2 16,-3 1-1-1,1 1-1-15,-2 2 0 0,-1 2-1 0,0 4-4 16,-1 0-1-16,3 0 0 16,-2 3 3-16,2 2 1 0,3 0 1 0,1 1 1 0,2 3 4 0,2-1 0 15,3 1 1-15,0 0 0 0,2 2 1 16,3-4 0-16,2 4 2 0,1-5-1 16,1 0 3-16,4-2 2 0,-1-2 2 15,2-3-2-15,-1-3 6 0,2-3 2 16,0-2-3-16,1 0 3 0,-1-3-7 15,1-2-3-15,-3-2-1 0,-1-1 3 16,3-2 0-16,-2-1-6 0,1-1 3 16,-1-1-4-16,0-1 0 0,-1 0-1 15,-1 1-1-15,2 2 1 0,-2 0 0 16,-1 2-2-16,-2 0 2 16,-1 4 0-16,-1-1-3 0,1 2-4 15,-2 2-6-15,1 1 4 0,-2 1-3 16,0 0-4-16,0 0-3 0,0 6 5 15,-1 2 3-15,2 3 2 0,-1 3 5 16,-1 1 4-16,0 1 0 0,1 0 0 16,0 0 2-16,0-1 0 0,0-3-1 15,0-1 1-15,0-2 0 0,-1-4 2 16,0-3 2-16,0-2 7 0,1-1 20 16,1-5 2-16,1-4-20 0,3-4-9 15,1-5-2-15,1-2-4 16,1-2 0-16,1-2-1 0,3 2 0 15,-2 1 0-15,2 2 0 0,-2 4-1 16,2 3 1-16,-2 1-2 0,-1 4 3 16,-1 2 1-16,-2 3-1 0,-2 2 0 15,1 1 0-15,-2 6-6 0,-1 4 2 16,-1 4 4-16,-1 1 1 0,0 3 2 16,-1 3-1-16,-1 0-2 0,-1 3 2 15,1-1-2-15,1 3 1 0,0-2 0 16,2 1-1-16,0-2-14 15,5 1-39-15,-2-3-29 0,3-1-50 16,6 3-64-16,-4-7-107 0,0-2-251 0</inkml:trace>
  <inkml:trace contextRef="#ctx0" brushRef="#br0" timeOffset="19221.65">4780 7773 581 0,'4'-3'65'0,"1"3"42"16,0-1-46-16,-1 1-38 0,-2 2-23 15,-1 6-8-15,-1 5 8 0,-2 4 31 16,-2 6-4-16,-5 9 12 15,-3 11 3-15,0 9-13 0,-1 5 4 16,2-3-9-16,3-6-11 0,4-6-4 16,0-2-1-16,1-1-5 0,-3-1-3 15,5-7-5-15,-1-7-46 0,0-6-28 16,0-3-28-16,-1 6-117 0,2-7-41 16</inkml:trace>
  <inkml:trace contextRef="#ctx0" brushRef="#br0" timeOffset="19550.81">5098 7754 500 0,'0'0'13'16,"0"0"160"-16,7-36 37 0,-4 24-124 15,-2 2-12-15,-1 3-42 0,0 3-7 16,0 4-2-16,0 3-23 0,-2 8 0 16,-2 3 6-16,-1 7 15 0,-1 5 6 15,-2 11-3-15,-1 13 0 0,0 13 3 16,0 3-5-16,1-2-5 0,4-5 0 31,0-8-5-31,3-4-4 0,0-1-3 0,0-7-4 0,1 0-1 16,2-10-3-16,1-5-8 0,1-7-29 15,2-3-19-15,1 1-42 0,1-1-29 16,8-1-65-16,-4-4-110 0,-1-6-68 0</inkml:trace>
  <inkml:trace contextRef="#ctx0" brushRef="#br0" timeOffset="19959.83">4653 8021 182 0,'0'0'51'0,"0"0"44"0,0 0 38 16,0 0-60-16,0 0 17 0,0 0-11 15,-23-14 24-15,22 13-26 0,1-2-17 16,0 1 3-16,5-1-4 0,2 0-8 16,5 1 9-16,7-1-1 0,4 1-6 15,11 1-9-15,8 0-8 0,13 1-10 16,4-1-13-16,-2 1-10 0,0 0 0 15,-6 1-2-15,1-1-1 0,-1 2-1 16,-6 0-8-16,0 1-16 0,-7 2-6 16,-4 0-18-16,-8-1-12 15,-8 0-13-15,-6-1-26 0,-3-1-27 0,-3 3-45 16,-6 4-34-16,-3 0-49 16,-6-2-37-16</inkml:trace>
  <inkml:trace contextRef="#ctx0" brushRef="#br0" timeOffset="20211.16">4595 8186 572 0,'0'0'69'15,"0"0"154"-15,37 3-98 0,-12-2-26 16,11-1-33-16,11 0-11 0,11 0 5 15,3-1-15-15,-4 1-15 0,-5 0 0 16,-9 0-13-16,0 0-11 0,-1 0-6 16,0 2-6-16,1 0-52 0,-2 2-41 15,-1 1-59-15,-1-1-85 0,-10 0-129 16</inkml:trace>
  <inkml:trace contextRef="#ctx0" brushRef="#br0" timeOffset="20592.52">5942 7767 630 0,'0'0'84'15,"0"0"-84"-15,0 0 175 0,0 0-95 16,0 0-29-16,39-35-31 16,-34 32-10-16,-1 3 7 0,-2 0-13 15,-1 6-3-15,-1 2 6 0,0 5 8 16,0 3 6-16,-2 7 9 0,-3 9-6 15,0 15-12-15,-1 15 4 0,2 6-8 16,0 0-6-16,1-4-1 0,2-10 1 16,0 0-2-16,1-3-18 0,0-5-37 15,0-1-14-15,0-3-40 0,0-3-79 16,0-11-51-16,1-7-109 0</inkml:trace>
  <inkml:trace contextRef="#ctx0" brushRef="#br0" timeOffset="20905.79">6190 7756 549 0,'0'0'27'0,"0"0"104"16,0 0-30-16,31-41-50 0,-20 34-14 15,-4 5-21-15,-2 0 13 0,-1 2-3 16,-2 7-14-16,0 3 10 0,0 7 7 16,-2 4-2-16,0 10 7 0,-2 15-3 15,0 13-15-15,0 4-5 0,2 3-5 16,0-5 1-16,0-6-6 0,2-3 1 16,2-2-2-16,2-4 2 0,1-4-2 15,1-3-5-15,-1-9-20 0,1-8-25 16,-3-5-32-16,0-1-37 0,2 2-55 15,-1-3-78-15,1-3-97 0</inkml:trace>
  <inkml:trace contextRef="#ctx0" brushRef="#br0" timeOffset="21155.73">5983 8140 699 0,'0'0'62'0,"0"0"89"0,37-7-30 16,-14 2-44-16,2 0-26 0,9-1-19 15,-4 1-9-15,1-1-20 0,-3 1-3 16,-3 2-24-16,3-3-41 0,-2 0-44 15,7-3-29-15,-6-1-87 0,-3 1-190 16</inkml:trace>
  <inkml:trace contextRef="#ctx0" brushRef="#br0" timeOffset="21437.5">6559 7859 501 0,'0'0'34'0,"0"0"96"15,0 0-42-15,0 0 18 0,0 0-56 0,0 0-8 16,0 0 8-16,29-21-22 0,-29 26-6 16,0 5 13-16,-2 5-6 0,0 6-9 15,-1 12 2-15,-1 13-7 0,0 14-9 16,-1 5-1-16,0-2-5 0,0-7 3 15,4-7-3-15,1-2 0 0,0-5-19 16,5-2-19-16,0-5-21 0,0-6-33 16,0-3-51-16,0 3-81 0,-2-10-118 15</inkml:trace>
  <inkml:trace contextRef="#ctx0" brushRef="#br0" timeOffset="21736.29">6815 7820 528 0,'0'0'109'16,"0"0"-109"-16,0 0 150 0,12-35-108 16,-9 30 26-16,0 2-19 0,-1 3-31 15,-2 3-15-15,0 7-2 0,0 4 5 16,-4 7 18-16,0 11 6 0,-1 11 2 15,-2 12 3-15,3 5-8 0,2 1-4 16,2-5-6-16,0-6-10 0,0-3 0 16,2-2-2-16,2-4-4 0,1-9 0 15,-2-7-1-15,2-6-19 0,-2-3-42 16,3 3-25-16,1 0-41 0,1-1-92 16,-1-6-120-16</inkml:trace>
  <inkml:trace contextRef="#ctx0" brushRef="#br0" timeOffset="21987.58">6527 8188 722 0,'0'0'134'0,"0"0"-134"0,41-3 191 16,-16 1-116-16,10 1 3 0,7-2-31 15,4-4-24-15,-4 2-15 0,-8-1-8 16,0 0 0-16,1 4-25 16,3-2-43-16,0 2-46 0,-4 2-48 0,-13 0-124 15,-3 0-107-15</inkml:trace>
  <inkml:trace contextRef="#ctx0" brushRef="#br0" timeOffset="22570.62">7269 8160 176 0,'0'0'76'0,"0"0"-76"15,0 0 149-15,0 0-63 0,0 0-4 16,0 0-16-16,17-16-15 0,-14 14-7 15,-1 1-6-15,-1 0-5 0,0 0-12 16,-1-3-5-16,-2 2-15 0,-4 0 11 31,-2 1-12-31,-4 1-1 0,-2 1-3 16,-4 2 0-16,-1 2-18 0,-1-2 5 16,-3 4-11-16,1 0 5 0,4 2 16 15,0 1 4-15,5 1 3 0,3-1 0 16,1-2 7-16,4 2 14 0,2-1 6 15,3-1 5-15,0-1 3 0,2 1 9 16,4-1-5-16,1 0-3 0,3 0-4 16,2 0-5-16,3-1-4 0,0 1-5 15,4 0 0-15,0-1-2 0,-1 2 1 16,3 0-2-16,-2 2-6 0,2 0-2 16,-3 3-5-16,-4-1 1 0,-3-1 3 15,-3 0 6-15,-7-1 9 0,-1 0 17 16,-9 0 5-16,-2-2-5 0,-5 0-4 15,-2-1-11-15,-4-1-5 0,-2-1-7 16,1-2-7-16,-2 1-1 0,0-2-3 16,0-1-9-16,1-1-31 0,1 0-20 15,2 0-35-15,-3-4-61 0,7 0-94 16,3 0-235-16</inkml:trace>
  <inkml:trace contextRef="#ctx0" brushRef="#br0" timeOffset="25920.46">7867 8397 145 0,'0'0'15'0,"0"0"64"0,0 0 24 0,0 0-4 16,0 0-27-16,30 6-4 16,-22-3-7-16,-1 2 1 0,3 1-6 15,-3 4-6-15,1 1 5 0,-1 3 10 16,1 3-9-16,-2 1-16 0,-2 3-14 16,-1 1-9-16,-3 0-5 0,0 0-5 15,-6 0-4-15,-3-1 1 0,-1-2-3 16,-1 1 0-16,-4-3-1 0,-1 0-18 15,-1-1-24-15,0-1-43 0,-4 0-61 16,3-2-83-16,5-6-130 0</inkml:trace>
  <inkml:trace contextRef="#ctx0" brushRef="#br0" timeOffset="26832.77">9490 8212 110 0,'0'0'25'15,"0"0"19"-15,0 0 25 0,0 0 4 16,0-22-28-16,-2 20-1 0,2-3 6 16,-3 1 1-16,2 0 4 0,-1-3-3 15,0 2 7-15,1 0-4 16,-3 0 4 0,1 0-8-16,0 1 1 0,-3-1-14 0,0-1-4 0,2-1-8 0,0 1-2 15,-1-1-2-15,-2 1-2 0,1 0 0 16,-1 1-1-16,-1 0 0 0,1 0-2 15,-1 1-4-15,-3 0-4 0,0 3-6 16,-1 0 0-16,-1 1-2 0,0 0-1 16,-4 5-1-16,1 2 1 0,-2 3-1 15,-1 1-1-15,2 4 2 0,0 1 0 16,1 2-2-16,0 3 1 0,4 1 0 16,-1 2 0-16,5-2 1 0,2 3 0 15,3-3 1-15,3-1 3 16,3-1 7-16,5-4 4 0,4 2 3 15,4-4 10-15,3-4-1 0,2 0-2 16,4-3 0-16,-1-4 0 0,1-3-6 16,-3-2-4-16,-1-4 0 0,-1-2-5 15,-5-1 1-15,0-1 2 0,-2-4-1 16,1-1-3-16,-1-3-6 0,-1 1-1 16,-3-2-1-1,0 3 1-15,-4 2 0 0,1 0-2 16,-2 3 0-16,-2 4 0 0,1 3 0 15,-3 0 0-15,0 4-2 16,0 0-1-16,-2 3-1 0,-2 4 1 16,1 4 2-16,-3 6 0 0,2 2 1 15,0 4 1-15,2 1 0 0,-1 0 2 16,2-1 2-16,1-1 5 16,1-2 5-16,3-3 6 0,3 0 11 15,-1-1 8-15,3-4-5 0,1-2-5 16,0-4-5-16,7-3-1 0,-4-3-9 15,4 0-3-15,1-3-6 0,2-3-4 16,3-2-2-16,1-1-15 0,-3 0-27 16,2-1-17-16,3-2-32 0,-4 1-34 15,2 1-15-15,-2 0-29 0,6-1-45 16,-4 3-71-16,-8 1-72 0</inkml:trace>
  <inkml:trace contextRef="#ctx0" brushRef="#br0" timeOffset="27367.13">9817 8292 350 0,'0'0'84'0,"0"0"10"16,17-24 24-16,-9 14-17 0,0 1-64 15,0 0-3-15,3 1-4 0,-3 1-7 16,0 2-5-16,1-1-9 0,-1 2 1 16,0 3-1-16,1 1-4 0,-4 1 0 15,3 7-3-15,-3 2 4 0,0 4 8 16,-1 3 0-16,1 3 3 0,0 1-2 16,-2 0-3-16,0 0 8 0,0 0-1 15,-1-3 5-15,1-2-1 0,2-1 0 16,-2-3 7-16,-2-3-1 0,3-3 3 15,-2-3-10-15,0-2 2 0,0-1 9 16,1-2 15-16,2-5-9 0,-2-3-11 16,3-1-10-16,1-2-6 0,-1-1-4 15,2-1-3-15,0 1-2 0,0-2 0 16,2 0-1-16,0 1 2 0,0 1 0 16,1 2 2-16,0 2 0 0,3-1-3 15,-3 2-1-15,2 1-2 0,1 1 1 16,-1 3 0-16,-1 0 1 0,-4 4 4 15,2 0 2-15,-2 4-5 0,-2 6 5 16,0 3 1-16,-1 3 0 0,-2 4-2 16,0 0-3-16,-1-2-2 15,-1 0 1-15,2-3-3 0,-2-1-2 16,3-1-24-16,-1-4-30 0,-1 2-40 16,1-5-34-16,-3-2-40 0,3-4-40 15,-1-1-135-15,-1-2-126 0</inkml:trace>
  <inkml:trace contextRef="#ctx0" brushRef="#br0" timeOffset="28215.25">10435 8204 300 0,'3'-2'117'0,"0"-3"-3"0,3 3-18 0,0-4-53 15,4 1-14-15,-2 0 3 16,3 1 8-16,0-3 0 0,-3 2 18 16,4 0-6-16,-2 1 0 0,-2 1-15 15,1 1-7-15,1 0-13 0,-5 2-6 16,1 0-6-16,-1 0-3 0,1 4 3 15,-3 2-2-15,0 5 7 0,-1 2 2 16,-2 2 6-16,0 3-2 0,0 3 0 16,1-2-6-16,-1 2-1 0,2-1 3 15,0 0 0-15,-1-2 1 0,1-1 7 16,1-2-3-16,-3-2-1 0,2-5-2 16,-1-1-5-16,0-2-3 0,-1-3 1 15,0-2 5-15,2 0 15 0,0 0 13 16,1-5-8-16,0-1-8 0,-1-4-5 15,4 0-6-15,-1-4-4 0,3-2-1 16,4-1-6-16,1 0 1 0,1 0-1 16,-1 1 0-16,4 2-1 0,-1 1 2 15,3 0-1-15,0 3 0 0,1 0-1 16,1 3-1-16,-5 2-2 0,1 2 0 16,-4 3 1-16,1 0-4 0,-6 6 1 15,2 3-6-15,-4 7 4 0,0 3 6 16,-6 4 3-16,0 2-1 0,0 1 1 15,-4-3-2-15,2 0-1 0,-1-3 0 16,3-1-9-16,-2-1-31 0,1-4-25 16,1-2-27-16,-2 0-25 0,-1-5-39 15,1-5-90-15,-1-1-86 0,0-1-85 16</inkml:trace>
  <inkml:trace contextRef="#ctx0" brushRef="#br0" timeOffset="28664.43">11156 8229 292 0,'0'0'151'15,"0"0"-13"-15,0 0-12 0,12-8-63 16,-9 4-5-16,-2-1-12 0,1 3 0 16,0-2-8-16,-2 1 6 0,1 3-8 15,-1-2-9-15,2 1-16 0,-2 1-5 16,0 0-6-16,0 0-9 0,0 4-12 16,0 5 8-16,0 3 12 15,-2 3 1-15,1 3 3 0,1 1-1 0,0 0 5 16,0-1 8-16,0-2 4 0,3-1 2 15,0-2 7-15,5 0 5 0,-2-5 10 16,0-1 1-16,2-3 1 0,3-2 0 16,-1-2 15-16,1-4-9 0,1-2-18 15,0-4-13-15,2-4-2 0,-3-1-1 16,-1-6-8-16,2-8-9 16,-4 1-1-16,0-1-34 0,-3 2-15 15,1 8-1-15,-3 3-8 0,0 3-33 16,-3 3-35-16,2 6-24 0,-2 0-8 15,3 3-29-15,5 0-55 0,2 1-5 16</inkml:trace>
  <inkml:trace contextRef="#ctx0" brushRef="#br0" timeOffset="29268.09">11692 8225 62 0,'0'0'123'0,"0"0"24"0,0 0 1 15,0 0-34-15,0 0-9 0,0 0 1 16,22-30-30-16,-22 24-8 16,3 2-8-16,-1 0-17 0,1-1-11 0,0-1-9 15,1-1-10-15,1 0-3 16,-2 0-2-16,1 4 1 0,-2-3 6 0,-2 2-9 15,0 1-6-15,0-3-7 0,-6 3 1 16,1-1 5-16,-2 2-2 0,-2 2-3 16,-3 1-2-16,0 6-1 0,-5 2-1 15,1 3-2-15,-1 4 3 16,4 3 3-16,-3-1 0 0,5 4 2 0,3 1-5 16,0-1 7-16,4 1 2 0,2 1 4 15,2-2-3-15,2-2 9 0,4-3 4 16,2-3 4-16,-2-2-1 0,5-6-1 15,-1-3 1-15,-1-3 6 0,4-1-7 16,1-6-11-16,-3-2-2 0,3-3-3 16,-3-3 2-16,1 0-2 0,0-4-4 15,-2 3-6-15,-2-2-1 0,1 4 1 16,-3 4-3-16,-1-1-1 0,0 3 3 16,-2 2 2-16,-1 3 4 0,2-1-1 15,-4 3 0 1,0 1 3-16,2 0-5 15,-2 1-4-15,0 5 9 0,0 1 3 0,0 5 6 0,0-1 0 16,-2 2-2-16,2 1 2 0,0 1 0 16,0-1 2-16,3-1-1 0,-1-1-2 15,1-1 0-15,3-2-1 0,1-2-2 16,1-3 1-16,4-1-3 0,-2-3-35 16,2-1-35-16,-1-4-45 0,-1-4-51 15,7-9-88-15,-7 3-39 0</inkml:trace>
  <inkml:trace contextRef="#ctx0" brushRef="#br0" timeOffset="29509.94">12057 7713 254 0,'0'0'150'16,"0"0"55"-16,0 0-3 0,0 0-96 15,8-9-43-15,-6 16-26 0,-2 3-4 0,0 7 3 31,-2 5 0-31,-4 9-4 0,-1 11 2 16,-1 14-1-16,-1 1 5 0,1-1-2 16,3-7-7-16,2-8-6 0,3-1-9 15,0-4-5-15,0-1-3 0,3-3-2 16,2-7-1-16,0-4-1 0,-2-7 0 16,4-1-2-16,0 1-13 0,3-1-35 15,1 0-24-15,0-4-36 0,0-1-6 16,0-1-34-16,6-1-64 0,-2-1-136 15</inkml:trace>
  <inkml:trace contextRef="#ctx0" brushRef="#br0" timeOffset="30290.45">13021 8011 247 0,'0'-4'92'0,"2"-1"16"0,-1-2 25 16,3 0-28-16,5-2-44 0,-1 1 1 15,1-3 9-15,5 2-22 0,2-2-4 16,0 2-12-16,2 2-6 0,-1 0 2 16,-1 3-4-16,1 1-2 0,-4 3-12 15,2 0-5-15,-2 5-6 0,-2 4-4 16,0 6 0-16,1 5 4 0,1 10 6 16,-3 9-3-16,1-3 0 0,-2-3 2 15,-4-5-1-15,0-6 1 0,-2 1-2 16,-3 2 0-16,0-3-3 0,0-4 0 15,-5-3 0-15,-3-4-9 0,2-2 0 16,-3-5-8-16,-1-3 8 0,1-1 9 16,-2-1 3-16,3-7 6 0,1-4 3 15,1-3 9-15,4-2-1 0,2-4 17 16,0-1-5-16,7-1 1 0,2 2-3 16,7-1-1-16,2 4-2 0,2-1-12 15,5 1-10-15,-2 2-3 0,2 2-2 16,0 0-4-16,0 1-20 15,0 1-26-15,1 1-32 0,1-1-50 16,1 3-47-16,8-3-83 0,-5 1-99 16</inkml:trace>
  <inkml:trace contextRef="#ctx0" brushRef="#br0" timeOffset="30728.42">13796 7995 170 0,'0'0'91'15,"0"0"16"-15,34 7 3 0,-15-6-42 16,1 0-33-16,0-1 12 0,-1-2 12 16,-2 0-5-16,0-3 23 0,1 0 14 15,-4 1-20-15,1-3-18 0,-2-1-10 16,0-1-10-16,-1-1-17 0,-3 0-5 15,-3-3 1-15,-2 1-6 0,-4-1-4 16,0 1-2-16,-9 1-3 0,-2 0-7 16,-8 3-4-16,1 4 0 0,-7 2 4 15,-1 2 4-15,-3 7 2 0,-1 4-3 16,0 7 4-16,3 3 0 0,1 5 1 16,3 1 2-16,4 2 1 0,3 0 3 15,6 0 10-15,3-3 5 0,5-1 11 16,2-3 11-16,5-5 8 0,3-2 2 15,8-4-10-15,1-5-5 0,2-2-12 16,6-2-4-16,-2-2-4 0,2 0-5 16,3-2-3-16,-1-2-6 0,0-2-2 15,2-2-18-15,0 2-42 0,0-2-49 16,-1 1-41-16,10-3-44 0,-6 0-98 16,-7 3-84-16</inkml:trace>
  <inkml:trace contextRef="#ctx0" brushRef="#br0" timeOffset="31263.21">14421 7582 413 0,'0'0'139'0,"0"0"-34"0,0 0 14 0,21-16-65 16,-16 14-12-16,0 2-13 0,-3 0-2 15,0 6-23 1,-1 3 5-16,-1 6 8 0,0 4 7 0,-3 4 7 16,1 3 1-16,-3 8-2 15,-2 6-7-15,2-2-2 0,0-4 3 0,-1-5 4 16,1-6 6-16,-1 6 6 0,2 2-4 16,-1-1 3-16,3-4 1 0,0-2-6 15,2-2-6-15,1-2-6 0,3-5-5 16,4-2 2-16,3-1 3 15,0-4 5-15,7-1-2 0,-1-4-8 16,5 2-4-16,0-3-5 0,1 1-3 0,3-2-1 16,0 0-4-16,-1-1 1 0,-2 0-1 15,2-1-18-15,-4-3-22 0,0 1-23 16,-4-2-5-16,0 1-8 16,-5-2-22-16,-2 0-12 0,-3-2-3 0,-4 0-31 15,-3 1-68-15,-5-4-50 16,-1 0 9-16</inkml:trace>
  <inkml:trace contextRef="#ctx0" brushRef="#br0" timeOffset="31483.3">14439 7972 382 0,'0'0'132'0,"0"0"13"0,0 0 32 16,0 0-59-16,0 0-51 15,0 0-2-15,22-29-15 0,-5 19-9 0,4 1-11 16,4 1-12-16,0 0-8 0,0 1-6 16,-1 1-3-16,4 0-1 0,-2 2-3 15,0 0-41-15,-2 1-51 0,-1 1-60 16,8 2-55-16,-6 0-91 0,-3 1-12 0</inkml:trace>
  <inkml:trace contextRef="#ctx0" brushRef="#br0" timeOffset="31624.32">15013 8165 946 0,'0'0'75'0,"0"0"-75"0,0 0 51 16,0 0-51-16,0 0-30 0,0 0-54 15,0 0-52-15,0 0-130 0,-14-26-87 16</inkml:trace>
  <inkml:trace contextRef="#ctx0" brushRef="#br0" timeOffset="38261.92">16316 7636 94 0,'1'0'56'0,"-1"-3"-52"0,3 2 53 15,0-2 19-15,-1 1-12 0,0-1-6 16,1 1-7-16,0-2 8 0,-1 0 4 15,0-1 13-15,0 1 8 16,-1-1-23-16,0-1-5 0,0 0-6 0,-1-2-1 16,0 1-3-16,0-1-8 15,0 2-8-15,-2-1-4 0,-1-1-6 16,-1 1-2-16,-2 1 1 0,2-1-2 16,-2 1 8-16,-1 5-11 0,0-1-5 15,-4 2-5-15,0 3-2 0,-5 7 0 16,1 4 3-16,-5 5-2 0,0 7 1 15,-6 9-1-15,0 14 1 0,-2 13 5 16,2 7-1-16,6 0 1 0,3-4 2 16,5-6 2-16,0 1 9 0,3-2-1 15,0 0-3-15,1-4-7 0,0-5-4 16,2-4-4-16,3-8 0 0,1-7-3 16,0-9-22-16,2-6-26 0,0-2-24 15,2 1-25-15,1-3-22 0,0-2-34 16,1-6-38-16,1-7-61 0,0-4-25 15</inkml:trace>
  <inkml:trace contextRef="#ctx0" brushRef="#br0" timeOffset="38450.36">15913 8063 771 0,'0'0'131'15,"0"0"-53"-15,0 0 10 0,0 0-41 16,0 0-24-16,51-35-19 0,-31 26-4 16,4 1-3-16,1 0-36 0,2 2-34 15,-1 0-38-15,4 1-74 0,14 0-20 16,-8 1-63-16</inkml:trace>
  <inkml:trace contextRef="#ctx0" brushRef="#br0" timeOffset="38819.28">16497 7973 506 0,'0'0'28'15,"0"0"61"-15,0 0 25 0,0 0-31 16,0 0-44-16,0 0-9 0,0 0 2 16,0 0-4-16,-11-29-3 0,10 22 13 15,-1-1 12-15,0 1 3 16,-2 1-18-16,0 0-11 0,-3 0-14 15,-1 2-10-15,-5 1-2 16,2 3-3-16,-4 4 1 0,-3 5-3 0,-1 5-2 16,0 5 6-1,1 1 1-15,3 3 1 0,2-2 0 0,7 1-1 0,2-2 1 16,4-2 1-16,3-2 4 0,6-2 9 16,5-4 14-16,3-3 23 0,4-1 11 15,2-6-4-15,-1 0-18 0,3-7-10 16,-3-2-5-1,-1-3-11-15,-4-2-4 0,-3-4-7 16,-4 0-2-16,-4-2-37 0,-5 0-36 0,-1 1-38 0,-7 0-18 16,-7 2-40-1,-2 3-32-15,-14-1-49 0,4 5-76 16</inkml:trace>
  <inkml:trace contextRef="#ctx0" brushRef="#br0" timeOffset="39291.58">16580 7925 400 0,'0'0'132'0,"0"0"-30"0,0 0-6 0,14-35-29 16,-6 25-28-16,2-2-11 0,1 4 14 15,0-1 0-15,2 1-15 0,0 3-1 16,1-1 1-16,-1 3-9 0,1 2 0 16,-2 1-14-16,1 5 0 0,0 5-3 15,-2 4 4-15,0 3 2 0,-2 5 2 16,-1 0-5-16,-1 3 2 16,-1-1-3-16,-1-1 0 0,-1-1-3 0,-1-3 0 15,-2-3-3-15,0-3 1 0,-1-4-8 16,0-3-6-16,-1-4 6 15,-2-2 10-15,0-3 19 0,-2-6-3 16,0 0 18-16,2-5 14 16,-1-1 0-16,2-4 1 0,-1-1-10 0,3-2-8 15,0 1-5-15,0-2 2 0,4 3-6 16,3 0 4-16,4 3-5 0,3 2-10 16,4 3-3-16,2 0-3 0,4 3-2 15,3 0-2-15,-1 3-1 0,1-1-7 16,1 2-27-16,-2-1-35 0,-1 2-39 15,0 1-53-15,12 2-49 0,-8 0-103 16,2 1-120-16</inkml:trace>
  <inkml:trace contextRef="#ctx0" brushRef="#br0" timeOffset="40248.16">17908 7874 445 0,'0'0'114'16,"0"0"8"-16,0 0-12 0,0-27-35 15,8 17-26-15,3-1-27 0,3 1 5 16,2 0 1-16,2 1-10 0,1-2-2 15,-1 2 2-15,2 2-11 0,2 0-7 16,-2 1-1-16,1 2-9 0,-1 0-22 16,-4 0 9-16,-3 1-2 0,-3 3 15 15,-4 0-1-15,-1 3-8 0,-3 2 4 16,-1 1 3-16,-1 2 3 0,0 4 7 16,-2 0 2-16,-3 3 4 0,0 0 2 15,0 1 9-15,0 3 8 0,-2-3 5 16,3 3 0-16,0-3-2 0,2 2-8 15,0-2 0-15,2-1 0 0,0 1-3 16,0-2-3-16,3 0-1 0,1-2 0 16,0 0-1-16,1-2 2 0,0-1-2 15,0-3-1-15,-1-1-3 0,0 0-2 16,1-4-1-16,0-1 1 0,1 0 4 16,0 0-2-16,1-6 0 0,-1 0-2 15,2-3-1-15,1 1 0 0,0-5-1 16,0 3-1-16,1-2 1 15,0 1 0-15,-1 0-2 0,1-1 1 16,-2 3 1-16,0 1-1 0,0 0 3 16,1 1 2-16,-2 2-4 0,1 0-2 15,-1 1 0-15,4 1-1 0,-2 1-2 16,-1 2 3-16,-1 0-4 0,1 5-1 16,-1 4 0-16,0 2 5 0,-1 3-1 15,0 2 1-15,-1 1 4 0,-1 0-4 16,-1 0 0-16,-1-2 2 0,0-1-2 15,-1-1 1-15,0-2 0 0,0-2-1 16,-1-4 1-16,0-2 3 0,0-2-2 16,1-1 15-16,1-1 28 0,1-5 1 15,2-2-15-15,1-5-8 0,0-4-13 16,3-3-6-16,3-3-2 0,-1-1-1 16,3 2-1-16,1 1 1 15,0 4-1-15,1 1 2 0,-2 7 0 0,2-1-1 16,-1 2 2-16,1 2-3 15,-3 2 1-15,0 3 0 0,-4 1 0 16,0 2-1-16,-1 8 0 0,-3 4 0 16,-1 3-1-16,-1 1 2 0,-2 1-1 15,-1 0 0-15,0 0-5 0,-1-3-5 16,-1-2-14-16,1-2-36 0,0-1-34 16,0-2-46-16,-1-5-42 0,2 0-75 15,-1-4-155-15</inkml:trace>
  <inkml:trace contextRef="#ctx0" brushRef="#br0" timeOffset="40861.86">19071 7890 175 0,'4'-1'149'0,"0"-1"8"16,1-3-4-16,0 3-49 0,0-2 1 15,-1 1-45-15,1-2 1 0,-2 1 3 16,0-1-17-16,0-1 10 0,0 0 0 16,-1 1-3-16,0-1-8 0,-1-1-18 15,0 1-10-15,-1 1-2 0,0-2-6 16,-1 1-5-16,-3 0-5 0,-1 1 0 15,-2 1-3-15,-3-1 0 0,-1 3-5 16,-1 2-10-16,-5 4-7 0,-1 4 0 16,-1 3 0-16,-2 3 4 0,3 4 5 15,-1 1 7-15,1 1 0 0,8 2 0 16,0-1 4-16,3 0 5 0,5-2 1 31,2 0 4-31,4-3 9 0,3-3 6 0,2-4 4 0,3-3 3 16,1-4-8-16,2-2-3 0,1-2 0 0,0-4-4 15,0-2 6-15,-1-1-2 16,0-3-7-16,-1-2-5 0,-1 0-1 0,-1 0-3 16,1 0 0-16,-3 0-1 0,0 2-2 15,0 2-3-15,-3 0 2 0,-2 3-2 16,-2 2 0-16,-1 4-3 0,-1 1-9 16,-1 1-9-16,0 6 12 0,-3 4 14 15,0 3 1-15,0 2 1 0,0 2 0 16,1 0 5-16,1-1 2 0,1 0 5 15,0-2-2-15,3-1-3 0,3-3-3 16,2-2 0-16,2-3-1 0,1-3-1 16,2-3-3-16,2-1-14 15,0-6-19-15,1 0-36 0,0-3-36 16,2 0-25-16,2-10-32 0,-4 3-95 16,-4-1-194-16</inkml:trace>
  <inkml:trace contextRef="#ctx0" brushRef="#br0" timeOffset="41096.51">19426 7633 489 0,'0'0'118'0,"0"0"21"0,0 0-38 16,0 0-39-16,27-23-1 16,-22 21-29-16,0 1 5 0,-2 1 2 15,-1 1-22-15,0 6 2 0,-2 6 0 16,-2 4 3-16,-2 6-5 0,-2 3-6 15,0 2-5-15,-1 3-5 16,-1-2 0-16,1 0-1 0,1 0-3 0,1-1-4 16,0 0-17-16,1-4-17 0,-1 1-28 15,2-5-22-15,3-1-40 0,0-6-92 16,1-5-171-16</inkml:trace>
  <inkml:trace contextRef="#ctx0" brushRef="#br0" timeOffset="41316.06">19629 7602 738 0,'0'0'80'15,"0"0"31"-15,0 0 65 0,0 0-138 16,0 0-3-16,0 0-16 0,22 55-2 16,-22-29 14-16,-2 5-2 0,-4 2-5 15,0-1 2-15,-1 0-10 0,1 0-9 16,0-2-3-16,1-1-4 0,2-4-2 15,0 0-15-15,2-4-19 0,1-1-10 16,0-6-47-16,3-3-45 0,5-1-50 16,0-2-84-16,-1-2-171 0</inkml:trace>
  <inkml:trace contextRef="#ctx0" brushRef="#br0" timeOffset="46271.21">4427 9882 12 0,'0'0'31'0,"0"0"0"0,0 0 1 0,0 0 3 16,0 0-14-16,0 0 3 0,12-15 18 16,-10 13-4-16,-1 1 4 0,-1 0 6 15,0 0-2-15,0 0 0 16,0 1 22-16,0 0-21 0,0-1-7 16,0-1-4-16,0 0-3 0,0 1 2 15,0-1 0-15,0-2-2 0,1 2 2 16,0-1 1-16,0 1-4 0,1 1-5 15,0 0-5-15,-1 1-4 0,2 0-10 32,0 0-1-32,0 6-1 0,0 3-2 15,0 4 1-15,0 4 4 0,-3 4-2 16,0 5 3-16,0 0-3 0,-2 4 1 16,-1 0 0-16,-1 1 7 0,0-2 6 15,-1-3 6-15,2-1 0 0,-2-3-8 16,2-1-7-16,1-3-2 0,0-2 0 15,0-3-2-15,1-1 1 0,1-4 1 16,0-3 4-16,3-2 4 0,3-1 4 16,1-2 1-16,2 0 0 0,2-2-8 15,1-2 1-15,3 0-2 0,1-2 0 16,0 1-3-16,3-2-2 0,-1 0-3 16,0 1-3-16,0-1-2 0,-1 2-1 15,0-2-8-15,-3 1-19 0,2-1-27 16,-5-1-17-16,0 1-28 0,-3-1-33 15,-3 0-24-15,-3-5-44 0,-2 1-115 16</inkml:trace>
  <inkml:trace contextRef="#ctx0" brushRef="#br0" timeOffset="46444.11">4490 9676 760 0,'0'0'34'0,"0"0"43"0,0 0-11 16,0 0-23-16,-5-9-40 0,5 6-3 16,3-1-21-16,0 1-30 0,2-1-88 15,5 2-44-15,-2 1-102 0</inkml:trace>
  <inkml:trace contextRef="#ctx0" brushRef="#br0" timeOffset="47102.49">5043 9772 178 0,'0'0'44'16,"0"0"77"-16,0 0 27 0,33-15-7 15,-23 9-46-15,1 1-21 0,0-1 2 16,-2 1-2-16,3-2-17 0,-3 0-11 16,0 0-9-16,-1 0-11 0,-3 0-6 15,-2 1-4-15,-2-1-9 0,-1 1-2 16,-5 3-5-16,-4-1-3 0,-4 2-10 15,-3 1-10-15,-2 1-5 0,-1 3-1 16,-2 2-9-16,0 3 4 0,0 2 21 16,4 0 7-16,1 1 5 0,2 0-1 15,3-1 1-15,2 2-1 0,4-2 0 16,2 0 2-16,1-2 0 16,2 3 0-16,0-4 1 0,2 1-1 15,4-1 3-15,1 0 0 0,4 1 1 16,1 0-1-16,3-1 2 0,0 1-1 15,1 0 5-15,2 1-1 0,1-1 6 16,0 1 7-16,0 0 3 0,2 1 1 16,-1-2-5-16,4 1-7 0,-1 1-1 15,0 0-1-15,-3 1 0 0,-1-1-1 16,-2 1 3-16,-2 0 7 0,-3 0 0 16,-1 0-2-16,-3 0-5 0,-4-1-2 15,-3 1-4-15,-1-2 1 0,-4 1 0 16,-5-1 0-16,-3 1 4 0,-4-1-2 15,-3-1 1-15,0 0-2 0,-3-1-5 16,-1-1-1-16,0 0-3 0,2-1 0 16,-2 0-9-16,-2-1-2 0,2 0-4 15,1 0-8-15,0-1-14 0,2 1-20 16,5-2-33-16,1 1-40 0,6-2-55 16,3 0-96-16,4-1-152 0</inkml:trace>
  <inkml:trace contextRef="#ctx0" brushRef="#br0" timeOffset="49559.13">7788 9310 134 0,'0'0'44'0,"0"0"53"0,0 0-10 15,0 0-3-15,0 0-38 0,37-14-2 16,-32 12-11-16,2 1-2 0,-3-1-4 16,2 0 5-16,1 2 11 15,0-2-1-15,1 1-6 0,-1-1 5 16,1 0-1-16,0 1 4 0,-3 0-6 16,0-1-3-16,-2 0 4 0,-3 1-6 15,0 0-3-15,-4 1-12 0,-4-2-13 16,-5 1-3-16,-2 1-2 0,-5 0-2 15,-5 0 0-15,0 4 0 0,-5 2 2 16,-5 6-3-16,-4 4 3 0,1 0 0 16,6 1 0-16,6-1-1 0,6-3 1 15,-2 1 0-15,2 1 1 16,4 0-1-16,6-2 1 0,6-2-1 16,4-1 2-16,4 1 3 0,8-2 5 0,7 0 10 15,5-2 4-15,4 1-5 16,1-1-6-16,1 1-4 0,0-2-1 0,-1 0-3 15,-3 1 3-15,3 0 6 0,-5 1 0 16,1 0 1-16,0 2 5 0,-4-2 2 16,-3 2 0-16,-1-1-8 0,-5 1 1 15,-4 0-2-15,-3 0 1 16,-4-1 0-16,-2 2-3 0,-7 1 1 0,-5-1-4 16,-7 0-2-16,-10-1-1 0,-10 1-5 15,-10 1-3-15,-7-1-9 0,5-3-19 16,2-2-29-16,6-3-19 0,2 1-19 15,1-3-1-15,5-1-2 0,4 0-26 16,8-2-35-16,-1-5-52 0,9 0-36 16</inkml:trace>
  <inkml:trace contextRef="#ctx0" brushRef="#br0" timeOffset="49888.67">7726 9239 286 0,'0'0'72'0,"0"0"69"15,8-40-26-15,-4 24-11 0,-2 0-17 16,0 2-2-16,0 1-9 0,1 1-7 16,-3 1-19-16,2 1-20 0,-2 4-6 15,1 2-7-15,0 1-5 0,-1 3-6 16,0 3-6-16,-2 7 1 0,-3 5 15 15,-2 6 11-15,-3 12 6 0,1 15-12 16,1 13-8-16,1 7-7 16,3 3 1-16,1-4 0 0,2-8 8 15,-2-1 5-15,2-2 9 0,-1-3 0 16,1-1 2-16,0-3-3 16,-1-3-13-16,1-2-9 0,1-3-4 0,0-5-2 15,0-9-2-15,0-6-20 16,0-8-41-16,0-2-59 0,3-1-65 15,8 2-54-15,0-2-132 0</inkml:trace>
  <inkml:trace contextRef="#ctx0" brushRef="#br0" timeOffset="50594.34">8347 9483 260 0,'0'0'72'16,"0"0"65"-16,0 0-16 0,0 0-53 15,0-36-12-15,5 27-3 0,-1 0 15 16,0 1-21-16,4 0-9 0,-2 0 3 15,4-1 1-15,0 1-12 0,2 0 6 16,0 0-15-16,2 0-1 0,0 0-2 16,-1 1-8-16,1 0 1 0,1 1-4 15,-2 1 2-15,1 2-1 0,-2 0-3 16,1 3-1-16,-5 0-2 0,1 3-1 16,-2 1 4-16,-1 7 0 0,-2 2 7 15,0 3 8-15,-4 4 0 0,0 4 1 16,-4 8-7-16,-6 8-4 0,-3 6 1 15,-3 2 2-15,-1-5 6 16,-4-3-7-16,4-8-2 0,-3-5 2 16,6-5-4-16,0-5 6 0,2-2 0 15,-2 0-1-15,-2 3-4 0,0-1-2 16,2-3-5-16,3-3 2 0,3-4 1 16,1-4 0-16,3-1 8 0,4 0 6 15,0-2 4-15,0 0 6 0,5 0-7 16,4-3-2-16,4 1-9 0,3 1-5 15,3 0-4-15,4 1 0 0,1 0-2 16,3 0 0-16,0-2-7 0,3 0-17 16,0 0-25-16,0-2-27 15,0 1-38-15,0-1-45 0,12 0-53 16,-8-2-75-16,-6 1-214 0</inkml:trace>
  <inkml:trace contextRef="#ctx0" brushRef="#br0" timeOffset="51079.45">8888 9403 487 0,'0'0'129'15,"0"0"-129"-15,0 0 128 0,-1-24-27 16,1 17-31-16,4 0-14 0,0-1-1 16,5 1-10-16,1 0-4 0,3-1-5 15,3 2-6-15,2 0 4 0,2 1-10 16,2 2 2-16,-1 2 1 0,4-3-7 15,-2 4-7-15,2-1-5 0,1 1-2 16,-2 0-1-16,-1 0 2 0,1 2-2 16,0 3-1-16,-5 0-2 0,-3 2 0 15,-1 3-1-15,-2 3 0 0,-5 3 0 16,-3 5 1-16,-5 9 1 0,-3 9 7 16,-10 7 5-16,-1-4 1 0,1-7 5 15,-1-2 0-15,3-7-6 0,0-1-3 16,0 1-3-16,0-5 0 0,0 3-6 15,0-1 0-15,1 0 2 0,-2-3-5 16,4-2-1-16,3-4-13 0,0-4-44 16,2-3-56-16,3-3-63 0,9-4-55 15,1 0-118-15</inkml:trace>
  <inkml:trace contextRef="#ctx0" brushRef="#br0" timeOffset="52445.96">9753 9736 168 0,'1'0'163'0,"0"0"6"0,1-1-28 16,1 0-49-16,-1 0-31 0,5 0 0 16,-2-1 2-16,3 2-8 15,0 0-4-15,0 0-9 0,0 1-2 16,0 3-2-16,0 3-6 0,1 2 0 16,-1 3-7-16,0 4-8 0,-4 4-4 0,0 1-3 15,-1 3 3-15,-3 1-4 0,0 1-3 16,-3-2 2-16,-4 0-3 15,-1-2 2-15,-1-1-2 0,-2-3-2 16,0-1-3-16,-2-2-6 0,1-1-28 16,-3-3-40-16,1-1-48 0,1-2-46 15,-2-2-71-15,2-3-154 0</inkml:trace>
  <inkml:trace contextRef="#ctx0" brushRef="#br0" timeOffset="53349.51">10607 9280 300 0,'0'0'94'0,"0"0"3"15,0 0 25-15,0 0-71 0,8-13-18 16,-8 9 2-16,0 2 3 0,0 0-3 16,0 1-3-16,0-1-12 0,-4 1-4 15,-2 0-5-15,-4 1 1 0,1 0-10 16,-2 0-1-16,-6 4-2 0,2-1 1 16,-3 3-1-16,3-1-2 0,-2 1 1 15,1 1-3-15,-1 1-1 0,4 2-2 16,-1 1-5-16,3 0-1 0,1 2 4 15,1 1-1-15,3 1 2 16,1 2 7-16,3-2 1 0,2 1 1 0,0 0 4 16,6-1-1-16,3 0 4 0,3-2 12 15,1-1 14-15,1 1 3 16,5 0 0-16,-2-1-3 0,1-3-12 16,1 1-8-16,0 0-2 0,0-2 0 15,-2 0 7-15,-1 2-4 0,1 0 0 16,-1 2-1-16,0-1 6 0,-2 2 1 15,-2 1 4-15,0 2 1 16,-4-2 3-16,-2-1-2 0,0 0-6 0,-4-1 3 16,-2-1-3-16,0-1 0 0,-6-2-3 15,1 0-1-15,-6-3-6 0,-2-1-6 16,-4 0 2-16,-5-4-4 0,-4 0-1 16,1 0-1-16,-4-2-3 0,1-2 3 15,-1-2 0-15,3-1-1 0,4-1 0 16,1 0-2-16,5-2 0 0,5 0 2 15,2 1 1-15,6-1 5 0,3 0-2 16,3-1 4-16,8 2-4 0,0-4 0 16,8 2-2-16,2-2-1 15,4 0 0-15,3-2 1 0,1 1 0 16,4 0 0-16,-5-3 0 0,-1 2-1 16,0 0 2-16,-8-2 1 0,0 0-1 15,-6 2 1-15,-3-1 4 0,-3 0-5 16,-7-1-1-16,0 2-1 0,-5 0-7 15,-7 0-8-15,-1 1-5 0,-3 2-21 16,-3 1-9-16,-3 3-5 0,3 4-15 16,-2 0-18-16,3 2 0 0,2 2-11 15,2 0-26-15,2 1-39 0,3 5-66 16,3 0-9-16</inkml:trace>
  <inkml:trace contextRef="#ctx0" brushRef="#br0" timeOffset="53664.72">10971 9317 360 0,'0'0'153'0,"0"0"-35"0,10-18-17 16,-5 8-40-16,0 3-36 0,1-1-5 15,0 1-4-15,-4 0-14 0,3 1 3 16,-4 5 2-16,2 1 8 0,-1 0 2 16,0 7 0-16,-1 5 6 0,1 2 7 15,-2 3-4-15,0 6-9 0,0 2-3 16,-2 4-8-16,1 6 1 0,-3 4-4 16,1-3 4-16,0-5-2 0,1-6 0 15,-1-5-1-15,-1 1-1 0,2 2-3 16,-4-1 3-16,3-2-3 0,1-4-12 15,-1-2-43-15,1-2-48 0,2-3-64 16,2-3-94-16,3-3-110 0</inkml:trace>
  <inkml:trace contextRef="#ctx0" brushRef="#br0" timeOffset="54683.38">11632 9294 173 0,'0'0'69'0,"0"0"19"0,0 0 16 16,17-14 4-16,-12 8-49 0,-3 0-14 16,-1-1 1-16,1 0-27 0,-2 0-7 15,-3 0-2-15,-2 0-2 0,-1 3 4 16,-5 0-2-16,1 0 2 0,-5 2-10 15,0 1-2-15,0 1 0 16,-3 0-1-16,-1 1 0 0,3 4-6 0,-3 1-6 16,2 2-6-16,4 1 2 0,2 2 6 15,2 1 7-15,3 0 4 0,2 3 12 16,3 2 10-16,1-1 7 0,3 0 2 16,5 1 10-16,1-4 8 0,4 0-4 15,4-2-4-15,-1 1-12 0,3-3-4 16,-1-1 0-16,2-1-4 0,-1 0 0 15,0 1-1-15,-2-1-4 0,1 0 1 16,-1 0-2-16,-1-1-5 0,1 1-1 16,-5 0-2-16,0 0-3 0,-3 2-1 15,0-2 1-15,-2 3-2 0,-4-2-2 16,0 0 0-16,-3 3 1 0,0-3 0 16,-3 0 1-16,-5 0 2 15,-3-1 2-15,0 2 4 0,-6-2 0 16,1-2-2-1,-6 0 1-15,-3-3-4 0,-2-1-2 0,0 0-1 0,-1-1-1 16,2 0 0-16,-1-2-1 0,4-1 2 16,4-1-1-16,3-1 1 0,3-1 2 15,4 0 2-15,6 1 2 0,1-2 6 16,2 0 7-16,3 0-7 0,5-1-3 16,5-2-5-16,1 0-5 0,3 1 1 15,2-2-1-15,5-2-1 0,1 2 3 16,4-2-2-16,-1-1 1 0,4-1 1 15,-1-2 7-15,1 1 4 0,-2-4-1 16,-3 0-4-16,-2-1 0 0,-7 0-3 16,-3 3 2-16,-5 0 4 15,-5 3 0-15,-5 1-3 0,-5 1-9 16,-5 3-4-16,-5 1-2 0,-3 3 1 16,-4 2-1-16,-2 3-1 0,1 1-5 15,2 0-6-15,-1 1-9 0,2 3-8 16,-1 2-15-16,2 3-20 0,2 1-30 15,1 1-26-15,2-1-13 0,4 5-44 16,5-2-129-16,4-3-31 0</inkml:trace>
  <inkml:trace contextRef="#ctx0" brushRef="#br0" timeOffset="54876.21">11956 9580 908 0,'0'0'43'0,"0"2"44"16,1-2-29-16,3 0-38 0,-1 0-20 16,2 0-69-16,1-3-40 0,6-2-96 15,-2-1-96-15,-5 0-30 0</inkml:trace>
  <inkml:trace contextRef="#ctx0" brushRef="#br0" timeOffset="55613.5">12707 9083 231 0,'0'0'94'0,"0"0"-18"15,0 0 29-15,33-13-29 0,-25 10-19 16,-2 1 15-16,-3 2-13 0,-1 0-2 16,-1 0-3-16,-1 0-26 15,-3 0-12-15,-1 0-14 0,-3 1 0 16,-4 5 1-16,-4 1 7 0,2 4 4 15,-6-1 9-15,-2 5-6 0,-3 5-5 16,-1 2-3-16,-2 6-5 0,-4 6 1 16,-1 9-3-16,-1 11 3 0,5 0 3 15,7-3 18-15,10-5 7 0,6-9 7 16,2-3-4-16,3-6-9 0,0-7-15 16,3-5-5-16,5-1 1 0,0 3 3 15,5-1 12-15,1 2 6 0,6-5 2 31,2-3 5-31,0-2-9 0,1-6-3 0,2-1-1 0,0-2 1 16,-1-1-5-16,-2-2-1 0,0-3-4 0,-1 0-2 16,-4-3 1-16,-1-1-5 0,-2-1 1 15,-3-1-1-15,-5-3 0 0,1 1-1 16,-6-2-4-16,-1 0 0 0,0 0-3 16,-3 2 0-16,-5 3-2 15,-6 0-1-15,0 3-2 0,-5 0 2 0,-1 2 0 16,-3 2 1-16,-4 2 1 15,2 2 1-15,-3 0-2 0,1 2 2 0,1 3-1 16,1 1 1-16,-2 1 0 0,5-1 0 16,2 1-1-16,4 0 0 0,0-1-1 15,5-2-7-15,3 2-26 0,3 0-30 16,1-2-44 0,2 0-50-16,1 1-46 15,1 0-83-15,0-3-209 0</inkml:trace>
  <inkml:trace contextRef="#ctx0" brushRef="#br0" timeOffset="70686.92">1700 11433 13 0,'2'-1'56'0,"0"-2"0"0,2 0 3 0,-1 0-5 16,0-1-4-16,1 2-7 0,0-3-10 16,-1 3 0-16,0-3 5 15,0 2 0-15,0-1 2 0,-1 1 15 0,0-2-23 16,-1 2-2-16,1-2 0 16,-1 0 2-16,-1 1-1 0,1-1-4 15,-1-1-5-15,0-1 1 0,0 0-2 16,-1 2-1-16,-2 1 0 0,0-2 1 15,-2 1 1-15,-1 0 0 0,0 0 0 16,-1-1 2-16,-1 0 0 0,-2 2 0 16,-1-1-7-16,1 1-1 0,-2 1 2 15,-2 0-8-15,-2 2-3 0,-1 1-4 16,-2 4-3-16,-2 2-1 0,-2 3 1 16,0 3-2-16,0 2-3 0,1 3-2 15,1 2 1-15,2 2 0 0,4 2-7 16,1-2-1-16,5 0-2 0,4-1 4 15,3 0-1-15,2-4 5 16,5-2 0-16,4-1 8 0,4-3 0 16,1-2 5-16,3-4 6 0,0-4 11 15,3 0 2-15,-1-4 5 0,1-6 1 16,0 1 0-16,1-3-5 0,-4-2 0 16,1 1-3-16,-3-1-6 0,-1 1-5 15,0 1-5-15,-3-1 0 0,0 1-3 16,-3 4 4-16,-2 1 4 0,-2 1 3 15,-1 5 5-15,-1-1-7 16,-2 1-6-16,0 1-6 0,0 0-7 0,1 4-5 16,2 3 1-16,0 5 10 0,0 5 1 15,2 8 5-15,0 9-5 0,2 11 0 16,3 15 2-16,-1 3-1 0,2 1 4 16,-2-2-1-16,-3-10 0 0,-2 1 6 15,-4-7-6-15,0-3 4 16,-2-3-2-16,-4-5 0 0,1-7-2 15,0-7-4-15,0-6-2 0,1-4-6 16,-1-1-6-16,-1 0-3 0,-3-3-1 16,3-5 7-16,-2-2 11 0,-2-5 0 15,-2-5-1-15,-1-7-3 0,-1-5 4 16,0-3 1-16,-2-9 4 0,4 2 0 16,2 1 7-16,1-1-2 15,5 8 1-15,1-3 3 0,1 0 0 0,2 1-5 16,2 1-1-16,5-1-5 0,2 0-3 15,3 3 0-15,1-1-3 0,4 3-1 16,2 1-13-16,1-1-26 0,4 1-33 16,2 1-51-16,0 1-39 0,8-6-62 15,-5 7-96-15,-5 2-38 0</inkml:trace>
  <inkml:trace contextRef="#ctx0" brushRef="#br0" timeOffset="71144.35">1982 11475 289 0,'2'-2'80'0,"3"-4"-7"0,1 0 34 16,3-2-50-16,0-1-4 0,0 1-20 15,2-2-1-15,1 2 1 0,0 1-12 16,-1 0-3-16,3 5 3 0,-3 1-8 16,2 1 1-16,-2 2-1 0,0 6-6 15,1 3-1-15,-1 3 5 16,1 3 0-16,-4 3 4 0,-2 1-5 16,-3 2-7-16,-2-2-3 0,-1 1-4 15,-4-3-12-15,-2-1-11 0,-1-1 1 16,-4-5 14-16,3-3 12 0,-1-2 3 15,-1-6 1-15,3-1 5 16,0-1 20-16,2-8 3 0,1-3-2 0,0-2 10 16,3-3 4-16,1-2-23 0,3-2-7 15,2 0 0-15,4 1 5 0,2 0-1 16,4 3-7-16,2-2-3 0,4 4-7 16,2 0-1-16,2 1-3 0,1-1-20 15,3 1-45-15,2 0-42 16,5-2-40-16,-4 5-39 15,7-2-61-15,-9 5 9 0</inkml:trace>
  <inkml:trace contextRef="#ctx0" brushRef="#br0" timeOffset="71562.91">2526 11367 244 0,'0'0'65'0,"0"0"33"0,0 0 47 15,0 0-72-15,-15 33-31 0,15-25-22 16,4 0-8-16,3-1 15 0,3-1 0 15,2-1 9-15,1 0 27 0,3 0 3 16,2-3-14-16,1-1-4 0,1-1-9 16,1 0-2-16,2-3-11 0,1-2-12 15,2-3-3-15,-1 0-2 16,0-3-3 0,-3 2-3-16,-1-1-2 0,-4 0 0 0,-3 0 1 0,-5 0 1 15,-4 1-2-15,-4-1-1 0,-2 1-1 16,-7 1-1-16,-5 1-5 0,-5 2-4 15,-5 1 3-15,-3 2-1 0,-6 2-2 16,-4 5 0-16,-7 7 4 0,5 3 5 16,4-1 1-16,8 3 1 0,6-2 2 15,-2 3-1-15,1 5 0 0,3-1 6 16,5 0 15-16,2-2 13 0,6-2 8 16,3 0-9-16,2-4-2 0,3-1-1 15,3-4-1-15,4-2-5 0,2-5-9 16,5-2-4-16,0-1-6 0,4-6-6 15,1-2-11-15,3-3-32 0,1 3-41 16,0-2-32-16,3 2-33 0,12-5-55 16,-7 1-76-16,-2 4-114 0</inkml:trace>
  <inkml:trace contextRef="#ctx0" brushRef="#br0" timeOffset="72176.59">3130 11375 32 0,'0'0'111'0,"0"0"2"0,0 0 21 16,0 0-42-16,21-20 9 16,-16 16-36-16,-1 0-18 0,0-1-1 15,0 1-4-15,0-1 0 0,0-1-3 16,0 2 7-16,-1-1 5 0,-1-1 5 15,-1 0-8-15,0 0-14 0,-1 1-8 16,-1-1-12-16,-2 0-9 0,-3 1-3 16,-2 0-2-16,-1 3-3 0,-3 2-7 15,-3 1 4-15,-3 5-1 0,0 3-1 16,-3 2 0-16,2 4-2 0,0 1-18 16,2 2-19-16,2 1-2 0,3 0 10 15,1 1 23 1,4 1 11-16,3 0 5 0,2 0 2 0,2-1 4 0,0-1 13 15,3-3 5-15,2-2 1 0,1-3-4 16,1-2-2-16,2-6-7 0,1-3 2 16,-1-2 5-16,3-6 3 15,-1-3-10-15,2-2-1 16,-1-3-6-16,1-1-3 0,1-3-2 0,-1 0-1 16,0 0-2-16,0 1-1 0,-2 1-2 15,1 2-3-15,-2 4 3 0,-3 0 2 16,2 4 1-16,-5 3 2 0,-1 3 1 15,-2 1-2-15,-1 1 2 0,-2 4 1 16,-1 4 9-16,0 2 2 0,-2 2 3 16,1 1-3-16,4 1-2 15,0 1 0-15,0-2 6 16,0 1 3-16,0-3 1 16,4 2-2-16,2-4-6 0,-1 0 5 15,3-2-4-15,0-5-3 0,4 0-4 16,0-2-3-16,3 0-3 0,1-3-6 15,2-3-24-15,-1 0-35 0,2 0-22 16,-1-2-33-16,7-6-58 0,-5 2-108 16,-5 0-177-16</inkml:trace>
  <inkml:trace contextRef="#ctx0" brushRef="#br0" timeOffset="72540.75">3555 10998 309 0,'0'0'78'0,"0"0"66"0,0 0-86 16,7 5-48-16,-7 3 6 0,-2 5-11 15,-3 3 5-15,-1 5-2 0,-2 5 6 16,-2 6 22-16,0 10 21 0,-3 8 14 15,2 0 13-15,2-5-11 0,2-9-11 16,2-11-9-16,2-6-14 0,-1-1-2 16,1 3-2-16,-1 1-5 0,1 4-8 15,2-5-8-15,1-1-4 0,0-6 1 16,4-4-1-16,2-2-4 0,1-3 1 16,3-2-3-16,3-3-1 0,0 0-3 15,4-2-2-15,0-2-9 0,2 0-14 16,0 0-8-16,0-1-21 0,0 0-22 15,-1-2-20-15,-1-1-20 0,-1 0-46 16,-1-9-58-16,-3 5-97 0</inkml:trace>
  <inkml:trace contextRef="#ctx0" brushRef="#br0" timeOffset="72729.61">3530 11369 643 0,'0'0'146'16,"0"0"70"-16,0 0-93 0,0 0-54 15,0 0-18-15,0 0-38 16,0 0-9-16,33-21-4 0,-17 14 0 0,0 0-4 16,2 0-21-16,0 1-50 0,2 0-5 15,0 0-21-15,1 1-26 0,10-3-46 16,-4 2-101-16,-3 1-64 0</inkml:trace>
  <inkml:trace contextRef="#ctx0" brushRef="#br0" timeOffset="73490.63">3884 11300 434 0,'0'0'119'0,"0"0"-119"16,0 0 127-16,0 0-91 15,0 0-13-15,0 0-16 0,0 0-6 16,0 0-1-16,-20 29 1 0,25-25-1 16,2-3 2-16,2 1 5 0,3-1 19 15,0-1 12-15,2 0-11 16,1-1-10-16,1-2-5 0,-1 1-6 0,1-3-2 15,-2 1 2-15,-1-1 6 0,-3-1 2 16,-1-1 3-16,-3-1 3 0,-1-1 1 16,-3 1-3-16,-1 0 0 0,-1 1-6 15,-1-1 2-15,-2 0-8 0,-4 2-5 16,-1 0-1-16,-2 3-1 0,-3 0 1 16,-1 3 1-16,-2 2 5 0,0 3 2 15,-2 6 3-15,-1 1-3 0,0 5-5 16,1 0-3-16,1 3 1 0,1 1-2 15,5 1 1-15,3 2 0 16,3-1 1-16,2-1 0 0,3 2-1 16,6-3 2-16,2-3 13 0,2 0 14 15,4-4 8-15,-1-5-1 0,4-1-9 16,0-3-10-16,2-5-6 0,0-3-6 16,0-4 0-16,-1-3 6 0,-1 1 15 15,-1-3 9-15,0-1-7 0,0-1-17 16,0 0-5-16,-1-2-1 0,-1-1-5 15,0 0 1-15,-1-2-1 0,-2 3 0 16,0 0 1-16,-1 3-1 0,-1-1 0 16,1 3 1-16,-2 1-2 0,0 1 1 15,2 1-1-15,-2 2 1 0,-1 2 0 16,0 0 1-16,0 2-1 0,-2 2 0 16,1 1-1-16,-1 4 1 15,0 3-1-15,-1 4 1 0,2 2 0 16,-3 0 1-16,-2 2 3 0,0 2 2 15,-1-1 0-15,0 1-2 0,-1-1-4 16,-3 0 1-16,-2-1-1 0,1-1-5 16,-2-3-2-16,-1-2-4 0,-3-3-6 15,4-2-2-15,-1-2 5 0,3-2 14 16,1-1 1-16,1-3 6 0,2-4 9 16,1-2-3-16,3-5-4 0,2-5-2 15,2-2-5 1,1 0-2-16,4 0 0 0,0 0 1 0,0 5-1 15,5 2 3-15,0 1 1 0,2 1 3 16,0 2 0-16,-2-1-2 16,2 3-3-16,-4 0-2 0,2 1 0 15,-5-1-3-15,0 2-8 0,-2 0-21 16,-3 2-21-16,-1 0-17 0,0-1-19 16,-2 4-19-16,-1-1-16 0,1 1-53 15,0 0-94-15,0-1-167 0</inkml:trace>
  <inkml:trace contextRef="#ctx0" brushRef="#br0" timeOffset="74231.82">5330 10817 167 0,'0'0'58'0,"0"-2"48"0,1 0 2 15,2-1-47-15,-1 0 7 0,0-1-37 16,1 1 2-16,1-1 20 0,-1 2-4 16,0 0 3-16,-1 1 5 0,1 0-6 15,-1 1-4-15,1 0 2 16,-2 0-11-16,0 0-13 0,1 3-6 0,-1 2-8 16,-1 2-1-16,0 4-2 0,-1 2-5 15,-3 6 0-15,0 3-1 0,-1 5 0 16,-1 9 6-16,-2 7 15 0,0 7 15 15,1 2 1-15,3-7-6 0,3-8-1 16,1-10 0-16,0-6 0 0,2-4-7 16,1-3-1-16,1 2-2 0,4 0-1 15,1 1 2-15,1-5 1 0,3-1 3 16,2-4 4-16,2-5-4 0,0-1-3 16,3-1-5-16,-2-5-7 0,1-4-2 15,-4-1 6-15,-2-4 1 16,-3 0-7-16,-1-4-3 0,-5 3-3 0,-3 1-3 15,-1 0-1-15,-8 2-8 0,-2 1-8 16,-3-1-11-16,-4 4-4 0,-1-2-8 16,-2 3-9-16,-1 2-6 0,1-1-5 15,-2 1-23-15,0 2-32 0,0-1-32 16,0 3-7-16,-1 1-48 16,-8 1-68-16,6 3-20 0</inkml:trace>
  <inkml:trace contextRef="#ctx0" brushRef="#br0" timeOffset="74925.59">5695 11099 188 0,'0'0'164'0,"0"0"33"16,0 0-38-16,0 0-36 0,16-31-23 15,-12 24-39-15,0 0-12 0,0-1-6 16,-2 1-15 0,0 1 0-16,-1 2 5 0,-1 0-13 15,0 3-9-15,-1 1-11 0,-2 1-2 16,-2 6-2-16,-1 2 4 0,1 4 0 15,-1 1 0-15,4 6 1 16,-1 0 0-16,3 1 1 0,0 1 0 16,7-1 1-16,1-1 3 0,4-1 8 15,3-2 6-15,0-3 4 0,4-3-2 16,0-4 0-16,0-3-3 0,1-4-3 16,-1 0 3-16,0-6 9 0,-1-2 8 15,-1 0 0-15,0-5-9 0,-3 1-8 16,1-1-3-16,-3-2-5 0,0 0 0 15,-2-1-3-15,-1 0-4 0,-2-1-2 16,-2 1-1-16,0 1 0 16,-1 3-1-16,-2 4 0 0,-1 2 0 15,1 3 0-15,-2 2-1 0,0 1-3 16,0 1-2-16,0 3 1 0,-1 6 1 16,-1 1 4-16,-1 6 1 0,-2 2-1 15,0 5 1-15,1 1 1 0,-1 3 0 16,2 2-1-16,0 1 2 0,2 1 0 15,1 5-2-15,4 4 1 0,3 6 2 16,0-1 0-16,-2-4 3 16,-2-9 1-16,-3-10 8 0,0-4 4 0,-1-3 2 15,-3 2 2-15,-1 0-3 16,-1 1-6-16,-2-5-7 0,-2-4-2 16,-2 0 1-16,-2-3-2 0,-4-3 1 15,-3 0-3-15,0-3 0 0,-5 0 0 16,0-1-1-16,-2 0-2 0,-2 0-12 15,1-1-22-15,-2 0-38 0,0-3-41 16,0 1-33-16,-14-9-92 0,8 3-112 16,2-3-299-16</inkml:trace>
  <inkml:trace contextRef="#ctx0" brushRef="#br0" timeOffset="81479.77">15006 9233 185 0,'0'0'28'0,"0"0"29"0,0 0 37 16,0 0 1-16,12-29-20 0,-7 22-24 16,2 2 17-16,2 1-12 0,-1-1-3 15,0 0-7-15,0 2-3 0,2 2-4 16,-2 1-5-16,0 2-1 0,2 7-6 16,-4 6 2-16,1 4-3 15,-3 6-4-15,-1 3-4 0,-3 4-7 16,0 10-1-16,0 2 1 0,-3-5 3 15,0-8 1-15,1-12 3 0,-1-4 4 16,-1 4 2-16,-1-1-1 0,-1 1-3 16,-1-1 0-16,1-3-4 0,0-1-3 15,0-1-2 1,0-4-1-16,2-2-1 0,1-1-2 16,1-3-1-16,2-2 2 0,0 0 2 0,0-1 8 0,0 0 9 15,3 0 2-15,1-1-6 0,4-1-8 16,-1-1-6-16,4-1-4 0,3 1-2 15,2-2-2-15,1 1 0 0,0 0-1 16,1 1 0-16,3-1 0 0,-1 1-6 16,-1-2-7-16,1 1-19 15,0 1-24-15,-1-1-25 0,-2 2-25 0,-2 0-20 16,-4-1-14-16,-3 0-57 16,1-1-94-16,-5 1-87 0</inkml:trace>
  <inkml:trace contextRef="#ctx0" brushRef="#br0" timeOffset="81705.07">15095 9418 623 0,'0'0'88'15,"0"0"-88"-15,0 0 92 0,0 0-14 16,22-33-47-16,-10 22-14 0,1 1 6 15,2-1 0-15,1 1-12 0,1 0-7 16,0 2-4-16,1 0 0 0,-2 1-20 16,4 1-44-16,-3 2-50 0,4-1-28 15,6-2-41-15,-5 0-93 16</inkml:trace>
  <inkml:trace contextRef="#ctx0" brushRef="#br0" timeOffset="82193.98">15539 9156 254 0,'0'0'96'0,"0"0"9"0,0 0 29 0,0 0-68 15,0 0-46-15,0 0-15 0,0 0 2 16,0 0 6-16,17 4 8 15,-12 5 5-15,-3 5 10 0,3 3 1 16,-3 4-3-16,-1 2 1 0,2 3-3 16,-2 1-3-16,0 2-2 0,-1 1 4 15,4-1 0-15,-1-1-4 0,0-3 1 16,2 0-2-16,-3-4-11 0,4-1-1 16,-2-6-7-16,1-3 2 0,0-4 1 15,0-3 9-15,3-4 9 0,-1 0 5 16,1-7 4-16,2-4-11 0,0-3-13 15,3-4-5-15,2-2-3 0,0-4 0 16,5-1-5-16,-2-2 0 0,3 2 0 16,1 0 1-16,0 3-1 0,-3 3-2 15,1 4 1-15,-3 2-2 0,1 5 2 16,-5 1-2-16,-1 3 2 0,-4 3-2 16,0 1-3-16,-1 5-3 15,-3 4 3-15,-1 3 2 0,-1 3 2 16,-2 4 0-16,0 2 2 0,0 1 0 15,-2 2-1-15,1 0-3 0,-1-1-11 16,1-1-27-16,0-1-38 0,0-1-18 16,1-2-32-16,-1-4-39 0,1 0-46 15,0-5-76-15</inkml:trace>
  <inkml:trace contextRef="#ctx0" brushRef="#br0" timeOffset="83184.89">16264 9329 145 0,'0'0'71'0,"0"0"36"15,0 0 37-15,0 0-14 0,16-30-47 16,-12 24-18-16,-1-1-7 0,0 2 0 15,1-1-11-15,-3 1 2 0,3 1 1 16,-1-1 7-16,-2 0-8 0,-1 2-12 16,0-2-6-16,0 2-4 0,-1-2-9 15,-3 3-14-15,-2-3-4 0,-1 4-2 16,-2 1-1-16,-2 0 0 0,-1 1 0 16,-3 6 1-16,-1 0 0 0,0 5 1 15,2 1-2-15,1 1 0 0,1 3 0 16,3 1 1-16,3 0 2 0,0 1-3 15,4 1 3-15,2-4 3 0,0 3 2 16,0-3 11-16,1-2 11 16,2-1 11-16,2-5 8 0,-1-1-1 15,1-3 2-15,0-3-6 0,6-1 6 16,-1-1-1-16,1-5-11 0,2-2-11 16,1-4-11-16,0 1-6 0,-1 0-5 15,-2-1 0-15,1 3 1 0,-3-3-2 16,0 3 1-16,1-1 0 0,-2 1-2 15,-1 0-4-15,-1 2 4 0,1 0-1 16,-4 2 0-16,1-1-2 0,-2 3 1 16,0 0-4-16,0 2 1 0,-2 0-3 15,1 1-4-15,-1 2-6 0,1 3-2 16,-1 3 13-16,3 3 6 16,0 0 1-16,-2 2 0 0,5 0 0 15,-3 0 1-15,1 0-1 0,0-3 0 16,0 0 2-16,-2-1 0 0,2-2 2 15,-1-3-1-15,0-1 5 0,2-3 1 16,-1 0 9-16,2-6 3 0,1-1-9 16,2-2-7-16,2-3-5 0,-1 1 2 15,3-1-2-15,-1-1 0 0,0 0 0 16,0 1 0-16,-1 1 0 0,1-1 0 16,0 3-2-16,-1-1 2 0,1 1-2 15,-1 2 2-15,-1 0-2 0,1 0-2 16,-3 4-2-16,0-1-3 15,0 4-2-15,-2 0 3 0,0 2-1 16,-3 5 0-16,2 3 4 0,-3 4 3 16,1 2 1-16,-2 0 1 0,0 2 1 15,1 0 2-15,0-1-1 0,0-2 2 16,3-1-1-16,-2-1-1 0,0-5 1 16,-2-2 1-16,3-4 2 0,-1-2 7 15,1-2 5-15,2-7-3 0,1-1-7 16,-1-2 1-16,3-3-2 0,1-3-1 15,2-2-1-15,1-2-5 16,1 0 0-16,1 0-1 0,1 3 0 0,-2 2 1 16,1 5-2-16,-1 1 1 0,-3 5-1 15,1 3 0-15,-2 3-1 0,-2 0-1 16,1 2 1-16,-2 4-2 0,-1 1-2 16,-1 2 5-16,1 4 0 0,-1 1 2 15,-2 4 0-15,2 0-1 0,-2 3 1 16,1 1-5-16,0-1-8 0,-1 1-7 15,3-3-7-15,-2 0-11 0,0 0-27 16,-1-4-14-16,1 1-37 0,-1-3-46 16,1 1-66-16,0-4-132 0,1-3-170 0</inkml:trace>
  <inkml:trace contextRef="#ctx0" brushRef="#br0" timeOffset="83995.7">18393 9397 292 0,'0'-4'57'16,"1"-1"63"-16,1-1-21 0,0 0-44 16,0 0-14-16,1 0-6 0,0-2 14 15,1 1 14-15,-1-3-12 0,1 2 12 16,-1 1 1-16,0-2-6 0,-2 1-11 16,-1 0-13-16,0-1-5 0,-4 1-6 15,-3 1-13-15,-1 0-10 0,-4 0 0 16,-4 3-2-16,-3 1-1 0,-1 3-4 15,-2 6 5-15,-2 5-1 0,-1 4 0 16,1 6-3-16,1 3-1 0,1 5 5 16,3 1-13-16,2 2 10 0,5-1 3 15,2 0 0-15,5-2 1 0,4-3 1 16,2-1 2-16,4-4 1 0,5-2 8 16,2-5 5-16,4-3 6 0,0-4 6 15,2-7-2-15,1-1-2 0,1-7-4 16,0-2-5-16,-2-4-6 0,1-4 3 15,-2-3-8-15,2-3 0 0,1-8-3 16,-3 2-2-16,0 1 1 16,-1 2-1-16,-3 6-2 0,-1 2 1 15,-1 4 1-15,-3 5 0 0,-3 3 0 0,-2 1 1 16,-2 6-1-16,-1 0-10 0,-2 7-6 16,-5 7 14-16,-1 3 3 0,-3 5 0 15,2 3 3-15,-2 2 1 0,3-1 6 16,3-2 8-1,2-2-1-15,3-2 5 0,0-1-4 16,4-5-3-16,3-1-2 0,5-3 0 0,0-3 1 0,4-1-4 16,0-5 1-16,4-1-6 0,-1 0-5 15,1-1-5 1,1-5-15-16,0 1-44 0,2-1-44 0,0-2-41 16,8-4-56-16,-4 0-96 15,-6 1-226-15</inkml:trace>
  <inkml:trace contextRef="#ctx0" brushRef="#br0" timeOffset="84576.33">18727 9425 375 0,'0'0'32'0,"0"0"92"0,0 0-52 15,35-31-23-15,-23 24-26 16,1 0-6-16,3 1 18 16,-3 2-17-16,1 1-8 0,-2 3 28 0,0 1-6 15,-3 5-23-15,-2 1 3 0,-1 5-1 16,-1 0 2-16,-3 2 6 0,1 2-2 16,-2 1-4-16,0 2-5 0,-1-1-3 15,1-1 1-15,-1-1-1 0,2 0 1 16,0-4 1-16,-1-1-2 0,1-3 3 15,-1-3 5-15,0-3 7 0,0 0 7 16,-1-2 26-16,2 0 12 0,1-2-19 16,0-5-20-16,2-1-8 15,1-3-5-15,0-1-5 0,1-1-2 16,-1 1 0-16,2-2 1 0,1 3-3 16,-1-1 0-16,2 0-2 0,1 2 3 15,0-1-2-15,0 3 1 0,1 0 1 16,0 0 2-16,2 2-3 0,-2-2-1 15,0 2 0-15,0 0 0 0,-1 0-1 16,1 0 0-16,-3 1 0 0,-3 1 2 16,0 1-1-16,-3 1 4 0,2 1 1 15,-2 1-8-15,0 0 0 0,1 0-1 16,1 2-1-16,0 2 0 0,2 2-1 16,1 1 1-16,-1 2 0 15,0 4 1-15,0 2-3 0,-1 2 4 0,-2 4-3 16,-2 1 3-16,0 2 0 0,-1-2 0 15,0 1 0-15,0-2 0 0,-1-1-2 16,0 0-17-16,1-1-36 0,-1 0-61 16,0-4-52-16,1 1-55 0,-1-3-131 15,0-5-40-15</inkml:trace>
  <inkml:trace contextRef="#ctx0" brushRef="#br0" timeOffset="85187.02">19360 9541 459 0,'0'0'114'0,"0"0"-114"0,0 0 154 16,15-37-95-16,-7 25 17 0,0 1-36 16,0 1-11-16,0 3 15 0,-1 1-12 15,-1 2-11-15,-1 0 7 0,0 4-5 16,-1 0-2-16,2 0-5 0,-1 4-9 15,0 2-1-15,1 3 1 16,0 0 0-16,0 3-3 0,1 1-1 16,-2-1-1-16,0 0 1 0,-1 1 2 15,0 0-2-15,0-2-2 0,-3-1 2 16,2-2 0-16,-2-1-3 0,-1-2 2 16,0-2 0-16,0 0-1 0,0-2 5 15,0-1 10-15,0 0 14 0,1 0 17 16,-1 0-5-16,1-2-4 0,-1-1 2 15,2-1-13-15,0 0-8 0,1-1-5 16,0 0-5-16,1-1-3 0,1-1 3 16,-2 0-2-16,4-2-4 0,-1 0-1 15,0-2 0-15,1 0-1 0,1-1-1 16,1 0 0-16,-1 1-1 16,0 1 0-16,0 1 1 15,-2 2 1-15,1-1-1 0,-2 2 2 0,0 0 0 16,0 2-2-16,0-1-1 0,0 1 1 15,1 1-2-15,-1-2 0 0,4 3 1 16,-2 1 0-16,2-2-2 0,1 2 2 16,2 1 0-16,-3 0-1 0,1 0 1 15,1 4-1-15,-3-2 0 0,-2 4 1 16,0-1 0-16,-3 1-1 0,3 2 2 16,-4 1 2-16,1 3 0 15,-2 0 2-15,-1 1-3 0,0 1 0 16,0 1-1-16,0 1 1 0,-2-1-1 15,0-1 0-15,1 0-3 0,-3 0-9 16,1-1-5-16,0-1-30 0,0-1-34 16,0-3-33-16,0-1-48 0,-1-2-53 15,1-2-77-15,0-2-96 0</inkml:trace>
  <inkml:trace contextRef="#ctx0" brushRef="#br0" timeOffset="85548.97">19898 9490 432 0,'0'0'7'16,"0"0"164"-16,0 0-10 0,0 0-107 15,18-27-7-15,-15 21-36 0,-1-1-6 16,0 4 4-16,0-1 0 0,-2 3 12 16,0 1-13-16,0 1-8 0,0 6-10 15,0 4 10-15,0 3 1 0,-2 3 6 31,2 2 3-31,0-1 9 0,1 0 8 0,3 0 3 0,3-1 4 16,2-3-3-16,0 0 3 0,3-5 6 0,-1-2 8 16,1-3-3-16,3-4 6 0,-1-1 6 15,1-6-16-15,-1-2-9 0,0-1-3 16,0-4-5-16,0-3-9 0,-1-3-9 16,0-5-6-16,0-3-12 15,-2 0-38-15,-1 0-25 0,-3 6-8 0,-1 2-11 16,-2 4-36-1,-2 4-31-15,1 3-56 0,0 2-103 0,0 2-22 0</inkml:trace>
  <inkml:trace contextRef="#ctx0" brushRef="#br0" timeOffset="86113.24">20473 9434 191 0,'0'0'98'0,"0"0"50"16,0 0 9-16,0 0-58 0,35-23 1 15,-28 15-48-15,0 1 1 0,-1 0-15 16,0-1-17-16,-1 1-1 0,-2 0-1 16,-1 3 0-16,0-1-2 0,-2 0-11 15,0 3-6-15,-4 1-4 0,-4 1-3 16,-4 0-1-16,-5 1 5 0,-4 5 2 15,0 3-7-15,-4 3-8 0,1 1-13 16,1 4 4-16,2 1 17 16,0 3 8-16,6 1 0 0,2-1 7 15,5 2 7-15,3-4 17 0,4-2 9 16,1-2 8-16,1-3-3 0,2-5-9 16,2-2-2-16,1-4 10 0,1-1 8 15,2-2-17-15,1-4-22 0,0-4-7 16,5-1-3-16,-2-6-3 0,2 0-12 15,1-3-20-15,0-1 3 0,-2 1 10 16,0 2 12-16,-3 4 4 0,-2 2 2 16,0 4 0-16,-3 1 0 0,-3 2 1 15,0 3 0-15,-2 1-1 0,-1 1 1 16,0 0-7-16,0 2-13 16,-2 4 13-16,0 2 7 0,-1 1 0 15,2 3 1-15,-2 0 0 0,2 2 2 16,0 0 3-16,0 0 8 0,1 0 4 31,2 0 2-31,3-2 1 0,3 0-3 16,2-1-5-16,4-3-5 0,2-3 0 15,-1-2-8-15,1-3-7 0,1 0-35 16,-2-3-16-16,0-2-8 0,-3-3-30 16,-1-4-25-16,-2-13-85 0,-1 1-179 15</inkml:trace>
  <inkml:trace contextRef="#ctx0" brushRef="#br0" timeOffset="86365.16">20813 9029 535 0,'0'0'101'15,"0"0"-101"-15,0 0 168 0,0 0-90 16,0 0-3-16,16-7-37 0,-14 13-17 16,0 3 25-16,-1 5 4 0,-1 7 4 15,-1 10-8-15,-5 12-6 0,-2 10 2 16,-2 7 7-16,2-2-3 0,-1-7-2 15,4-5-8-15,3-6 1 0,2 0-7 16,1-3-4-16,5-7-6 0,0-6-8 16,1-6-4-16,2-2-1 0,2 2-1 15,3 2-6-15,4 1-7 0,2-4-27 16,1-2-39-16,1 0-33 0,-2-1-44 16,9 7-58-16,-7-3-99 0,-5-3-248 15</inkml:trace>
  <inkml:trace contextRef="#ctx0" brushRef="#br0" timeOffset="87261.12">17436 10596 148 0,'0'0'52'0,"0"0"25"0,0 0 36 16,0 0-37-16,9-11 17 0,-6 8-44 16,1-2-8-16,1-1 12 0,0 0 3 15,-1-2-4-15,3 1 1 0,-2 0-1 16,1 0-19-16,2 3-9 0,1 1-4 15,0 2-8-15,3 1-4 0,0 0-4 16,-1 5-3-16,-1 5-1 0,3 5 0 16,-2 5 4-16,-2 6 2 0,-1 2 0 15,-3 2 3-15,-2 2-3 16,-3-4 2-16,0 0-3 0,-2-4 2 0,-3-2-3 16,-2-4-2-16,-1-4 2 15,-2-3-2-15,0-4 1 0,-2-3-2 16,2-4 1-16,1 0 2 0,0-7 1 0,2-3 7 15,2-1 25-15,2-5-1 0,3-3 2 16,0 0-6-16,4-3-8 0,4 0-3 16,4 1-3-16,1-2 0 0,4 4 3 15,2-2-14-15,3 3-5 0,1 1-2 16,1 1-9-16,2 2-31 16,1 3-31-16,-1 1-28 0,3 2-22 0,-1 1-13 15,2 3-31 1,11-1-55-16,-7 4-50 0</inkml:trace>
  <inkml:trace contextRef="#ctx0" brushRef="#br0" timeOffset="87664.41">18024 10605 366 0,'0'0'44'0,"0"0"80"15,0 0-12-15,0 0-34 0,0 0-29 16,0 0-14-16,40 29 17 0,-27-25 1 15,3 0-18-15,2-2 4 0,-1 1-4 16,2-3-6-16,0 0 7 0,0 0-7 16,-2-5-16-16,2 1 4 0,-4-1 1 15,1-1-1-15,-3 0-5 0,-3-1-2 16,-2-1-5-16,-4 1 2 0,-2-1-3 16,-2 0-4-16,-1 0-2 15,-7 1-9-15,-5 1-10 0,-3 1-10 16,-6 2-8-16,-3 3 5 0,-8 3 17 15,2 4 9-15,0 5 6 0,0 4-1 16,7 2 2-16,-2 2 1 0,6 4 0 16,4-2 1-16,5 2 4 0,7-3 19 15,4-2 28-15,6-1 12 0,6-2-2 16,2-4-6-16,5-2-17 0,1-3-12 16,7-3-8-16,0-3-12 0,1-1-6 15,0-3-1-15,2-1-11 0,-2 0-31 16,-1 0-56-16,0-2-32 0,-3 1-33 15,-2-2-25-15,5-6-75 0,-5 3-74 16</inkml:trace>
  <inkml:trace contextRef="#ctx0" brushRef="#br0" timeOffset="88072.5">18598 10261 286 0,'0'0'76'0,"0"0"118"15,0 0-85-15,0 0-28 0,0 0-17 16,34-18-15-16,-30 20 5 0,1 3-9 16,-2 4-10-16,-1 2-6 0,-2 3-1 15,0 3 0-15,0 4 0 16,-4 3-2-16,-2 4-2 0,-2 5-5 0,-2 7-3 15,0-3-1-15,0-4-3 0,2-6 3 16,1-4 2-16,-2 2-2 0,-1 1 1 16,2-2-1-16,0-3 1 0,0-1-4 15,2-4-4-15,2-3 0 16,2-1 6-16,2-4-2 0,0-3-1 16,0 0 1-16,2-3 8 0,3 0 6 15,2-2-1-15,3 0-6 0,1 0-8 16,4 0-7-16,0 0-1 0,2 0-3 15,0 0-2-15,2-1-5 0,-1-1-19 16,4-2-20-16,-3 0-16 0,0-1-12 16,-1 0-21-16,-1-2-17 0,-2-1-28 15,-2-8-53-15,-2 4-121 0,-5-2-76 16</inkml:trace>
  <inkml:trace contextRef="#ctx0" brushRef="#br0" timeOffset="88244.33">18573 10556 621 0,'0'0'66'0,"0"0"45"0,0 0 7 15,0 0-32-15,33 2-19 0,-18-2-40 16,4 0-11-16,0-1-1 0,2 1-12 16,0-2-3-16,0 2-5 0,1 0-46 15,1 0-70-15,8 0-82 0,-6 2-138 16</inkml:trace>
  <inkml:trace contextRef="#ctx0" brushRef="#br0" timeOffset="88385.03">19004 10729 702 0,'0'0'98'0,"0"0"-98"0,0 0 92 15,0 0-90-15,0 0-2 0,0 0-35 16,0 0-83-16,0 0-14 0,31-4-115 15,-22 3-35-15</inkml:trace>
  <inkml:trace contextRef="#ctx0" brushRef="#br0" timeOffset="89376.21">20321 10533 95 0,'0'0'17'0,"0"0"56"0,32 0 4 0,-17 0 16 15,-2 0-16-15,1 0 7 0,-4 0 1 16,-1 0-20-16,-1 0-12 16,0 0-2-16,-2 0-9 0,-1 0-1 15,0-1 12-15,-1-2-3 0,2 0-3 16,-2-1-4-16,1-3-2 0,-2 0-6 15,0-1-1-15,0-1 0 0,-1 0 1 16,-2-1-4-16,0-2-9 0,0 1-3 16,-2-2-5-16,-1 1-4 0,-2-2-3 15,0 0 2-15,-2 0-3 0,-1 0 1 16,0 0-4-16,-2 3-2 0,0 1-1 16,-1 2-1-16,0 2-1 0,-1 3-3 15,-1 2-1-15,-2 1 1 0,0 5 0 16,-2 4 3-16,-1 4-1 0,-2 6 0 15,-1 6 2-15,-3 12 2 0,-3 14-1 16,-2 18 0-16,2 5 2 0,6-2-1 16,4-6 1-16,3-11 0 15,4-1 1-15,-2-5-3 0,4-3 0 0,2-6-1 16,3-7-8-16,2-11-31 16,1-7-40-16,0-2-51 0,4-1-24 15,5-4-58-15,0-2-127 0</inkml:trace>
  <inkml:trace contextRef="#ctx0" brushRef="#br0" timeOffset="89908.77">20082 10789 587 0,'0'0'6'0,"0"0"-6"0,0 0 31 16,33-18-14-16,-12 14 30 0,9-2-27 16,0 2-9-16,2 0 41 0,5 0-26 15,-7 1-18-15,2-1-2 0,2 1 2 16,-5 0 3-16,0 0 1 0,-2 0-2 16,0-1-6-16,-4 2-1 0,-2-4 0 15,-3 2 9-15,-2-2 8 16,-3 1 2-16,-1-1-3 0,-1-1 0 15,-2 0 2-15,-2 0-3 0,1 0 2 16,-3 0-4-16,0 0 0 0,-2 1 6 16,-1-1 2-16,-2 0 2 0,0 2-4 15,-1 1 3-15,-1-1-8 0,-3 3-5 16,-1 0-7-16,-2 2-4 0,0 0 0 16,-3 4-1-16,-3 4 0 0,-2 3-1 15,-1 4 1-15,-1 4 0 0,-1 1 1 16,5 0 1-16,0 1-2 0,3-2 3 15,3 1 0-15,4-3 2 16,4-2 3-16,0-2 6 0,8-3 3 16,1-2 2-16,3-4 11 0,4-2-3 15,0-3-1-15,3-5-1 0,1-3-8 16,-1-3-8-16,0-1-5 0,-3-4 1 16,1-1-3-16,-6-2-2 0,0-1-4 15,-5 0-13-15,-1 3-32 0,-4 1-33 16,-1 2-29-16,-1 3-38 0,-9-1-37 15,0 4-90-15,0 0-134 0</inkml:trace>
  <inkml:trace contextRef="#ctx0" brushRef="#br0" timeOffset="90380.38">20781 10640 268 0,'0'0'91'0,"0"0"72"16,0 0-55-16,18-33-36 15,-9 24-7-15,2 0-39 16,3-1 6-16,-1 2 5 0,2 1-13 16,1 0 7-16,-1 3 1 0,0-2 0 15,2 3 1-15,-2 2-6 0,0 1-7 16,0 0-2-16,-1 3-3 0,-3 4-7 15,-1 3-5-15,-1 4 4 0,-1 4 4 16,-2 5 0-16,-2 2 2 0,0 4-6 16,-1-1 1-16,0-2 0 0,-3-1-6 15,0-3 1-15,0-3-3 0,-3-3-2 16,0-3-2-16,-2-5-9 0,-1-1-3 16,-1-6 6-16,-2-1 5 0,1-1 5 15,0-6 2-15,1 0 5 0,1-4 9 16,2-1 6-16,1-2 0 0,3-1 4 15,0-2-1-15,4-1-3 0,5 0 2 16,3 0 1-16,4 1 2 0,4 3 1 16,6 0-2-16,8 0 3 0,11 2-1 15,5 2-6-15,2 2-11 0,-5 3-6 16,-8 5-5-16,-11 0-4 0,-8 2-13 16,-2 2-28-16,-5-1-55 0,1 2-49 15,2 7-53-15,-2-1-61 0,-6 1-183 16</inkml:trace>
  <inkml:trace contextRef="#ctx0" brushRef="#br0" timeOffset="91007.27">20521 11479 549 0,'0'0'54'16,"0"0"-54"-16,0 0 99 0,23-29-33 16,-17 22-7-16,-3 0-40 0,-2 1-12 15,-1 2 19-15,-3 1-21 0,-4 1-5 16,-6 2-5-16,-3 0 0 0,-3 2 3 16,-2 4 0-16,-1 2 2 0,0 1 0 15,2 2 1-15,1-1-1 16,4 1 1-16,2-1 0 0,3 1 6 15,6 0 11-15,4 0 2 0,2-2 4 16,7 2 5-16,5-2 10 0,2 1 8 16,4-1 5-16,4-2-8 0,1 0-9 15,2-1-8-15,-2-1-5 0,1 1 1 16,0 1 2-16,-2-2 1 0,-2 2-5 16,-3 0 3-16,0 1 2 0,-5 0-3 15,0 3-6-15,-4-2-1 0,-4 0-2 16,0 0 1-16,-6 0-2 0,0 0 0 15,-4-1 4-15,-4 2 3 0,-3-1 1 16,-5-1-1-16,-3-1-6 0,-5-1-5 16,-8-1-5-16,-10-3 1 0,-7-2-5 15,-4 0-9-15,4-2-16 0,7-3-20 16,11-1-11-16,6 3-6 0,7-1-9 16,3 4-18-16,2-2-22 0,-1-1-9 15,4 1-6-15,7-1-17 0,3-1-14 16,20-2-61-16,-2 2-9 0</inkml:trace>
  <inkml:trace contextRef="#ctx0" brushRef="#br0" timeOffset="91618.97">20943 11560 286 0,'0'0'47'0,"0"0"30"0,0 0 6 0,0 0-23 16,38-37 16-16,-31 31-17 0,-1-1 17 15,-1 2 14-15,0 0-19 0,-2 1-4 16,-2 1-12-16,2 2-16 0,-2-1-13 16,-1 2-11-16,0 0-15 15,0 4-4-15,-1 3 4 0,-3 4 0 16,-1 2 7-16,-1 5 6 0,-1 2-3 15,1 0 1-15,0 2 3 0,4 0-1 16,2-1-4-16,0-2 1 0,4-1-2 16,3-2 1-16,2-3 3 0,2-2 2 15,2-4 1-15,0-4 1 0,3-2-1 16,0-1 6-16,0-3 1 0,-1-1 4 16,1-4-2-16,-2-1-4 0,2-3-2 15,-3-3-2-15,2-2-6 0,-2-3-3 16,1 1-4-1,-2 1 0-15,-1-1 0 0,0 0 1 0,-4 3-1 16,0 1-2-16,-1 1 0 0,-3 2 3 16,2 3-3-16,-4 0 0 0,0 4 1 15,-1 1-2-15,0 2 0 0,0 2-1 16,0 0-10-16,0 5 1 0,-1 3 7 16,0 2 0-16,-1 3 2 0,-3 2 1 15,4 2 0-15,1-1 1 0,0-1 0 16,0-1 2-16,1-3-1 15,4-1 2-15,-1-2 2 0,1-1 3 0,0-2 1 16,2-3 4-16,1-2-3 0,3 0 3 16,1-1-4-16,2-2-8 0,1-3-2 15,2 0-2-15,1-1-12 16,2-1-27-16,-1 0-24 0,-1-3-30 16,1 3-24-16,-3-1-25 0,2 0-8 15,-3 0-21-15,3-6-45 0,-5 2-94 16</inkml:trace>
  <inkml:trace contextRef="#ctx0" brushRef="#br0" timeOffset="92088.85">21618 11190 430 0,'0'0'101'0,"0"0"34"0,0 0-65 15,29-24 2-15,-21 20-23 0,1 0-18 16,-3 3 23-16,0 1-10 0,-2 0 1 16,-2 3 2-16,2 4-10 0,-2 4-8 15,-2 1-2-15,0 5-6 16,-2 2-4-16,-2 3-1 0,1 2-4 0,-1 1-1 16,-1 2 5-16,0-2-1 0,1 2-1 15,0 1 3 1,0 0 4-16,2 0-2 0,1-1-1 0,0 1-1 0,1-4-6 15,0-1-1-15,2-5-1 0,1-1 4 16,3-3 0-16,-1-5-2 0,3-3-1 16,1-3-2-1,4-2 3-15,1-1-4 0,2-1-2 0,-1-1-3 0,1-3-1 16,-2-2 1-16,-1 0-2 0,-3-1 1 16,-1-5 2-16,-2 2-2 15,-1-2 0-15,-5 0-1 0,-1 2 0 16,-5 2-2-16,-6 2-4 0,-4 3-1 15,-3 0 0-15,-4 1 1 0,-3 1 0 16,-2 1-6-16,0 1-14 0,0 0-23 16,-1 3-24-16,2 1-15 0,2 2-13 15,4 0-19-15,4 1-43 0,3 1-38 16,6-2-86-16,2-2-33 0</inkml:trace>
  <inkml:trace contextRef="#ctx0" brushRef="#br0" timeOffset="92229.55">22070 11721 946 0,'0'0'66'0,"0"0"-66"16,0 0 78-16,0 0-78 0,0 0-12 16,36 11-125-16,-32-11-130 0,-1-1-65 15</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4:37:52.218"/>
    </inkml:context>
    <inkml:brush xml:id="br0">
      <inkml:brushProperty name="width" value="0.05292" units="cm"/>
      <inkml:brushProperty name="height" value="0.05292" units="cm"/>
      <inkml:brushProperty name="color" value="#FF0000"/>
    </inkml:brush>
  </inkml:definitions>
  <inkml:trace contextRef="#ctx0" brushRef="#br0">1149 5922 18 0,'0'0'38'0,"0"0"5"16,4-6 11-16,-2 4 6 0,1-1 1 16,0-2 7-16,-1 2 0 0,1-1-8 15,0 0 11-15,-1 0-19 0,4-1 0 16,-3 3-8-16,0-3 6 0,-1 3 2 15,1-3-3-15,-1 4-8 0,-1 0-14 16,-1 0-5-16,1 1-19 0,0 1-3 16,-1 4 0-16,0 5 0 0,0 6 10 15,-3 5 3-15,-2 12 3 0,-3 8 2 16,-1 5-1-16,0 4 0 0,2-5-3 16,3-4-9-16,0-7-2 0,2-1 1 15,-1-3-4-15,2-8 0 0,-1-2 2 16,2-4-2-16,-2 1 0 0,1 3-1 15,-1-1-8-15,0-4-20 0,1-2-18 16,-1-5-23-16,1-1-37 0,1-5-36 16,0-2-54-16,0-9 44 0,0 0-4 15</inkml:trace>
  <inkml:trace contextRef="#ctx0" brushRef="#br0" timeOffset="234.57">1147 5908 507 0,'0'0'37'0,"0"0"64"16,0 0-14-16,0 0-38 0,13-41-33 16,-3 31-8-16,5-1 5 0,0 1-4 15,3-1-6-15,0 2-3 0,-1 2 1 16,0 0-1-16,-1 4 0 0,1-1-9 15,0 4-51-15,0-1-56 0,8 0-56 16,-5 1-92-16</inkml:trace>
  <inkml:trace contextRef="#ctx0" brushRef="#br0" timeOffset="437.65">1245 6069 599 0,'0'0'59'16,"0"0"-53"-16,0 0 64 0,0 0-20 16,0 0-6-16,0 0-3 0,0 0 1 15,46 8-10-15,-27-8-24 0,2-2-5 16,-1 1-3-16,0-3-1 0,-2 2-15 16,0 1-34-16,-2 1-51 0,-3 0-37 15,1 3-84-15,-5 2-87 0</inkml:trace>
  <inkml:trace contextRef="#ctx0" brushRef="#br0" timeOffset="641.72">1171 6338 689 0,'0'0'12'0,"0"0"5"15,0 0 21-15,0 0 26 0,0 0-24 16,0 0-4-16,0 0 3 0,31 38 31 15,-13-33-13-15,4-1-9 0,1 0-13 16,2-2-20-16,1 0-10 0,1 0-5 16,-1-1-22-16,0-1-42 0,-1 0-46 15,1 0-37-15,7-1-68 0,-5-4-131 16</inkml:trace>
  <inkml:trace contextRef="#ctx0" brushRef="#br0" timeOffset="1223.48">2107 6086 443 0,'0'0'73'0,"0"0"-3"0,0 0 56 0,0 0-46 0,0 0-36 16,11-34-41-16,-14 28-3 0,-5-1-13 16,-4 1-36-16,-2 1-24 0,-7 2 19 15,-2 1 22-15,0 1 13 0,-2 1 12 16,1 2 2 0,0 2-9-16,4 1-5 0,0 1-2 0,2 0 16 15,4-1 5-15,3-1 1 16,3 1 4-16,2 0 6 0,5-1 3 0,1 3 2 15,4-1 12-15,4 0 12 0,3-1-12 16,2-1-11-16,3 2-6 0,1-4-3 16,1 4-3-16,1-2 2 0,-1-1 4 15,2 2 0-15,-1 0-2 0,0 0-2 16,0 2-3-16,-3 3 2 0,1 0 3 16,-4 2 1-16,0-2 0 0,-2 2 11 15,-2 1 12 1,-1 0-11-16,-2-3-2 0,-2 2-5 0,-2-3 4 0,-2 2 0 15,-1-2 9-15,-5-1 11 0,-4-1 3 16,-2-1-10-16,-5-1-15 0,-1-1-6 16,-5-1-3-16,0-3-5 15,-1 0 1-15,-1-3-2 0,0 0-1 16,0-2-1-16,1 2-2 16,3-1-8-16,1 1-13 0,2-2-9 0,4 0-17 15,2 2-14-15,2-1-8 0,6 2-10 16,2 0-17-16,2-1-40 0,14 1-80 15,-1-1-34-15</inkml:trace>
  <inkml:trace contextRef="#ctx0" brushRef="#br0" timeOffset="1635.78">2350 5831 606 0,'0'0'37'0,"0"0"23"16,0 0-2-16,14-32-2 0,-11 26-20 16,-2 2-8-16,1 3 4 0,-2 1-18 15,0 0-14-15,0 8-5 0,0 5 5 16,0 5 32-16,-3 5-20 0,-2 3-5 15,-1 4-1-15,-2 6 7 0,-3 6 17 16,-1 6 1-16,3-2 4 0,0-6 14 16,3-8-8-16,2-10 2 0,1-5-1 15,1 0-7-15,0 3-4 0,1 0-16 16,0 2-5-16,1-4-5 0,1-1-2 16,4-3 2-16,1-4 1 0,3-3 0 15,2-1 2-15,1-3 0 0,-1 0-2 16,3-2-4-16,-1-1 1 0,3 0-3 15,0 0-7-15,1-1-13 0,0-3-31 16,0 2-30-16,-3-3-16 0,0 2-20 16,0-7-38-16,-3 2-95 0,-4 0-145 0</inkml:trace>
  <inkml:trace contextRef="#ctx0" brushRef="#br0" timeOffset="1823.72">2326 6178 660 0,'0'0'132'32,"0"0"-2"-32,0 0-33 0,0 0-45 0,0 0-29 0,0 0-15 0,36-22 0 15,-22 18 2-15,3 2-7 0,2-2 2 16,-1 3-1-16,1-1-4 0,-2 1-1 16,3-2-28-16,1 2-88 0,10-1-65 15,-5-2-92-15,-4 2-193 0</inkml:trace>
  <inkml:trace contextRef="#ctx0" brushRef="#br0" timeOffset="2057.84">2806 6138 420 0,'0'0'19'16,"0"0"-19"-16,0 0 52 0,0 0-17 15,0 0-27-15,0 0-8 0,0 0-1 16,0 0 1-16,-8-20 12 0,2 26 11 15,-3 1 41-15,0 4 8 0,0 3-24 16,1 1-16-16,1 2-20 0,1 2-5 16,2 2-6-16,2 0-1 0,1 0-8 15,1-2-24-15,0-1-40 0,1 0-33 16,2 2-23-16,-2-4-50 0,4-5-29 16</inkml:trace>
  <inkml:trace contextRef="#ctx0" brushRef="#br0" timeOffset="2198.58">2890 5943 845 0,'0'0'84'0,"0"0"-84"0,8-41 151 16,-4 26-121-16,-2 4-18 0,-1 1-12 16,0 2-57-16,-1 2-25 0,0 3-58 15,-2 3-50-15,-1 0-59 0,-2 1-31 16</inkml:trace>
  <inkml:trace contextRef="#ctx0" brushRef="#br0" timeOffset="3011.22">2971 6175 315 0,'0'0'60'0,"0"0"19"16,0 0 32-16,0 0-75 0,41-40 0 15,-30 29-17-15,2 3-2 0,-1-1 6 16,0 1 3-16,0 1-4 0,0 1-12 15,1 1-10-15,-1 1 0 0,1 2-1 16,-1 2-2-16,0 5-1 0,-2 4-2 16,0 4 6-16,-3 2 0 0,1 6 4 31,-4 0 2-31,-2 4 4 0,-1-2 6 0,-1-1 3 0,-1 1-1 0,-1-1-11 16,-1-4-2-16,1-1 3 0,-1-5 3 15,2-5 5-15,1-1-7 0,0-5-3 16,0-1 13-16,0 0 30 15,0-3 3-15,0-5-23 0,3-4-14 16,1-3-9-16,3-1 0 0,0-1-2 16,3 0-4-16,2-1-3 0,0 2-1 15,2 2 1-15,0 1-1 0,2 1 2 16,-2 1-6-16,2 1-7 0,-1 2 1 16,0 1 7-16,-1 1 5 0,-2 4 1 15,0 1-2-15,-2 1-4 0,-2 3 3 16,1 4-1-16,-3 4-1 0,-2-1-7 15,0 4 10-15,-2 0 3 16,-1-1 1-16,1 1-1 0,0 0 2 0,-2-1-2 16,0-1 2-16,1-2-1 15,-1-2 1-15,0-1-1 0,0-2 1 16,0-3 0-16,0-2 2 0,0 0 2 16,0 0 11-16,0 0 16 0,0-2-11 15,0-4-7-15,0-1 6 0,3-2-2 16,0-3-13-16,3-1-1 0,2 1-5 31,0-2 0-31,5-1 2 0,-2 1-2 0,3-1 0 0,1 1 0 0,2 2 0 16,-1 0 1-16,0 1-1 0,-2 3 0 15,0 2 1-15,-3 4 3 0,-1-1-4 16,-1 3 0-16,-3 0-1 16,0 4-2-16,-2 3 1 0,-1 3 2 15,-1 2 4-15,-2 2 6 0,-2 1-3 16,-1 2-4-16,-1-1-1 0,0-1-2 15,0 0-3-15,2-1-33 0,0-2-60 16,-1 1-35-16,2-2-72 0,-1-4-140 16</inkml:trace>
  <inkml:trace contextRef="#ctx0" brushRef="#br0" timeOffset="3579.48">3975 6170 453 0,'0'0'137'0,"8"-11"-9"0,-4 4-15 16,1 0-52-16,-2-2-26 0,0 0-23 15,-1-1-6-15,-2 2-3 0,0 1-1 16,0 0 2-16,-3 1-4 0,-1 4 0 16,-3 0-6-16,-2 2-3 0,-3 2 1 15,0 5-3-15,-4 2-7 0,0 5-24 16,-3 1-10-16,0 5 25 0,2 0 18 16,0 1 9-16,2 1 0 0,2 1 0 15,3-1 3-15,3 0 3 0,5-2 18 16,2-2 2-16,1-4 5 0,5-2 1 15,1-5-1-15,2-3-2 0,0-2 9 16,2-4-4-16,2-2-5 0,-1-3 0 16,1 0-10-16,0-4-11 0,1 1-6 15,0-5-2-15,0-2-4 0,0 2-14 16,-2-2-2-16,-1 3 5 0,-1 1 15 16,-3 0 1-16,-1 5 0 0,-2 2 0 15,-2 2 0-15,-2 3 5 0,0 1-6 16,0 0-8-16,-1 4-11 0,-2 1 12 15,0 4 7-15,0 0 3 0,-2 3 3 16,2 1 10-16,-1-1 6 0,1 1-2 16,0 1-1-16,2-1 1 0,1-1-3 15,0-3-3-15,4-1-5 0,1-2 0 16,0-2 1-16,3-2 1 16,1-1-9-16,1-1-2 0,2 0-8 15,1-2-19-15,0-2-44 0,1-3-39 16,5-14-47-16,-3 3-92 0,-4-5-205 15</inkml:trace>
  <inkml:trace contextRef="#ctx0" brushRef="#br0" timeOffset="3939.4">4269 5845 352 0,'0'0'5'0,"0"0"36"0,16-35 109 15,-9 20-111-15,-2 1-2 16,-2 4-25-16,0 0 8 0,-2 5 25 15,0 1 8-15,-1 2 6 0,0 1 3 16,0 1-29-16,0 0-28 0,-2 4-5 16,-1 4 7-16,0 5 14 0,-2 4-1 15,2 1-4-15,-3 7 4 0,1 0 5 16,-1 8 5-16,-1 7-1 0,0 5 7 16,0 1 7-16,3-9 0 0,1-8-3 15,1-11-2-15,1 0-12 0,0 3-2 16,1 3 3-16,0-1-6 15,0 1-1-15,2-5-3 0,2-1 0 0,1-4-2 16,3-4-6-16,-1-3-1 16,2 0-1-16,3-2-2 0,0-2-5 15,0 0-6-15,2-2-13 0,1-1-21 16,0 0-21-16,0-4-21 0,-1 0-19 16,-1-3-30-16,2-5-53 0,-4 1-122 15,-4-1-174-15</inkml:trace>
  <inkml:trace contextRef="#ctx0" brushRef="#br0" timeOffset="4080.17">4307 6156 646 0,'0'0'146'0,"0"0"-6"16,0 0-46-16,0 0-32 0,0 0-33 16,0 0-23-16,31-11-1 0,-20 7-5 15,2-2-10-15,-1 1-26 0,2-1-38 16,0 2-23-16,9-2-43 0,-4 0-107 15,-1 0-174-15</inkml:trace>
  <inkml:trace contextRef="#ctx0" brushRef="#br0" timeOffset="4501.89">4605 6123 132 0,'0'0'41'0,"0"0"55"16,0 0-23-16,0 0-44 15,0 0 23-15,0 0 12 0,0 0-23 16,0 0 14-16,35 9 6 0,-24-10-1 16,2-2-8-16,-1-1-2 0,2-3-22 15,-2 0-18-15,-3 0-2 0,1-1 2 16,-3-2-6-16,-2-1-4 0,-2 0-5 16,-3 1-8-16,-1 2-16 0,-6 1-14 15,-5 1 14-15,-2 1 21 0,-6 5 8 16,0 1 7-16,-5 6 22 15,0 4 21-15,-2 4 5 0,1 5 7 0,5 1 11 16,1 1 0-16,3-1-1 16,6 0-6-16,3 0 5 0,3-1-13 15,5-4-14-15,0 0 1 0,6-4-9 16,2 0-4-16,4-3-2 0,2-3-2 16,4 0 1-16,2-4-10 0,2 2-7 15,3-2-6-15,0 2-3 0,-1-1-3 16,3 0-1-16,-1 0-16 0,-2-2-29 15,0 0-33-15,-4-1-25 0,1 0-20 16,-2 0-29-16,5-1-34 0,-5-1-52 16,-2-2-138-16</inkml:trace>
  <inkml:trace contextRef="#ctx0" brushRef="#br0" timeOffset="5147.24">5951 6129 147 0,'0'0'119'16,"0"0"41"-16,0 0-34 0,11 0-26 16,-8-1-46-16,0-2-18 0,1 2 1 15,-1 0-6-15,3-2 4 0,-3 0 22 16,0 0 4-16,1-1 5 0,-1-2-8 16,0 4-13-16,-1-3-9 0,1 2-9 15,-1-1-12-15,-1 2-9 0,0-2-6 16,1 2-1-16,-2-1 0 0,-2 1-11 15,-2 1-10-15,-3 1-16 0,-4 3 7 16,-3 4 7-16,-1 3 18 0,-1 3-1 16,1 2 5-16,2 2 1 0,3-2 0 15,3 0 1-15,3-2 2 0,3-3 4 16,1 1 15-16,3-3 17 0,3-1 15 16,2-4 5-16,2 0 9 15,1-3-11-15,0 0-12 0,1-5-11 16,-1-3-16-16,-1-3-4 0,0-2-6 15,-2-2-7-15,-2-3-20 0,-2 0-15 16,-1-2-28-16,-1 4-13 0,-2 2-5 16,0 1-17-16,-1 3-11 0,-2 2-40 15,-3 1-52-15,1 2-95 0,-1-1-54 16</inkml:trace>
  <inkml:trace contextRef="#ctx0" brushRef="#br0" timeOffset="5625.61">6495 5906 452 0,'0'0'60'15,"0"0"27"-15,0 0 71 0,22-41-77 16,-17 28-7-16,0 2-15 0,-2-3-12 16,2 2 18-16,-3-1-5 0,0 2 0 15,-1-1-15-15,0 0-4 16,0-1-12-16,-1 3 2 0,0-3-11 16,0 3-8-16,0-1 0 0,0 3-3 15,0 1-1-15,0 0-4 0,-1 1 1 16,0 2-2-16,-1 1-3 0,0 2-4 15,-4 1-5-15,1 0 3 0,-5 6-6 16,-2 5-2-16,-3 7 14 0,-1 4-1 16,-1 13 1-1,-2 8 0-15,0 13 1 0,-1 6-1 16,4-4 0-16,2-3 2 0,7-6 1 16,0 3 1-16,-1 0 1 0,5 0-3 0,-2 1 2 15,0-4-4-15,0-1 0 0,0-5-3 16,-1-2-2-16,2-5-15 0,-1-9-17 15,2-7-13-15,1-8-20 0,0-4-35 16,1 0-52-16,-4-3-66 0,1-1-88 16,-1-4 7-16</inkml:trace>
  <inkml:trace contextRef="#ctx0" brushRef="#br0" timeOffset="5813.58">6218 6250 637 0,'0'0'121'0,"0"0"36"16,0 0-74-16,37-30-29 0,-18 19-10 16,4 4-13-16,3 0 17 0,0 1 1 15,1 2-13-15,3-1-6 0,-3 2-17 16,0-2-6-16,-2 1-7 0,-1 1-17 16,-3-1-31-16,2 2-37 0,1 1-59 15,1 0-39-15,15-2-51 16,-6 1-118-16</inkml:trace>
  <inkml:trace contextRef="#ctx0" brushRef="#br0" timeOffset="6268.84">7621 5860 355 0,'0'0'85'0,"0"0"56"0,0 0 20 16,0 0-29-16,0 0-50 0,15-22-22 16,-14 22-2-16,-1 0-26 0,0 0-26 15,0 3-6-15,0 4 0 0,0 8 4 16,0 12 17-16,-1 15 12 0,-4 14-12 16,-3 8-2-16,0 0-1 0,-2-1 0 15,2-5 2-15,0 1 3 0,-1-6 0 16,1 1 2-16,-1-2-14 0,-1-3-5 15,0-3-1 1,1-5-5-16,0-5-5 0,1-9-35 16,2-7-36-16,2-8-23 0,0-1-37 0,-1-1-67 0,-2-1-109 15,2-3-134-15</inkml:trace>
  <inkml:trace contextRef="#ctx0" brushRef="#br0" timeOffset="7034.14">7637 5854 41 0,'0'0'102'0,"0"0"-52"16,0 0 15-16,0 0-37 0,0 0 1 16,0 0 2-16,3-5 14 0,-3 5 14 15,0 0 5-15,0 0-42 16,0 0 11-16,0 0-5 0,0 0 7 15,0 0 3-15,0 0-13 0,0 0-12 16,0 0-2-16,-2 0 4 0,1 0 0 16,0-1 13-16,1-1 15 0,-1 1-1 15,1-1-3-15,-2 1 3 0,2 0-11 16,0-2-10-16,0 2 9 0,2-1 0 16,-1-3-4-16,3 0-5 0,1 0-10 15,1-1-9-15,4 0 1 0,1 0-3 16,4 3 0-16,0 0 0 0,4 2 1 15,0 0 0-15,1 0 4 0,-1 1-3 16,1 0 0-16,-2 3 0 0,2 3-2 16,-5 2-1-16,0 2 0 0,-4 0-1 15,-4 3-18-15,-4 1-17 0,-6 0 0 16,-7 5 5-16,-7-1-1 0,-12 5-20 16,1-5-7-16,-2-2 30 0,3 0 30 15,8-8 1-15,1 0 2 0,6-2 2 16,4-4-5-16,4 0 1 15,4 0 2-15,0-2-1 0,6 0 26 16,3 0 3-16,4-3 9 0,1 1-18 16,2 1-4-16,1 0 1 0,2-2-5 15,-4 1-8-15,4 2-3 0,-1-1-3 16,0 1 0-16,0 0 1 0,-3 0 5 16,2 2 1-16,-6 3 15 0,0 2 3 15,-1 1 4-15,-4 1-2 0,-4 2-3 16,-2-2-2-16,-2 3 0 0,-9-2-2 15,-4 2 5-15,-1-3 1 0,-5 1-9 16,0-3-5-16,-1-1-6 16,0-2-6-16,0 1-1 15,0-2-38-15,0 0-49 0,4-1-58 0,1 0-62 0,6 2-100 16,3-3-130-16</inkml:trace>
  <inkml:trace contextRef="#ctx0" brushRef="#br0" timeOffset="8054.42">8181 6320 41 0,'1'-1'20'16,"1"-1"10"-16,-1-1-7 0,-1 1 4 16,3 0-2-16,-3-1 0 0,0 1 19 15,0 0 15-15,0-1 2 0,0 2 5 16,1 1-4-16,-1-2 13 0,0 1-20 15,0 1-18-15,0-3-12 0,0 2-3 16,1 1 6-16,-1-1 1 0,0 1-4 16,1-1-2-16,0 1 4 0,0-1 6 15,2-2 2-15,1 2-13 0,1-1-12 16,1-3 2-16,2 2-5 0,3-1-3 16,-1 2 2-16,1 1-3 0,2 1 4 15,-3 1 2-15,3 4-6 16,-5 0 0-16,-1 4-1 0,-1 0-2 0,-2 3-1 15,-2 0-8-15,-2 1 1 0,-2 0 2 16,-5 0 6-16,-2-1-2 16,-4-2-4-1,0 3-5-15,-1-5-21 0,0 0-12 0,1-2 9 0,0-3 1 16,3-1-11-16,3-2 15 0,0 0 25 16,3 0 5-16,4 0 14 0,0 0 30 15,0 0 8-15,1 0 3 0,3 0-11 16,4 0-16-16,1 0-1 0,-1 0 0 15,4 0-5-15,0 0-12 0,0 2-2 16,2-1 2-16,0 5 1 0,-1-1-6 16,0 4 2-16,-3 0 7 0,2 3 7 15,-6 0 0-15,0 2 9 0,-2 0 3 16,-3 0 3-16,-1-2 1 0,0 0-8 16,-1 1-10-16,-6-3-4 15,0-2 1-15,-1-2 0 0,-3-1 1 16,1-1-1-16,-1-1-6 0,-6-1-5 15,0 0-1-15,0 0-3 0,-1-1-1 16,0 1-2-16,1 0-5 0,-2-1-5 16,2 0-9-16,2 0-4 0,0 1-16 15,4-2-16-15,0 0-11 0,3 0-33 16,1 0-18-16,2-2-18 0,2-1-24 16,-1-2-73-16,3-1-33 0</inkml:trace>
  <inkml:trace contextRef="#ctx0" brushRef="#br0" timeOffset="10264.6">9602 5901 30 0,'0'0'49'0,"0"0"-9"0,0 0 4 16,0 0 5-16,0 0 5 0,-2 0-5 16,1 0-8-16,1 0 0 0,-2 0 2 15,1 0 15-15,0 0-23 0,1 0-6 16,0 0 1-16,0 0 3 0,0 0-3 16,0 0-5-16,0 0 12 0,4 0-14 15,-1 0 0-15,3 0 26 0,5 1-4 16,-3 0-9-16,2 0-10 15,4-1-6-15,-3 1-8 0,2-1-6 0,1 1-5 16,-3-1 0-16,3 0-1 0,-1 0-2 16,1 0-19-16,-2 0-27 15,0 0-31-15,0 0-26 0,1 0-64 16,-5 0-73-16,0 0-9 0</inkml:trace>
  <inkml:trace contextRef="#ctx0" brushRef="#br0" timeOffset="12324.52">9565 6080 201 0,'-1'1'117'0,"1"-1"-27"15,0 0 2-15,0 0-19 0,0 0-16 16,2 1 0-16,4-1-8 0,-1 0 25 15,7 0 7-15,1 0-14 0,6 0 0 16,2-1-6-16,1 0-10 0,3 0-16 16,2-1-14-16,1 1-12 0,-3 0-5 15,2 1-3-15,-6 0-1 0,1 0-9 16,-1 0-24-16,-1 0-27 0,2 0-28 16,-4 0-36-16,8 4-54 0,-5-2-118 15,-2-1-86-15</inkml:trace>
  <inkml:trace contextRef="#ctx0" brushRef="#br0" timeOffset="12956.04">11176 5741 326 0,'0'0'95'0,"0"0"-51"16,0 0 70-16,0 0-24 0,38-33-51 16,-29 28-1-16,-4 1 14 0,1 1-6 15,-4-2-18-15,1 2 0 0,-3-3 1 16,0 5 1 0,0-3-4-16,0 3-1 0,0 0-4 15,-3 1-14-15,-2 0-7 0,-3 3-4 16,-6 3 0-16,-2 6 1 0,-5 2 2 0,-2 5-3 15,-4 5-1 1,1 1-3-16,1 3 1 0,-2 2-3 16,4 2 8-16,1 1 2 0,4 7 0 15,-2 1 0-15,7-5 2 0,1-2 8 16,10-10 9-16,2-4 6 0,2 2 10 0,7 3 4 16,2-4 6-16,6-3-3 0,-1-2-6 15,6-5-2-15,0-3-5 0,1-4 5 16,-1-3 0-16,1-1-1 0,-2-4-7 15,-2-5 3-15,-2 0 9 0,-4-5-1 16,-2 0-12-16,-2-1-13 0,-4-1-5 16,-3 0-7-16,-4 1-1 0,-3 1-10 15,-7 3-14-15,-6 2-13 0,-4 4-6 16,-9 4-12-16,-1 1-4 0,0 4 10 16,1 3-5-16,6-2-42 15,-1 2-37-15,0 3-55 0,8-2-103 16,3-2-105-16</inkml:trace>
  <inkml:trace contextRef="#ctx0" brushRef="#br0" timeOffset="13096.72">11522 6223 627 0,'0'0'162'0,"0"0"-103"16,0 0-59-16,0 0-23 0,0 0-135 15,-3-24-181-15</inkml:trace>
  <inkml:trace contextRef="#ctx0" brushRef="#br0" timeOffset="14132.72">11866 5700 228 0,'0'0'182'16,"0"0"-113"-16,0 0 46 0,0 0-24 16,-2-2-47-16,2 2 0 0,0 0 14 15,0 0 2-15,0 0-15 0,0 0-4 16,0 0-10-16,0-1-2 16,5 1-14-16,0-1-1 0,3 1-2 15,4-2 1-15,1-2 6 0,2 2 4 16,0-2-4-16,4 1-6 0,-3-1-6 15,4 1-4-15,-2 0 0 0,1 2 0 16,1-1-2-16,1 2 0 0,-2-1 0 16,0 0-1-16,-2-2 2 0,-1 1-1 15,-3 2 0 1,-4-2 2-16,-1 2 1 0,-2-2 1 0,-4 2 2 0,-1 0-1 16,1 0 0-16,-2 0-1 0,0 0 1 15,0 0 3-15,0 0 3 0,0 0-1 16,0 0 1-16,0 0-2 0,0 0-4 15,0 0-4-15,0 0-1 0,0 0 0 16,0 0-1-16,0 0 2 0,0 0 2 16,0 0 7-16,0 0 1 15,0 0 0-15,0 0-1 0,0 0 0 16,0 0-5-16,0 0-3 0,0 0 1 16,0 0-1-16,0 0-3 15,0 0-2-15,0 2 1 0,-2 0 0 0,1 1 1 16,-1 1 0-16,-1 2 0 0,0 1 0 15,-2 3-1-15,1 3-1 0,-3 2 2 16,1 4-1-16,-2 2 3 0,0 4-2 16,-3 7 3-16,1 8-1 0,1 3-2 15,3-2 6-15,1-10-2 0,5-7 4 16,0-8 0-16,0 5 4 16,0 1 0-16,0 4-2 0,0-4 2 15,0-3-7-15,0-3 1 0,0-4-3 16,0-4-2-16,0-2-1 15,0-4-7-15,0-1-10 0,0-1-12 0,0 0-15 16,0 1-25-16,0-1-27 0,0 0-16 16,0 0-20-16,2 0-48 0,-1-1-55 15,-1-1-104-15</inkml:trace>
  <inkml:trace contextRef="#ctx0" brushRef="#br0" timeOffset="14903.88">12609 5586 332 0,'1'-2'161'0,"-1"-1"-60"0,2 0 7 16,-1 2-39-16,-1-1-32 0,0 2-2 15,0 0 4-15,0 0-31 0,0 0-5 16,0 3 0-16,0 4 13 0,0 7 35 16,0 1 7-16,0 7-12 0,0 5-11 15,0 3-3-15,-3 1-2 0,2 5-4 16,-1-3-3-16,0-3-3 15,1 0-8-15,-1-6-5 0,2 1-3 0,-2-2 0 16,2-2-2-16,0-4-2 0,0-3-12 16,0-5-27-16,2-3-30 15,-2-2-41-15,3-3-17 0,5-1-26 16,-1-1-43-16,2-4-157 0</inkml:trace>
  <inkml:trace contextRef="#ctx0" brushRef="#br0" timeOffset="15734.41">13223 5502 314 0,'0'0'112'16,"0"0"-66"-16,0 0 51 0,0 0 1 15,0 0-70-15,0 0 3 0,16-24 13 16,-14 19 15-16,2 3-7 0,-2-2-12 16,-2 3 0-16,3-1 7 0,-3 1-4 15,0 0-8-15,0-1-5 0,0 2-1 16,0 0-8-16,0 0-10 0,-3 0-11 15,-3 0-8-15,-2 1 0 0,-5 4 4 16,-6 2 0-16,0 4 4 0,-1 0 0 16,-1 3 0-16,-1 0-1 0,5-1-1 15,-1 3-2-15,2-2-6 0,2-2 6 16,3 2 2-16,3-2 0 0,1-2 0 16,3 1 2-16,4-2-4 0,0-1 4 15,0 2 1-15,2-3 9 0,3 0 7 16,4-2 4-16,1 1 10 0,1 0 1 15,1 0-2-15,4 0-11 0,-2-3-4 16,1 1-2-16,0 0-8 0,1 1-5 16,-2 1 0-16,2 2 0 0,-2-1-2 15,-1 4 0-15,-1-2 1 0,1 2-1 16,-3 0-1-16,2 3 3 0,-2 0 4 16,-2 0-2-16,1-1 2 0,-3 0 2 15,-1-2-1-15,-1 0 1 0,-1-3 0 16,-2 1 4-16,-1-1 2 15,0-2-1-15,-1-1-2 0,-3 1 2 16,-4-3-2-16,-4 0 2 0,-1-2-3 16,-7-1-3-16,-1 0-2 15,-3-4-3-15,1-1 0 0,-1-2 0 16,3-1-1-16,1-2 1 0,3 2 0 16,4-1-1-16,5-1 1 0,2 2 2 0,1 0-1 15,5-1 0-15,0-2 0 0,5 1 5 16,3-2 3-16,4-1-9 0,7-1 0 15,1 0 1-15,6-1-1 0,1 0 1 16,3-2 2-16,-2 0 2 0,2-1 1 16,-6 1 9-16,1-2 1 0,-7 2-2 15,1-1 6-15,-8 2-2 16,-3-1-2-16,-1 0-8 0,-7 1-8 16,0-2-15-16,-4 2-15 0,-7 2-31 15,-2 2-2-15,-2 4-14 0,-3 0-12 16,-2 2 2-16,-1 4-2 0,3 2-32 15,0 0-33-15,2 7-25 0,-2 4-51 16,7 0 15-16</inkml:trace>
  <inkml:trace contextRef="#ctx0" brushRef="#br0" timeOffset="16286.92">13642 5566 374 0,'8'-3'179'0,"-3"-2"-73"15,3 1 18-15,-2-2-53 0,2 1-39 16,1 3-3-16,-4-3-9 0,1 3-6 15,-1 0 6-15,-3 0 4 0,-1 1 12 16,1 1-1-16,-2 0-26 0,0 0-9 16,-5 5-15-16,0 0 15 0,-1 4 3 15,-2 0 3-15,-3 2-2 0,3-1 5 16,0 2-4-16,-1-2-2 0,1 1 3 16,3-1-2-16,0 0 2 0,1-2 2 15,2 1-4-15,0-2 5 16,2-1 5-16,0 1 5 0,4-2 11 0,0 0 1 15,3 1 4-15,-1-1-4 0,5 1-4 16,0-3-12-16,6 1-7 0,-1-2-3 16,3 3-3-16,0 1-2 0,0 0 0 15,3 1-3-15,-3 1 0 0,0 1 1 16,-3-1 1-16,1 3 1 16,-7 0-1-16,1 2 1 0,-6 2 0 0,-1 0 5 15,-4 1-1-15,0 0-1 0,-3-2-1 16,-3 0-2-16,-5 0 0 0,1-1-2 15,-5-3 4-15,2 1-2 0,-4-2 0 16,2-1 0-16,-3-1-6 0,-2-1-11 16,2-2-10-16,-2-2-24 0,2-1-9 15,-3-1-28-15,7 0-32 0,0-3-19 16,3-8-48-16,4-2-83 0,4-1-74 16</inkml:trace>
  <inkml:trace contextRef="#ctx0" brushRef="#br0" timeOffset="16476.54">13761 5556 788 0,'0'0'63'0,"0"0"-63"16,0 0 113-16,48-29-52 0,-30 20-54 0,7-1 1 0,1 1-7 16,0-2 0-1,4 2-1-15,8 1 0 0,5-1-36 0,6 1 0 16,1 2-33-16,-2 2-64 15,-15 2-97-15,-7-1-222 0</inkml:trace>
  <inkml:trace contextRef="#ctx0" brushRef="#br0" timeOffset="19342.84">1297 7780 43 0,'0'0'136'15,"0"0"-72"-15,0 0 1 0,0 0 12 16,13-13-8-16,-9 9-8 0,0 1-28 16,0 0 4-16,-1 2-7 0,1-2 1 15,-1 2 7-15,-2-2 8 0,0 3 2 16,0 0 12-16,-1 0-10 0,0 0-13 16,0-1-2-16,0 1-5 0,0-1-1 15,0 0-2-15,0 0-1 0,0-1 0 16,0 2 1-16,0-1 0 0,-2 1-3 15,2-1 3-15,-1 1-3 0,0-2-4 16,-1 2-10-16,-2 0-4 0,3 0-4 16,-4 0-2-16,-2 3-4 0,-2 1 2 15,-4 2 0-15,-1 3 1 0,-3 1 1 16,-1 5-1-16,-3 4 0 0,-1 3 1 16,2 5 1-16,0 4-1 0,1 4 1 15,3 8 0-15,2 2 1 16,5-3-1-16,5-9 2 0,4-11 5 15,0-5 2-15,5 1 1 0,2 2 4 16,4 1 7-16,3-5 1 0,3-2 4 16,2-4 6-16,5-3 2 0,1-5 1 15,2-2-7-15,1-4-4 0,-3-3-7 16,1-2-4-16,-5 0 2 0,-2-1-1 16,-4 1-3-16,-2-3-5 0,-4 0 0 15,-2 1-7-15,-2-2-1 16,-2-1-17-16,-3 0-10 0,0-2 2 15,0 0 4-15,0 0 0 0,0 4 5 16,-2 0 16-16,2 0 1 0,0 4 0 16,0 1 5-16,0 0-1 0,3 0 1 15,3 1-5-15,1-1 0 0,1-1-2 16,1 1 2-16,4 0-2 0,0 1 2 16,2-1 0-16,-1 1 0 0,2 1 0 15,-3 0 0-15,2 0 0 0,-2 3 0 16,1-2 0-16,-1 3-1 0,-2-1 1 15,2 2-1-15,-4 0 0 0,1 2 1 16,-2 2 2-16,2 3 0 0,-1 3 2 16,-1 4-1-16,-1 4 3 0,-2 3 6 15,-1 2-4-15,-1 5 0 0,0-3-3 16,-2 3-2-16,1-2-1 0,0 0 1 16,0-1-2-16,-1-2-1 0,1-4-1 15,-2-1-4-15,0-3-20 0,0-2-25 16,0-3-56-16,0-2-60 0,0-2-52 15,0-4-54-15,0-2-160 0</inkml:trace>
  <inkml:trace contextRef="#ctx0" brushRef="#br0" timeOffset="19718.18">2025 7931 566 0,'0'0'156'0,"0"-1"-31"16,0 0-57-16,0 1-40 0,0 3-28 15,0 4-17-15,-1 6 17 0,-1 2 24 16,-2 5-2-16,0 2 8 0,-2 3-8 16,0-1-12-16,1 1-1 0,1-2-7 15,0-3-2-15,1 0 0 0,1-5-8 16,2-2-44-16,-1-5-53 0,1-2-64 15,2-5-102-15,1-1-70 0</inkml:trace>
  <inkml:trace contextRef="#ctx0" brushRef="#br0" timeOffset="19860.75">2080 7806 1018 0,'0'0'101'0,"0"0"-101"0,0 0 92 15,0 0-92-15,0 0-13 0,-17-34-71 16,14 29-63-16,-2-1-22 0,1 2-108 16,-1 2-131-16</inkml:trace>
  <inkml:trace contextRef="#ctx0" brushRef="#br0" timeOffset="20300.56">2265 7877 508 0,'0'0'100'0,"0"0"-100"0,0 0 118 16,0 0-81-16,0 0-12 0,0-32-12 15,0 27 8-15,0 2 27 0,0 2-16 16,0-1 3-16,0 2 1 0,0 2-36 15,0 3-12-15,0 6 4 0,0 3 8 16,0 5 0-16,0 0 0 0,2 5 0 16,2 0 0-16,1-2 1 0,1 1 1 15,2-2 9-15,0-1 14 0,2-2 13 16,1-3 6-16,0-1 4 0,-1-6 0 16,1-2 8-16,-2-3 7 0,-2-2 19 15,1-1-2-15,-1-3-11 0,0-2-11 16,1-5-9-16,0-3-5 0,2-2-9 15,-2-5-6-15,0-3-5 0,2-3-20 16,-2 2-4-16,0-1-17 0,1 3-8 16,-1 4-15-16,-2 1-13 15,1 3-26-15,-1 3-43 0,0 0-28 16,2 3-20-16,0 0-10 0,9 0-32 16,-4 2-101-16,1 1-48 0</inkml:trace>
  <inkml:trace contextRef="#ctx0" brushRef="#br0" timeOffset="21158.86">2671 7903 254 0,'0'0'47'0,"0"0"81"0,0 0 16 16,0 0-110-16,0 0 4 0,0 0-9 15,29 14 5-15,-23-14 31 16,1 0 9-16,1 0 11 0,-1-3-16 15,1 0-37-15,1 0-15 0,1-2-10 16,0 1-4-16,0-2-2 0,0 1 0 16,-2-2-1-16,0 1 2 15,0 1 0-15,-3-1 21 0,0 1 23 16,-1-1 5-16,-1-1-11 0,-1 1-7 16,0-1-7-16,-2 2-8 0,0 0-3 15,-1 1-7-15,-3 1-6 0,-1 0 1 16,-2 2-3-16,-1 0-2 0,-2 1 1 15,0 0-2-15,-3 0 1 0,-1 6-1 16,-2 1-4-16,2 3 0 0,-1 4-1 16,2 2 4-16,1 1 3 0,0 4 0 15,5-2 0-15,1 2 0 0,3 0 1 16,3 0 3-16,0-2-1 0,5-1 2 16,2-1 4-16,1-4 4 0,4 0 0 15,-2-5 3-15,-1 1 6 0,2-5-3 16,-1-3-1-16,-1-1 9 0,1 0 4 15,-1-3 0-15,0-3 2 0,1-1-6 16,-1-3-13-16,1 0-7 0,1-1-1 16,-1-1-5-16,2-4 0 0,1 0-2 15,-1-1-4-15,1-1 1 0,1 1-1 16,-1-1-2-16,-1 4 2 0,-2 0 0 16,0 5 4-16,-1-1-2 0,-3 3 0 15,-1 3 1-15,-1 1-5 0,-2 2 2 16,1 1-1-16,-1 1-4 0,2 5-4 15,-2 2 7-15,1 3 3 0,-1 2 5 16,-1 2-1-16,0 3 1 0,0-1-1 16,0 2 1-16,0 0 0 0,0-2 2 15,1-1 0-15,1-1-1 0,-1-3 4 16,0-5 2-16,0-1-1 16,-1-5 4-16,1-1 2 0,2 0 10 15,-1-4-2-15,2-3-8 0,3-1-8 16,0-4-2-16,4-3 1 0,0-3-3 15,3-4-1-15,-1-1-2 0,3 0 3 16,1 1-2-16,1 1 0 0,-2 0 1 16,2 5 0-16,-1 2 0 0,-3 1 1 15,-2 6-1-15,-1 0 1 0,-3 4 0 16,-1 3 1-16,-2 0 1 0,-1 3-1 16,-1 4 0-16,1 3 1 0,-2 5 3 15,2 2-3-15,-2 4 3 0,-1 0-2 16,1 1-3-16,0 0 2 15,-1-2-2-15,1 1 0 0,1-2-1 16,0-3-2-16,1 1-9 16,-2-5-15-16,4 1-28 0,-2-2-37 0,1-2-44 15,1-1-46-15,3 1-44 0,0-1-147 16</inkml:trace>
  <inkml:trace contextRef="#ctx0" brushRef="#br0" timeOffset="21681.57">4921 7472 274 0,'3'-7'43'15,"1"1"77"-15,0-1 67 0,1-1-100 16,-1 2 4-16,0 1-33 0,-2 2-9 16,0 1 5-16,-1 1-16 0,-1 1-10 15,0 1-12-15,0 7-8 0,-4 6 20 16,0 7 10-16,-3 12-14 0,-4 12-2 15,0 14-7-15,-2 4 0 0,1 0 2 16,2-7 2-16,-2-7 1 16,2-2-4-16,-1-2-5 0,-2-1-6 0,1 0-2 15,-3-3-3-15,3-4 0 16,1-7-13-16,1-7-34 0,4-5-30 0,0-3-17 16,0-1-53-16,-3 5-62 0,1-3-167 15</inkml:trace>
  <inkml:trace contextRef="#ctx0" brushRef="#br0" timeOffset="22043.94">5172 7531 561 0,'0'0'106'0,"0"0"-106"16,25-47 147-16,-15 31-65 16,1 0-11-16,-2 3-37 0,-2 1-5 0,1 4 10 15,-4 1-5-15,-2 2-5 0,0 5 6 0,-1 0-12 0,0 6-10 16,-1 5 1-16,0 5 5 0,0 7-3 16,-1 10-2-16,-4 10-5 0,-3 13 1 15,-1 6-3-15,1-2-1 0,-1-6 0 16,0-7 4-1,3-2 0-15,2-2 1 0,1-1-8 16,1-2 0-16,2-3-1 16,0-6-2-16,0-8-4 15,0-5-20-15,0-2-33 0,1-1-19 16,0 2-22-16,-1-2-39 0,0-4-47 16,-4-4-44-16,0-3-85 0</inkml:trace>
  <inkml:trace contextRef="#ctx0" brushRef="#br0" timeOffset="22390.7">4719 7752 295 0,'0'0'51'0,"0"0"88"0,0 0 26 16,0 0-94-16,0 0 4 0,0 0-25 15,16-20 10-15,-2 17 4 0,3 1 0 16,7-1 11-16,7 0-3 0,9 2-13 16,10-2-9-16,2 1-13 15,-4 1-15-15,-2 0-16 0,-8 1-4 16,0-2-1-16,-4 1-1 0,-5 1-10 15,-5 0-17-15,-8 0-27 0,0 0-25 16,1 0-24-16,0 0-5 0,2 0-21 16,-6 0-23-16,-5 0-37 0,-4 0-54 15,-3 0-9-15</inkml:trace>
  <inkml:trace contextRef="#ctx0" brushRef="#br0" timeOffset="22625.01">4710 7846 525 0,'0'0'26'0,"0"0"60"0,0 0 40 16,0 0-53-16,0 0 8 0,35 15-21 16,-11-15 6-16,11 0 6 0,11 0-19 15,9-1 7-15,3-2-5 0,-3 3-25 16,-6-2-17-16,-9 1-6 0,-1 1-7 15,-3-1-1-15,-6 1-24 0,-7-2-54 16,-4 1-43-16,-2 0-31 0,13-2-52 16,-5 1-110-16,0-1-64 0</inkml:trace>
  <inkml:trace contextRef="#ctx0" brushRef="#br0" timeOffset="23898.11">5928 7446 243 0,'2'-4'89'0,"0"2"66"15,1 0-41-15,-1 0-36 0,1 2-32 16,-1 3-7-16,0 3 16 0,0 5 4 16,-1 3-10-16,0 5-4 15,2 3 1-15,-3 5-4 0,0 10 5 0,0 11 0 16,0 9-4-16,0 2-2 0,0-6-17 15,0-7-9 1,0-10-6-16,-3 0-6 0,2-7-1 0,0-5-2 0,-2-6 0 16,2-1-14-16,-1 0-36 0,1 3-35 15,0-2-43-15,1-1-67 0,0-5-92 16,1-5-147-16</inkml:trace>
  <inkml:trace contextRef="#ctx0" brushRef="#br0" timeOffset="24210.6">6263 7459 629 0,'0'0'87'0,"0"0"52"0,0 0-44 15,0 0-39-15,2-34-36 0,-1 33-7 16,0 1 0-16,0 7-4 0,1 6 10 15,0 7 23-15,0 5 10 16,0 12-12-16,0 11 1 0,3 7-11 16,1 1-13-16,1-5-3 0,0-9-2 15,0-12-8-15,-1-6-1 0,-2-6-3 16,0-1-1-16,-1 1-11 0,0 0-31 16,1 1-21-16,-1-3-20 0,-1-4-27 15,0-4-36-15,-1-2-29 0,-1-5-36 16,-2-1-47-16</inkml:trace>
  <inkml:trace contextRef="#ctx0" brushRef="#br0" timeOffset="24477.88">5901 7764 539 0,'0'0'89'0,"0"0"45"0,0 0-14 0,0 0-44 15,0 0-17-15,51-22-22 0,-28 15 5 16,4 0-4-16,1 0-27 0,3 1-8 16,-1 1-3-16,0-1 0 0,0 1-11 15,-1 0-33-15,0 0-44 0,1 1-43 16,11-3-70-16,-7-1-154 0</inkml:trace>
  <inkml:trace contextRef="#ctx0" brushRef="#br0" timeOffset="24759.83">6659 7438 394 0,'0'0'91'16,"0"0"33"-16,0 0-22 0,0 0-26 15,0 0-38-15,0 0-12 0,0 0 15 16,4 28 15-16,-4-5-9 0,0 12-12 16,-2 11-7-16,0 9-13 0,-1 5-8 15,2-6-5-15,1-4-1 0,0-10-1 16,0-1 0-16,4 1-10 0,-1-3-20 15,0-3-29-15,2-6-24 16,-2-6-21-16,2 4-40 0,0-9-111 16,-1 1-101-16</inkml:trace>
  <inkml:trace contextRef="#ctx0" brushRef="#br0" timeOffset="25057.89">6976 7494 555 0,'0'0'87'0,"0"0"75"0,11-36-38 0,-7 25-43 16,-1 2-36-16,0 4-5 16,-3 2 9-16,0 3-10 0,0 0-26 15,0 8-6-15,-5 6 3 0,3 7 11 16,-3 11 4-16,1 10-8 0,-1 12-3 15,2-1-1-15,0-3-4 0,2-6-3 16,1-9-2-16,0-5-1 0,0-7 0 16,1-5-3-16,1-2-6 0,1 3-27 15,0 0-42-15,2 2-26 0,0-5-27 16,-1-2-35-16,2-1-33 0,-2-6-69 16,-2-1-20-16</inkml:trace>
  <inkml:trace contextRef="#ctx0" brushRef="#br0" timeOffset="25421.96">6643 7781 370 0,'0'0'84'15,"0"0"-84"-15,0 0 170 0,0 0-78 16,0 0 12-16,0 0-30 0,40-4-18 15,-21 1 3-15,3-1-8 0,2 1-14 16,3-1-6-16,-1 1-12 0,1 0-10 16,-1-1-2-16,-1 0-7 0,-1 0-3 15,-3 1-19-15,-1-3-40 0,-3 2-32 16,0 1-29-16,-3-1-35 0,5-3-63 16,-5 2-92-16</inkml:trace>
  <inkml:trace contextRef="#ctx0" brushRef="#br0" timeOffset="26068.63">7417 7766 184 0,'0'0'104'15,"0"0"28"-15,0 0 1 0,0 0-41 16,0 0-18-16,18-9-12 0,-15 8 3 16,-2 1-4-16,1-2-15 0,0 1-2 15,-1 0 3-15,-1-2-13 0,0 1-13 16,0 0-4-16,0-1-16 0,-5 2-1 16,-2-2-6-16,-4 3 0 0,-4 0 1 15,-2 3 0-15,-2 1-2 0,-2 1-1 16,-1 1-6-16,2 1 5 0,1 0 5 15,0 0 3-15,5-1-1 16,1 2 2-16,4-1-2 0,2-1 2 0,5 1 0 16,-1 0 3-16,3-1-1 15,3 0 3-15,4 2 3 0,2-3-2 16,3 2 5-16,0-2 3 0,4 0 3 16,-2 2 1-16,3-1-2 0,-1-1-4 15,1 3 0-15,-4-1 0 0,4 1-1 16,-5 0-3-16,0 0-4 0,-2 0 0 15,-3 3-3-15,-3-2 7 0,-2-1 10 16,-2 2 6-16,-4-2 4 0,-3 0-3 16,-3-1-6-16,-4-1-3 0,-1-1-5 15,-3 0-6-15,-2-3 0 0,1 1-5 16,-5-3-2-16,0 0-15 0,0 0-28 16,1 0-23-16,-1-2-27 0,2-1-25 15,2 1-40-15,2-3-42 16,6 0-145-16</inkml:trace>
  <inkml:trace contextRef="#ctx0" brushRef="#br0" timeOffset="27063.94">8102 7952 238 0,'0'0'86'0,"10"-2"39"15,-5 0-13-15,1 0-60 16,-1 2-19-16,0 0-15 0,0 0 0 15,-4 0 6-15,0 4 2 0,-1-1-3 16,-1 2 7-16,-1 1-13 0,-5 0 3 16,1-1-2-16,-2 0-8 0,0-1-4 15,-1-2 1-15,1-2-5 0,0 0 1 16,2 0-1-16,0 0-2 0,0-1 2 16,4-3 0-16,0-1 1 0,2 0 0 15,0-2 3-15,3 1 7 0,1 0 1 16,1-1-2-16,2 0-2 0,0 1 3 15,1-1 6-15,0 2-5 0,2 1-2 16,-1-1-3-16,-1 3-3 16,1-1 1-16,-1 1-1 0,-2 1 3 15,-1 1-2-15,-1 0-4 0,2 1-2 16,-4 3-1-16,-1-2 2 0,-1 2 3 16,0-1 1-16,-5 0 4 0,0-1 1 15,-1 0 0-15,-2-2 1 0,-1 1 0 16,-1-1-8-16,2 0-2 0,-2 0 0 15,2-1 6-15,2-1 2 0,2 0 11 16,2-1 4-16,-2 1 2 0,2-2 0 16,2 1-3-16,0-1-5 0,1 1-6 15,2-2 0-15,1 3-3 0,2-2-1 16,0 3-1-16,2 1 0 0,1 0-1 16,0 0-2-16,3 1-1 0,-2 5 2 15,0 2-1-15,1 5-3 0,-2 1 1 16,-1 5 7-16,-2 3 1 0,0 2 10 15,-4 2 2-15,-2 2 4 0,0 1-2 16,-3-1-5-16,-5 0 4 0,0-3-5 16,-3-1-10-16,-4-3-3 15,0-1-2-15,-3-5-4 0,0-1-1 16,0-1-10-16,-1-2-22 0,2-1-18 16,1-1-29-16,3 2-35 0,2 1-58 15,1 3-50-15,3-2-140 0</inkml:trace>
  <inkml:trace contextRef="#ctx0" brushRef="#br0" timeOffset="30925.71">9457 7731 111 0,'0'0'46'15,"0"0"14"-15,-3-7 35 0,1 4-11 16,2 0-26-16,-3 0 9 0,3 1-9 15,0-3-14-15,0 0 0 0,0-2 0 16,1 0 10-16,1 0-1 0,3 0-5 16,1-2 4-16,0 0-8 0,1 2-5 15,0-3-9-15,3 2-5 0,1 0-3 16,-1 2-3-16,3 1-6 16,-1 1-3-16,-1 3-3 0,3 1-3 15,-4 4 0-15,5 6-2 0,-2 3 3 16,1 6-2-16,-1 5-1 0,0 8 0 15,0 0 2-15,-1 0-4 0,-4 0 1 16,-2-5 0-16,-1 3-1 0,-4-3 0 16,-1-2 0-16,-5-2-2 0,-4-4 1 15,-1-4 0-15,-2-1-1 0,-2-3 1 16,1-4 1-16,0-4 1 0,-4-3 0 16,3-2 5-16,3-4-1 0,-2-3 9 15,4-2 19-15,1-3 9 0,3-1-1 16,2-4-2-16,3-1-10 15,5-2-9-15,6 0-5 0,2 0-4 0,4 0-5 16,5 1-3-16,3 0-1 0,0 2-1 16,1 0-1-16,1 0-10 0,1 2-33 15,-1-1-52-15,1 0-18 0,0 1-16 16,1 1-17-16,-2 0-26 16,7-2-56-16,-5 3-73 0</inkml:trace>
  <inkml:trace contextRef="#ctx0" brushRef="#br0" timeOffset="31360.22">10002 7749 160 0,'0'0'43'16,"0"0"-43"-16,0 0 96 0,18 34 20 16,-8-23-16-16,0-3-12 0,4-1 12 15,0-1-11-15,5-3-19 16,-2-1 1-16,4-2-1 0,-2 0 2 0,0-3-7 15,3-3-7-15,0-2-12 0,-4-2-15 16,0-2-7-16,-3 0 3 0,-1-1-6 16,-6-1-5-16,-3 0-2 0,-4-1-5 15,-1-2-4-15,-3 0-5 0,-5 2 0 16,0 1-6 0,-5 0 2-16,-1 5-1 0,-2 1-1 0,-1 4 0 0,-5 4 0 15,-3 2-2-15,-2 8 1 0,0 3 5 16,0 7-4-16,0 3 1 0,2 5 3 15,0 0 1-15,4 3 0 16,7-2 1-16,1-1 2 0,4 0-1 16,6-2 5-16,3-1 2 0,4-3 10 15,7-4-3-15,2-2 11 0,0-6-4 16,6-2 0-16,-1-4-5 0,2-3-5 16,0-1-5-16,2-4-3 0,0-3-4 15,0 0 0-15,2-2-12 0,0 0-34 16,0-2-48-1,1-2-43-15,2 1-34 0,3-9-38 0,-3 3-69 0,-4 1-139 16</inkml:trace>
  <inkml:trace contextRef="#ctx0" brushRef="#br0" timeOffset="31760.09">10550 7297 475 0,'0'0'70'0,"0"0"-70"0,0 0 86 0,0 0-23 16,25-19-36-16,-23 24-12 16,-2 7 3-16,0 6 8 0,0 5 6 0,-2 12 19 15,-3 13-6-15,-4 11-5 0,1 3-10 16,0-2-12-16,-1-8 2 0,4-9 5 15,2-4 4-15,-2-3 3 16,2-7 4-16,0-8 12 0,1-4-2 0,2-2-1 16,-2 0-10-16,1-1-12 0,1 1-8 15,0-5-5-15,3-3 1 0,0-3 9 16,2-1 10-16,3-1-2 0,1-2-8 16,4 0-5-16,-2 0-8 0,5 0-3 15,-2-2-3-15,3-1-1 16,1 1-5-16,1-3-14 0,1 1-34 15,1-2-32-15,-2-1-22 0,1 1-30 16,-2-2-31-16,-1-4-68 0,-4 2-149 16</inkml:trace>
  <inkml:trace contextRef="#ctx0" brushRef="#br0" timeOffset="31916.93">10495 7735 693 0,'0'0'121'16,"0"0"-70"-16,0 0 13 0,38-11-31 16,-13 5-27-16,0-1-5 0,3-1-1 15,1 1-5-15,-2-1-28 0,1 2-84 16,-2 1-7-16,13-4-87 0,-8 2-106 16</inkml:trace>
  <inkml:trace contextRef="#ctx0" brushRef="#br0" timeOffset="32354.78">11011 7650 213 0,'0'0'131'0,"0"0"-27"15,0 0 20-15,0 0-60 16,0 0-19-16,0 0-3 0,0 0-2 15,0 0-10-15,-3-27-6 0,3 27-10 16,0 1-14-16,-3 4-4 0,3 3 4 16,-2 3 6-16,-2 2 4 0,4 3-1 15,0 1-5-15,0 3 5 0,0 0 10 16,4 1 10-16,1-2-3 0,0 0 1 16,3-1 2-16,4-4-3 0,1 1 3 15,0-2-1-15,4-2 7 0,0-1-9 16,-1-4 5-16,5-3 2 0,-2 0-1 15,-2-2 0-15,-1-1-3 0,-2 0 0 16,-1-2-3-16,-1-4-4 16,-2-2 3-16,-2-2-3 0,-3-5-7 15,2-3-5-15,-2-2-9 0,-3-3-1 16,1 2-5-16,-3 2 0 0,0 1 0 16,0 1-5-16,0 3-12 0,-2 0-25 15,-1 1-22-15,0 1-3 0,1 3-6 16,-1 0-8-16,-1 2-8 0,2 1-37 15,2 0-41-15,-1 1-127 0,1 0-51 16</inkml:trace>
  <inkml:trace contextRef="#ctx0" brushRef="#br0" timeOffset="32934.98">11404 7672 210 0,'0'0'115'0,"0"0"5"0,0 0 12 16,10-23-63-16,-5 15-22 0,1 3 9 31,-1-2-4-31,3 0-8 0,-2 2 12 0,2 2-10 0,-1-1-7 0,2 2 3 16,-1 2-10-16,-2 0-9 0,2 2-7 15,1 3-8-15,-2 4-3 0,1 3-1 16,0 6-1-16,1 2 1 0,-1 3-1 15,-2 1-3-15,-1 1 2 0,1-1 0 16,1-1-1-16,-4-3 0 0,0-1 0 16,0-2-1-16,-3-3 0 0,-1-3 0 15,-4-4-2-15,0-1 1 16,-6-4 0-16,3-2 0 0,-3 0-4 0,-1-1 5 31,5-5 2-31,1-1 2 16,1-1 2-16,3-3 2 0,1-2 0 15,1-2 4-15,3-1 10 0,5 1 4 16,0-2 1-16,6 1 2 0,2 2-6 16,3 0-7-16,1 3-2 0,1 0-4 15,4 1-7-15,-3 2-2 0,-1 0-1 16,1 2-6-16,-3 2-21 0,-3-2-38 16,-2 3-44-16,-3-1-25 0,0 1-29 15,0 0-37-15,-3 1-65 0,-1 1-28 16</inkml:trace>
  <inkml:trace contextRef="#ctx0" brushRef="#br0" timeOffset="33548.01">11782 7679 288 0,'0'0'108'16,"0"0"-15"-16,0 0 34 0,38-25-71 16,-25 18-39-16,-4 0 11 0,-1 2-7 15,2-1-12-15,-4 1 15 0,0 0 9 16,1 1-2-16,-4 1-7 0,0 1-9 15,2 2-1-15,-5 1-6 0,4 4-7 16,-4 3 1-16,2 4 5 0,-2 3 8 16,3 1 0-16,-3 2-12 0,2 1 5 15,-1 1-2-15,1-2 4 0,-2-1-4 16,3-1 2-16,-3-1-1 0,0-3 2 16,2-2 4-16,-2-2-2 0,1-1-2 15,-1-1-6-15,0-1 1 0,2-3 5 16,-2-1 9-16,0 0 17 0,0-1 7 15,3 0 13-15,-3-3-6 16,6-3-15-16,-1-2-6 0,3-3-8 16,0-3-10-16,3-3-2 0,3-3-2 15,2-1-3-15,0 0 2 0,2 0 1 16,0 2 0-16,1 3 4 0,-3 3-3 16,3 1 1-16,-5 3-2 0,0 2-2 15,-3 3-1-15,-1 1 5 0,-1 2 1 16,-2 1-3-16,-1 5-3 0,-3 3-1 15,2 1-1-15,-2 5 1 0,0 0 1 16,-1 2-3-16,-1 1 2 0,1-2-1 16,1 0-1-16,2 2-2 0,1-4-1 15,-1-1-2-15,4 0-11 0,-2 0-14 16,2-1-24-16,2-2-19 0,0 1-21 16,-1-2-37-16,4 2-38 0,0 1-71 15,0-2-123-15</inkml:trace>
  <inkml:trace contextRef="#ctx0" brushRef="#br0" timeOffset="34268.18">13865 7463 321 0,'0'0'79'0,"4"0"-19"16,3 0 50-16,-1 0-67 0,4-2 0 16,2-2 17-16,0-1 9 0,1-1-11 15,0 0 5-15,-3-1-16 0,2 2 6 16,-1-2-2-16,-4 0-1 0,2-1-5 16,-2-2-7-16,-3 0-9 0,1 0-9 15,-2-1-9-15,-3-1-2 0,2-1 4 16,-2 0-3-16,0 0-5 15,-2-1 1-15,-1 2-3 0,0 1-1 16,-2-1-1-16,0 1 0 0,0 2 4 16,-4 0 0-16,1 2-4 0,0 2-1 15,-2 2 0-15,-2 2-4 0,1 1 0 16,-4 2-1-16,-2 7 3 0,0 5 1 16,-3 6-1-16,-3 12 1 0,-2 18 1 15,-1 19 1-15,2 8 1 0,3 1 0 16,7-4-1-16,6-11 6 0,0-1 5 15,2-3 0-15,1-5-1 0,0 0-8 16,2-5-2-16,0-5-1 0,1-5-4 16,2-9-33-16,0-9-46 0,0-8-23 15,0-6-34-15,0 0-43 0,2 0-84 16,0-5-120-16</inkml:trace>
  <inkml:trace contextRef="#ctx0" brushRef="#br0" timeOffset="34770.51">13656 7757 607 0,'0'0'37'0,"0"0"-37"0,0 0 51 16,33-40-16-16,-15 29-34 0,4 1 0 15,3-1 0-15,4 3 0 0,1-1 2 16,4-1 9-16,-3 2 0 0,0 1 10 15,1 1-3-15,-6 1-1 0,1-1-3 16,-1-1 4-16,-4 1 5 0,-2-1-1 16,-4 0 2-16,-2 0 3 0,-4 1 4 15,-3 1 10 1,-2-2 8-16,-2 3-10 0,-2 1-11 0,-1 0-1 0,0 0-7 16,-4 2-6-16,-1 0-4 0,-2 1-3 15,-1 0-1-15,-2 2-4 0,0 4-2 16,-2 4 0-16,0 1 0 0,-1 3 2 15,3 1-2-15,-2 2 0 0,3 1 2 16,2 1-3-16,5-4 1 0,-1 2 1 16,3-3 0-16,0-2 2 15,5 0 5-15,1-4 5 0,1-4 3 16,5-1 1-16,-2-3-1 0,2 0 2 16,0 0-2-16,0-6 2 0,1-1-8 15,0-2-4-15,-3-3 0 0,2 0-2 16,-4-5 0-16,-2-1-2 0,0-2-3 15,-5 0-1-15,-1 1-3 0,0 4-11 16,-4 1-15-16,-4 2-21 16,0 4-21-16,-3 1-36 0,-3 3-18 0,3 0-14 15,-2 3-26-15,-6 1-57 16,5 0-87-16</inkml:trace>
  <inkml:trace contextRef="#ctx0" brushRef="#br0" timeOffset="35226.54">14238 7642 309 0,'0'0'98'0,"0"0"-23"0,0 0 13 16,31-39-37-16,-16 26-27 0,2 0 10 15,-1 0 10-15,1 0-12 0,-1 0 7 16,0 3-9-16,-2 0 7 0,-2 3 0 15,0 1-9-15,-3 2-6 0,2 3-3 16,-3 1-6-16,-1 4-6 0,-3 7-3 16,0 3 0-16,1 6 4 0,-4 2-7 15,0 2-1-15,-1 1-2 0,0-2-2 16,-2 1 2-16,-3-4 0 0,1-1 1 16,-1-4 1-16,-1-5-2 0,1-2-3 15,-3-2 3-15,2-6 2 0,-2 0 6 16,3-4-1-16,-1-2 15 0,4-1 38 15,-1 0 12-15,3-1-18 0,2-2-17 16,3-4-12-16,1 0-7 0,5-1-1 16,2-2-6-16,3 3 3 0,2 2 2 15,0 2 6-15,4 2 10 0,0-1-13 16,0 2-12-16,-3 1-4 0,0 0-1 16,-4 1-14-16,-1 0-27 0,-3 2-32 15,-2-1-38-15,0 1-30 0,1-3-40 16,2 1-85-16,-3 1-148 0</inkml:trace>
  <inkml:trace contextRef="#ctx0" brushRef="#br0" timeOffset="35765.76">16317 7591 346 0,'0'0'43'0,"0"0"37"15,0 0 52-15,16-41-51 0,-12 29-30 16,0 1 4-16,-2 1 28 0,0-1-14 16,-2-1-22-1,0 1 3-15,-3 0-2 0,-3 0-22 16,-5 1-23-16,0 1-3 0,-5 4-8 16,-4 1-1-16,-4 4-4 0,-9 3-3 0,-7 15-5 15,-5 13 4-15,3 4 11 0,8 10 4 16,8-1 1-16,10-4-4 0,4 0-16 15,9-9 7-15,3-9 14 0,5-4 0 16,4-2 5-16,4 1 3 0,3 1 10 16,8-3 10-16,0-2 0 15,3-6 1-15,-2-6 9 0,1-1 20 16,-1-1-1-16,-2-7-7 0,-1-4 0 16,-4-3-6-16,-2-4-13 0,-2-6-5 15,-2-4-6-15,-2-13-8 0,-3-14-4 16,-3-16-4-16,-2-3-2 0,-2 3-2 15,-4 11-2-15,0 13-8 0,3 6-5 16,-2 10-4-16,1 8-30 0,1 9-34 16,0 2 0-16,0 0-39 0,1 0-52 15,0 2-22-15,2 6-62 0,1 3-35 16</inkml:trace>
  <inkml:trace contextRef="#ctx0" brushRef="#br0" timeOffset="36174.54">16599 7556 229 0,'0'0'117'16,"0"0"-16"-16,0 0 19 0,0 0-37 15,21-23-2-15,-15 14-14 0,-2-4 6 16,-1 1 15-16,-1 0-13 0,1 0-18 15,-3 0-22-15,0 3-16 0,0 0-9 16,0 2-10-16,-4 2 0 16,-2 4-11-16,-2 1-3 0,-4 4-12 15,-3 7-10-15,-3 7 7 0,-2 5 9 16,0 4 5-16,3 4-9 0,3 0 7 16,3 0 7-16,6-2 7 0,4-1 3 15,2-3 1-15,7-2 2 0,4-5 11 16,5-3 16-16,0-5 27 0,4-5-6 15,-3-3-7-15,-2-2 4 0,-2-7 13 16,-3 0-5-16,-2-7-22 0,-3-3-21 16,-2-4-13-16,-4-5-18 0,-7-7-10 15,-2 3-25-15,-3 1-44 0,-4 3-18 16,0 5-18-16,-14-5-61 0,5 6-113 16,2 4-35-16</inkml:trace>
  <inkml:trace contextRef="#ctx0" brushRef="#br0" timeOffset="36851.12">16777 7527 416 0,'0'0'124'0,"0"0"-20"0,0 0-9 16,21-37-53-16,-15 28-18 0,1-1-13 15,-3 2-7-15,-1 1 2 0,-1 2 1 16,-2 1 4-16,0 2-1 0,0 2-10 16,0 0-1-16,-2 7-10 0,-1 3 7 15,0 3 3-15,0 4 1 0,1 2 0 16,1 1 0-16,1 2 1 0,1-1 1 15,3 0 6-15,1 0 17 0,4-1 7 16,-1-1-2-16,1-3-7 0,2-2-3 16,-2-3-1-16,0-4 10 0,-1-4 9 15,-1-3 24-15,0 0 4 16,-1-3-16-16,1-1-20 0,1-2-16 16,-2-1-7-16,1 0 0 0,-1-1-1 15,0-4 0 1,0 1-2-16,-2-3-2 0,1 0 0 15,-2-2-2-15,1 0 0 0,-1 2 1 16,-1-1 0-16,1 1 1 0,-2 2 1 16,1 3-2-16,0 0 3 0,0 2 2 15,-1 2-2-15,1 0 1 0,-2 3-5 16,0 2-6-16,2 1-6 0,-1 5-11 16,1 3 8-16,0 3 9 0,1 2 4 15,-1 1-3-15,1 0 0 0,0 2 5 16,1-2 1-16,3-2-1 0,-2-3 4 0,1-2-4 15,0-3 3-15,0-1 5 0,2-1 2 16,-1-3 11-16,1 0 12 0,0 0 12 16,2-3-7-16,-1-1 0 0,0-3-2 15,0-3 2-15,0-2-3 0,0-3-4 16,0-3-3-16,1-3-9 0,-1-1-13 16,1-2-6-16,-1 0-7 0,-2 2-10 15,-1 2-15-15,-1 5-18 0,0 2-25 16,-3 2-32-16,2 4-21 0,-2 0-11 15,0 3-2 1,1-1-16-16,2 4-46 0,0 1-120 0</inkml:trace>
  <inkml:trace contextRef="#ctx0" brushRef="#br0" timeOffset="37341.12">17210 7552 518 0,'0'0'209'0,"0"0"-91"0,0 0-43 16,15-12-47-16,-5 3-26 0,2 0-2 16,2-2 1-16,-2 0-1 0,1 2 3 15,-3 0 2-15,1 2 9 0,-1 1-2 16,-1 2-1-16,-1 0 3 0,-1 4-6 16,1 0-5-16,-1 0 2 0,0 3-5 15,0 5-2-15,0 2 0 0,-2 4 0 16,-1 3-9-16,-1 1-1 0,-3 1 7 15,0 2 2-15,-2-1 3 0,-2 2 2 16,0-4 1-16,1 0 1 0,0-4 2 16,3-5-1-16,0-2 6 0,0-3 11 15,0-2 27-15,1-2 40 0,2 0-7 32,1-6-21-32,2-1-18 0,1-1-20 15,2-6-12-15,2-1-6 0,0-3-4 16,4-1-1-16,0-1-1 0,2 0 1 15,0 1-1-15,1 2-1 0,1 3 0 16,-2 0 0-16,-1 3-4 0,0 3-2 16,-3 1 0-16,-2 4-3 0,-3 1-4 15,-2 2 3-15,-3 3 0 0,-2 6-5 16,-1 2 3-16,0 6 7 0,0 1 2 16,-1 1-6-16,0 2-21 0,-1-1-34 15,2-2-12-15,0-1-15 0,0 0 15 16,0-1-14-16,1-3-26 0,1 0-73 15,-1-5-84-15</inkml:trace>
  <inkml:trace contextRef="#ctx0" brushRef="#br0" timeOffset="37685.96">17803 7145 721 0,'0'0'42'0,"0"0"-42"16,0 0 119-16,0 0-92 0,25-28-7 15,-21 26-18-15,-1 2-2 0,-2 3-2 16,2 8 2-16,-3 3 2 16,-1 7 12-16,-3 5 8 0,-4 11 1 15,-1 9 13-15,-4 10-3 0,2 0-4 16,0-1 4-16,2-9-1 0,3-10-2 15,2-4 3-15,1-8-6 0,1-7-2 16,1 0-5-16,1 0-10 0,-1 0-4 16,1-1-3-16,0-4 2 0,2-4-2 15,3-2 3-15,0-2 1 0,4-3-1 16,0-1-6-16,1-1-1 0,4-4-18 16,1-1-27-16,2-2-26 0,-1-2-43 15,2-3-34-15,6-15-53 0,-6 6-145 16</inkml:trace>
  <inkml:trace contextRef="#ctx0" brushRef="#br0" timeOffset="38063.41">17792 7402 519 0,'0'0'71'0,"0"0"3"15,34-2-23-15,-15 1-42 0,-1-3-2 16,1 0-5-16,-3-1 2 0,-1 1 1 15,-3-1 16-15,1-1 21 0,-3 3 3 16,1-2-17-16,0 2-18 0,0-1-7 16,-2 1-1-16,1 2-1 0,-5 0 1 15,-1 1-2-15,-3 3-2 0,-1 4 1 16,-2 4 1-16,-4 6 8 0,-2 4 9 16,-3 2 6-16,2 2 11 0,0-1 5 15,2 1 3-15,1-3-3 0,3-2 5 16,2-2 1-16,1-4 3 0,0-4-2 15,2-2-5-15,2-4 3 0,1-1 1 16,3-3 0-16,1 0-3 0,1-4-18 16,2-4-10-16,-2-3-5 15,-1-4 0-15,-1-2-4 0,-1-5-5 16,-4-3-1-16,0-2-15 0,-3 0-20 16,0 4-31-16,-5 0-36 0,-1 5-33 15,-4 3-41-15,0 4-10 0,-7 0-66 16,5 4-103-16</inkml:trace>
  <inkml:trace contextRef="#ctx0" brushRef="#br0" timeOffset="38737.72">18136 7483 188 0,'0'0'163'0,"0"0"-42"16,0 0 17-16,33-25-69 0,-24 17-4 16,-2 0-29-16,-1 0-20 0,-1 1 0 15,0 0 1-15,-2 0 1 0,1 1 3 16,-2 3-8-16,-1 1-7 0,0 2-6 16,-1 0 0-16,0 0-6 0,0 3-12 15,0 5 14-15,-2 4 1 0,-2 5 2 16,0 3 1-16,3 2 2 0,-2 1 3 15,1-1 3-15,1-1 1 0,0 0 2 16,1-3 8-16,0-1 2 0,3-3 6 16,1-3-3-16,0-2-11 15,2 0-3-15,-1-4 0 0,1-2 3 16,0-3 19-16,1 0 22 0,0 0 0 16,1-5-17-16,-2 0-12 0,1-3-15 15,0-1-6-15,-1-1 0 0,-1-1-3 16,2-2 1-16,-1-1-1 0,0 0 0 15,0 0-1-15,-1-1 4 0,0 1 0 16,0 0 1-16,-2 1 1 0,1 2 0 16,0 1-2-16,-1 2 0 0,-2 2-1 15,1 1-2-15,-1 1-1 0,0 2 0 16,0 0 0-16,-1 1-1 16,0 1-3-16,1 3-10 0,0 5 5 0,-1 2 5 15,1 5 3-15,1 3 1 0,0 0 1 16,0 1-1-16,2 0 2 0,1-3 0 15,4 1 4 1,-1-1 7-16,2-4 6 0,1-3 9 0,0-2 12 16,0-2 2-16,0-3 4 0,0-2-5 15,0 0-11-15,1 0-7 0,-2-4 0 16,1-2 1-16,-3-1-5 0,0-4-4 16,-1-5-5-16,1-2-8 0,-2-3-2 15,0-2-20-15,-1 1-17 0,-1-1-18 16,1 4-18-16,-3 2-3 0,2 2-22 15,-2 5-36-15,1 0-56 0,3 3-67 16,-2 1-163-16</inkml:trace>
  <inkml:trace contextRef="#ctx0" brushRef="#br0" timeOffset="39302.17">18621 7532 289 0,'0'0'100'16,"0"0"83"-16,0 0-110 0,29-25-15 15,-20 15-22-15,2-1-12 0,-1 0 7 16,-1-1 5-16,2 1-4 0,-2-1-12 16,0 3-14-16,0 0-6 0,2 1-1 15,-3 2-3-15,0 1 1 0,0 1 0 16,-2 2-2-16,-1 0 4 0,-1 0 0 15,0 1-3-15,-1 1 1 0,0 0-1 16,-1 3-2-16,-1 1 0 0,0 3 6 16,-1 1 0-16,0 2 3 0,-2 1-1 15,-1 1 0-15,-1 2 0 0,-1-1 3 16,2 1-1-16,0 0 5 0,0-1-3 16,1 0 3-16,2-2 1 0,0-3 6 15,0-1 11-15,0-1 13 0,0-5 4 16,0 1 15-16,2-2 26 0,1 0-4 15,2-2-22-15,0-2-26 0,3-4-14 16,2-2 0-16,1-2-1 0,2-3 4 16,1-2-3-16,1-2-2 0,2-1-1 15,-1 2-2-15,-3 0-7 16,-1 4-1-16,-1 4 0 0,-3 2 0 16,-3 2-1-16,-2 2 1 0,-1 3-4 15,-1 0-2-15,0 1 0 0,-1 2-8 16,0 6 1-16,0 3 3 0,0 4 4 15,0 1 1-15,0 4 0 16,0 1-1-16,3 1 0 0,2 1 0 0,1-1-2 16,1 1-5-16,3-1-10 0,1 0-13 15,0-1-28-15,1-2-31 0,3 2-21 16,-1-4-24-16,1 1-36 0,8 1-77 16,-4-4-120-16</inkml:trace>
  <inkml:trace contextRef="#ctx0" brushRef="#br0" timeOffset="39757.6">20188 7276 251 0,'0'0'58'16,"3"-1"29"-16,-2 1-28 0,0 2-26 15,-1 4-27-15,0 4 24 0,0 5 25 16,-2 5 11-16,-2 4-12 0,-1 3 8 16,-4 8-10-16,4 7-4 0,0-5-4 15,1-5-10-15,3-7-15 0,1-7-7 16,0 2-3-16,1 2-4 0,3-4-5 15,1-3 0-15,0-3-17 0,2-3-33 16,0-5-40-16,2-4-42 0,-2-4-70 16,-1-2-117-16</inkml:trace>
  <inkml:trace contextRef="#ctx0" brushRef="#br0" timeOffset="39899.37">20259 7152 776 0,'0'0'7'0,"0"0"-7"0,0 0 0 16,6-33-26-16,1 20-109 0,-1 3-168 15,0 1 23-15</inkml:trace>
  <inkml:trace contextRef="#ctx0" brushRef="#br0" timeOffset="40356.03">20623 7280 547 0,'0'0'54'15,"0"0"5"-15,0 0 14 16,0 0-62-16,0 0-11 0,0 0-2 0,0 0-11 15,0 0 3-15,-20-27-1 0,9 26 0 16,-2 1 8-16,-2 0 1 0,1 3 0 16,0 0 1-16,0 2 1 0,1 0 0 15,4 0 0-15,1 0-1 16,1 0 0-16,3-1-7 0,1 1-13 0,3-2-5 16,0 1 12-16,3 1 10 0,7-1 4 15,1 3 7-15,2-1 7 0,3 0 15 16,3 0 8-16,0 1-5 0,0 2-7 15,-1 0 4-15,-1 1 6 0,-2 1 2 16,-2 1-9-16,-5 0-4 16,-3 2 3-16,-4-2 8 15,-1 1 6-15,-6 1 6 0,-4-1-5 16,-5 0-7-16,-2-2-7 0,-3 0-9 16,-1-3-8-16,-1-1-5 0,-1-1-1 0,1-2-5 15,1 0 0-15,-1-1-13 16,0-2-34-16,0 0-20 15,3-1-11-15,-1 0-33 16,-5-3-41-16,8 0-72 0,3-1-118 16</inkml:trace>
  <inkml:trace contextRef="#ctx0" brushRef="#br0" timeOffset="41207.55">21866 7264 184 0,'0'0'91'0,"0"0"26"16,0 0-6-16,0 0 7 0,24-23-57 16,-20 18-10-16,-1 0 10 0,-1 1 6 15,0-1 0-15,1 0-1 0,-3-1 0 16,1 2-4-16,-1-1-4 0,0-1-17 16,0 2-1-16,0-2-1 0,0 1-5 15,1-1-12-15,-1 2-4 16,0-3-2-16,0 1-1 0,0-1-4 15,-2 1-4-15,-3-2-6 0,-1 0-1 16,-3 1-2-16,-3-2-2 0,-3 1-2 16,-4 3-2-16,-2 1 0 0,-5 3 2 15,0 1-3-15,-3 2-3 0,-1 5-9 16,1 4-5-16,0 5-5 0,3 0 3 16,4 1 4-16,3 1-6 0,6-1-4 15,3-1 4-15,7 0 7 0,3-2 11 16,7-2 12-16,6 0 5 0,3-3 15 15,5-2 2-15,1-3-12 16,1-2-5-16,0-2-1 0,-1 0 1 0,0-4-2 16,-3-1 4-16,-1-1 20 0,-2-1-3 15,-1-1-6-15,-2 1 0 0,0 0-4 16,-3 2-4-16,-3 1-2 0,0 0-5 16,-2 2-3-16,-3 2 0 0,0 2-2 15,-1 4-8-15,-1 7 6 0,0 6 4 16,0 11 4-16,0 11-1 0,-2 12 3 15,2 7-5-15,0-2 1 0,0-4-2 16,0-5-3-16,-1-2-6 0,-1-1 2 16,-3-3 0-16,1-2 5 0,-1-4 1 15,0-8 1-15,2-8 0 0,-1-6 0 16,-1-5-2-16,-2 1 1 0,-2-3 0 16,1 3 1-16,0-6 0 0,0-2 6 15,-1-3 0 1,2-3 5-16,-1-6 5 0,-1-5-1 0,2-2-3 0,1-8 0 15,1-2-1-15,4-5-1 0,1-9-4 16,5-7-2-16,7-7-1 0,6 1 4 16,1 7 2-16,1 11-3 0,-3 13-2 15,-3 8 0-15,1-1-1 16,2-1-2-16,5 0-1 0,4-3-3 16,-1 2-23-16,-1 0-35 0,1 2-48 15,-1-1-40-15,-2 1-35 0,6-6-41 16,-7 4-136-16</inkml:trace>
  <inkml:trace contextRef="#ctx0" brushRef="#br0" timeOffset="41613.69">22090 7200 665 0,'0'0'105'0,"5"0"-28"16,3-3 5-16,2 1-49 0,4 0-12 16,2 1-14-16,2-1 0 0,1 1 8 15,-2 1-12-15,0 0 11 0,0 4 10 16,-1 2-8-16,-2 2 0 0,0 5-4 16,-3 1-7-16,-1 4 0 0,-2 2-3 15,-3 1 0-15,-3 0-2 0,-2-3-5 16,-1-1 2-16,-4-2 0 0,-3-2 0 15,0-5-1-15,-2-1 1 0,-2-3-2 16,1-3-7-16,0-1-1 0,-1-1 8 16,1-4 5-16,2 0 6 0,3-2 23 15,0 0 21-15,4-1 15 0,2-2-11 16,0-1-15-16,5-2-19 0,4-1-12 16,2 0-6-16,3 0-2 0,3 1-1 15,1 1-2-15,1 1-4 0,3 0-14 16,1 1-19-16,-1 0-18 0,2-1-23 15,1 1-22-15,-1 0-30 0,0 1-44 16,10-5-65-16,-7 2-46 0</inkml:trace>
  <inkml:trace contextRef="#ctx0" brushRef="#br0" timeOffset="42054.24">22645 7133 597 0,'0'0'85'0,"0"0"-85"0,0 0 91 15,0 0-53-15,0 0-1 0,0 0-12 16,14 12-4-16,-7-10 22 0,3 1-1 16,0-2-2-16,2 0 8 0,3 0 0 15,0-1-10-15,4 0-2 0,-1-1-8 16,0-3-1-16,0 1-2 0,-2-1-7 16,1-1-9-16,-2-1-2 0,0-2-4 15,-3-1 1-15,-2 0-2 16,-2-1-2-16,-2 0 0 15,-4 1-1-15,-2-2-1 0,-1 3-5 0,-6-1-2 16,-4 2-3-16,-3 0-2 16,-5 1 1-16,-2 1-5 0,-5 3-2 0,0 2-4 15,-2 0 1-15,-1 7 3 16,1 1-14-16,2 4 2 0,0 4 13 0,4 3 9 16,1 1 8-16,3 3 2 15,4 1 3-15,4 1 13 0,3 0 13 0,5 0 1 16,2-3 3-16,0 1-3 15,8-4-10-15,1-2-1 0,3-1-3 0,4-4-5 16,-1-1-7-16,6-2 0 0,0-2-4 16,0-4-4-16,2-1-9 0,2-2-28 15,1 0-33-15,-1 0-27 0,-1-4-56 16,8-10-74-16,-7 2-81 16,-4-2-21-16</inkml:trace>
  <inkml:trace contextRef="#ctx0" brushRef="#br0" timeOffset="42605.27">23147 7102 489 0,'0'0'132'16,"0"0"-8"-16,0 0-53 0,37-6-21 15,-28 4-16-15,0-1-14 0,-2 1 26 16,-3-2 6-16,-1 0-11 0,-2 0-17 16,-1 0-5-16,0 1-12 0,-4 1-7 15,-2 1-7-15,-3 1 2 0,-5 1 2 16,-2 4 0-16,-5 4 2 0,-1 4 0 16,1 1-1-16,0 4 1 0,0 0-4 15,5 2 2-15,1 1 0 16,4-3 3-16,4 2-1 15,0-2 1-15,5-2 1 0,2 0 0 0,0-4 1 0,4-2 1 16,2-3 0-16,-1-2 1 0,2-4 4 16,0-1 1-16,0-2 2 0,2-3 1 15,-1-3-2-15,2 0-3 0,1-3-3 16,0-2-4-16,2-2 0 0,1-1-2 16,1-2-3-16,1-2-5 0,-1 2-1 15,-1 0 4-15,-4 4 7 0,-3 4 0 16,-1 4 2-16,-4 3 0 0,-1 1 0 15,-1 2-2-15,-1 0-6 0,-3 0 4 16,-2 2 2-16,1 1 6 0,-1 2 12 16,2 1 6-1,0 1-3-15,2 0-5 0,1 1-4 0,1-1-6 16,0 1 0-16,0-1-1 16,3-1-1-16,2-1 0 0,3-1-2 15,0-1-2-15,4-1-2 0,0-1-6 0,3-1-18 16,1 0-31-16,2 0-21 15,-1 0-34-15,12-2-47 0,-6 0-80 0,-2-2-163 16</inkml:trace>
  <inkml:trace contextRef="#ctx0" brushRef="#br0" timeOffset="42950.79">23618 6761 553 0,'0'0'88'0,"0"0"-6"0,0 0 8 16,0 0-64-16,6-3-14 0,-6 5-8 15,0 5 5-15,0 1 7 0,0 3-8 16,-3 4 5-16,-2 2 11 0,-1 5 1 16,-1 3-3-16,-3 4-2 0,0 6-6 15,-1-1 1-15,1 1 5 16,-1 0 4-16,4-7 9 0,-1 10 2 15,2-6-3-15,1-3-8 0,3-2 0 16,2-7-5-16,0 0-3 0,4-2 0 16,2-2-3-16,3-1-1 0,1-3 2 15,1-1-2-15,3-2-2 0,2 1-4 16,1-3-5-16,3 0-1 0,0 0-9 16,3 0-32-16,0-2-52 0,1 0-35 15,-1-4-15-15,4-2-41 0,-6-4-80 16,-6-2-57-16</inkml:trace>
  <inkml:trace contextRef="#ctx0" brushRef="#br0" timeOffset="43748.88">23580 7187 572 0,'0'0'85'0,"0"0"-26"15,0 0 35-15,0 0-64 0,0 0 4 16,39 0-9-16,-23-1 6 0,0 0 34 15,3-2-6-15,1 0-2 0,1-1-21 16,1 0-12-16,3-1-13 0,-1 0-4 16,0 0-4-16,0-1 0 0,1 1-2 15,0-1-1-15,-3 1 0 0,1 0 1 16,-1 0-1-16,-5-1 0 0,0 1 0 16,-4 0 0-16,0 0 1 0,-5 1-1 15,-2 0 0-15,-3-1-1 0,-1 2-1 16,-2-2-2-16,0 1 0 0,-2-1 0 15,-3 2-4-15,-3 0 2 0,-3 1 2 16,-3 2 0-16,0 0 1 0,-5 2 2 16,-1 4 0-16,-3 2 0 0,0 1 1 15,-1 4 0-15,-1 1-1 0,5 1 0 16,2 2 1-16,3 1 0 0,4 0 0 16,4 0 2-16,3 1 1 0,4-2 7 15,0-1 3-15,5 0 3 0,3-2 1 16,4 0 4-16,1-2 2 15,5-2 0-15,1-2-7 0,3-3-9 16,0-1 1-16,-1-3-1 0,2-1 0 0,-2 0-2 16,-1-4 6-16,-3-2-4 15,0-2-4-15,-1-2 0 0,0-3 4 16,1-2-6-16,0-3 0 0,0-2 0 16,3-3-1-16,-1 1-2 0,-1-1-1 15,-1 0 3-15,-1 4 0 0,-1 2 0 16,-2 4 1-16,0 3-1 0,-3 3 4 15,-2 0-2-15,0 3 5 0,1-2-4 16,-3 5-2-16,0 1-1 0,-1 0-1 16,0 4-2-16,1 3-2 0,-2 3 1 15,0 4 0-15,-2 4 0 0,0 2 3 16,-2 3 0-16,0 3 0 0,-2-1 1 16,-3 3 0-16,0-2 1 0,-2-1-1 15,0 0 0-15,-1-3-1 16,1-3-11-16,-2-4 0 0,0-3-3 15,1-5-5-15,-2-1-5 0,1-5 1 16,1-1 6-16,1 0 18 0,1-1 1 16,1-4 2-16,1 0 4 0,3-1 2 15,1-1 4-15,3 0-3 0,3-1 7 16,4 0-6-16,4-2-4 0,6-1 3 16,4 1-1-16,10-3 2 0,9 0 1 15,9 0-1-15,4 2-9 0,-4 3 3 16,-3 4 0-16,-6 3-5 15,-1 1-2-15,-1 0-10 0,-3 1-29 16,0 3-29-16,-2-1-57 0,-2 1-56 16,-9-1-83-16,-4-2-209 0</inkml:trace>
  <inkml:trace contextRef="#ctx0" brushRef="#br0" timeOffset="44915">2588 9337 283 0,'0'0'51'0,"0"0"-51"0,0 0 121 16,0 0-8-16,0 0-42 0,0 0-35 16,-2-6-24-16,2 7 7 0,1 4 0 15,0 1 9-15,1 4 6 0,-1 5-5 16,-1 4-10-16,-1 7-3 0,-4 9-4 16,-3 9-5-16,0 9-2 0,-1 1-1 15,2-3 0-15,2-8 1 0,4-6 8 16,-1 0 6-16,2 0 15 0,3-5 15 15,1-5 2-15,0-6 1 0,1-7-3 16,2-1 0-16,0 2 0 0,4-1-5 16,2 1-1-16,1-4 2 0,2-3-5 15,2-6 1-15,5-2-2 0,1-2-11 16,2-7-8-16,1-3-11 0,-3-2-2 16,-2-3 1-16,-4 1 8 0,-6 0 13 15,-5-2-4-15,-4 1-6 0,-3-1-10 16,-5 0-9-16,-6 2-14 0,-8 2-9 15,-5 3-15-15,-10 4-14 16,-9 3 0-16,-5 4 2 0,6 0-1 0,10 0-11 16,11 0-14-16,7 1-29 0,-1 0-19 15,1 0-10-15,-2 0-30 0,8 0-96 16,3-1-68-16</inkml:trace>
  <inkml:trace contextRef="#ctx0" brushRef="#br0" timeOffset="45510.31">3019 9725 440 0,'0'0'157'0,"0"0"-17"0,0 0-26 0,0 0-40 0,0 0-35 15,0-16-32-15,0 14 6 0,0-1 6 16,-1 1-17-16,-1 1-2 0,0 1-3 16,0 0-7-16,0 5 3 15,-2 0 1-15,1 6 2 0,0 2 4 0,1 2 0 16,2 2 0-16,2 2 0 0,3 2 0 16,5 0 2-16,3 0-1 0,2-2 2 15,4-3 2-15,1-2 5 0,0-4 18 16,1-2 21-16,-2-4 13 0,2-3-5 15,-2-1-8-15,-2-5-3 0,1-4-15 16,-2-2-15-16,0-4-11 16,-1-1-2-16,-1 0-2 0,-1-3-1 15,-2 1 0-15,-2-1 1 0,-1-2-1 16,-1 2 0-16,-2-3 2 0,-1 3-1 16,-1 1 0-16,-1 5 0 0,-2 3-1 15,1 4 1-15,-1 3 1 0,0 2-2 16,0 1-8-16,0 3-8 0,0 4 2 15,-1 7 6-15,-1 7 7 0,2 10 1 16,1 13 0-16,4 10 0 0,2 5 2 16,-1-4 3-16,1-7 5 15,-3-6 14-15,-2-2 4 0,-2-4 2 16,0-7 8-16,-4-9-19 0,1-5 3 16,-3-3-9-16,-2 1-2 0,-5 0 3 15,-4-1 1-15,-3-2 3 0,-3-4 1 16,-3-2 3-16,-1-3-3 0,-2-1-5 15,0-1-5-15,2-5-9 0,0-2-42 16,3-1-90-16,1-2-64 0,-5-8-82 31,5 3-122-31</inkml:trace>
  <inkml:trace contextRef="#ctx0" brushRef="#br0" timeOffset="47957.73">5049 9385 358 0,'0'0'32'0,"0"0"33"0,0 0 0 0,42-34 45 15,-33 27-54-15,-5 1-25 0,-3-1 17 16,-1 2-2-16,-7 2-32 0,-5-1-11 16,-5 3-3-16,-7 1-3 0,-10 6 3 15,-9 5-4-15,-8 3 4 16,-1 3 0-16,9 2-1 0,10-5 1 0,12-1-1 15,7-4 1-15,3-1-1 0,0 3-1 16,1 2-1-16,1 2 1 0,4-2 2 16,4-1 0-16,2 1 3 15,4-1 3-15,6-1 3 0,1-1 8 16,5-2 2-16,1 0-1 0,6-2-2 16,1 0 3-16,10-1-4 0,9 3 18 15,4 2-15-15,3 3-1 0,-11-2 4 16,-10 0 11-16,-12-4 2 0,1 3 0 15,1 1 2-15,-1 1 1 0,2 2-5 16,-9-1-1-16,-6-1-1 0,-6-1-7 16,-8-1-9-16,-7-1-5 0,-15-1-2 15,-15-1-5-15,-12-3-2 0,-8 0-8 16,1-3-7-16,1-1-20 0,8 0-29 16,-1-1-34-16,0-1-13 0,3 0-1 15,5 0-9-15,2 1-42 0,8-3-71 16,11 0-18-16</inkml:trace>
  <inkml:trace contextRef="#ctx0" brushRef="#br0" timeOffset="48304.68">4959 9279 475 0,'0'0'54'0,"0"0"90"0,11-46-29 0,-6 26-10 0,-2 4-39 16,1 2-30-16,-1 2 4 0,0 4-2 15,-2 2-12-15,-1 4-8 0,0 2 1 16,0 1-19 0,0 6 1-16,-4 8-1 0,-1 6 12 0,-3 14 10 0,-3 14 4 15,-2 14-5 1,2 6-2-16,-1 0-12 0,2-3-3 0,3-5 2 0,-1-1 14 15,3-3 49-15,1-3-45 16,3-3-13-16,1-3-5 0,0-4 0 16,0-4-4-16,0-4 1 0,0-7-3 15,0-8-3-15,0-7-15 16,-1-2-27-16,1-1-33 16,0 1-46-16,1 0-55 0,1-3-85 0,2-3-196 0</inkml:trace>
  <inkml:trace contextRef="#ctx0" brushRef="#br0" timeOffset="49023.84">5964 9188 184 0,'0'0'21'0,"0"0"74"0,0 0 20 15,34-25-27-15,-24 18-16 0,-1 0-34 16,-2 1-8-16,-1 1-3 0,0 0-4 16,-2 0 15-16,-1-1 6 0,-2 3 1 15,-1-2 7-15,0 1-2 0,0 0-14 16,-3-2-22-16,-1 4-2 0,1-2-9 15,-2 2-1-15,-3 2-2 0,-3 0 0 16,-1 0-2-16,-2 4 2 0,-4 4 0 16,-1 2 0-16,-1 5 2 0,-2 5 0 15,-3 5-1-15,0 4 3 0,-2 12-2 16,-3 13-2-16,1 12 3 0,4 1-1 16,7-6-2-16,9-6 3 0,6-10 8 15,4 0 18-15,8-2 10 16,4-2-1-1,6-4-5-15,1-9-6 0,0-4-3 0,-3-8-1 0,1-2-1 0,1-1-1 16,5-3 2-16,3 1-1 0,-1-6 1 16,-2-3 1-16,-1-2 1 0,-2-3-2 15,-2-3 5-15,-3-2-5 0,-3-2-1 16,-4-4-6-16,-4-5-7 0,-4-1-3 16,-2-2-6-16,-8 1-1 15,-4 1-1-15,-3 4-4 0,-5 2 0 16,-2 3 0-16,-2 1-3 0,-1 5-4 15,-2 2-5-15,1 2-11 0,1-1-7 16,2 2-15-16,1 0-12 0,3 4-26 16,1 1-18-16,4-1-26 0,0 4-55 15,5-1-113-15,4-3-109 0</inkml:trace>
  <inkml:trace contextRef="#ctx0" brushRef="#br0" timeOffset="49639.42">6450 9367 337 0,'0'0'90'0,"0"0"42"0,-2 0-4 16,1 0-52-16,1 0-13 0,0-1-19 15,5 0-6-15,2-1 0 0,4-1-7 16,4 1 7-16,3 1 3 16,2-2-3-16,2 1 0 0,2 0 10 15,-2-2-17-15,3 2-10 0,0-3-8 16,1 3-5-16,-3-2-5 0,-3 1 0 15,-1-1 0-15,-1 1 0 0,-5-1 2 16,-1 2 0-16,-2 0 0 0,-2 2 0 16,-3 0-3-16,-2 0-2 0,-1 4-2 15,-2 6 2-15,0 5 8 0,-6 7 8 16,-2 6 2-16,-5 9 6 16,-3 10-4-16,-2 6 3 0,1-1 0 15,2-3-3-15,5-8-5 0,2-7-5 16,0-8-6-16,3-4 0 0,2-6-4 15,0-2 0-15,-1 1-7 0,0-1-10 16,-1 0-24-16,1-3-38 0,3-3-43 16,1-4-44-16,1-4-60 0,5 0-134 15,0-4-91-15</inkml:trace>
  <inkml:trace contextRef="#ctx0" brushRef="#br0" timeOffset="50018.7">7211 9342 561 0,'0'0'62'0,"0"0"90"15,0 0-67-15,0 0-18 0,13-14-31 16,-12 14-14-16,-1 1-1 0,0 6-8 16,-1 6 15-16,-5 5 34 0,1 8-6 15,-5 7-7-15,1 9-12 0,-2 2-22 16,2-3-8-16,3-11-3 0,3-9-2 15,2-3-2-15,-2 0-6 0,1 2-12 16,1 1-33-16,0-2-39 0,-1-5-15 16,0-3-29-16,2-4-39 0,0-3-74 15,0-3-53-15</inkml:trace>
  <inkml:trace contextRef="#ctx0" brushRef="#br0" timeOffset="51016.87">7774 9201 258 0,'0'0'74'15,"0"0"69"-15,0 0-53 0,0 0-17 16,24-18-26-16,-20 13-6 0,1 2 18 15,-3-3-7-15,0 2 2 0,0 1 5 16,0-1-2-16,-2 2-11 0,0-1-8 16,0 0-15-16,0 1-12 15,0-2-9-15,-4 2-2 0,0 0-4 16,-4 1 1-16,-1 1-1 0,-2 0-1 16,-1 2 1-16,-3 3 1 0,-2 0 1 0,2 4 1 15,-3 0-1-15,3 4 2 0,-4 0-2 16,2 1 1-16,3 1 0 0,4 0 0 15,0 0-2-15,3 2 0 0,4-1 1 16,3 0 1-16,1-2 0 16,6 0 1-16,1-1 3 0,4 0 8 15,2-1 3-15,3-2 4 0,0-1-1 16,-1 0-4-16,2 0-1 0,-1-2 0 16,0 0-1-16,0 0 5 0,0-1-1 15,-2 0-4-15,0 1-6 0,1 1-3 16,-2 1-1-16,-1 1-1 0,0 1 0 15,-3 1 1-15,0 0-1 0,-2 1 2 16,-1 0 3-16,-3 1 0 0,-1-1 1 16,-3-1 2-16,-2-2 1 0,-4 0 7 15,-4-2-3-15,-4-1-3 0,-3-3-3 16,-2 0-4-16,-4-2-1 0,-1-2-2 16,-3 0 0-16,-1 0-5 0,2-3 1 15,0-1 2-15,1 0-4 16,4-2 0-16,0-3-2 0,4 0 6 15,4 0 2-15,5-3 1 0,1 2 0 16,7-2 1-16,1 0-1 0,8 1 5 16,3-2-2-16,5-1-2 0,2-1 0 15,5-1 2-15,3-1 1 0,6-5 1 16,6-5 0-16,-4 1 5 0,-1 3-2 16,-11 1 1-16,-4 2 2 0,1-1 0 15,-1-2-10-15,-2 3 11 0,-9 0 7 16,-6 2 1-16,-2 3-12 0,-5-1-9 15,-6 3 0-15,-4 0-2 0,-3 3-3 16,1 1-5-16,-4 0-2 16,2 5-18-16,0 1-30 0,2 2-36 15,1 1-48-15,-4 4-46 0,4 0-71 16,4 2-161-16</inkml:trace>
  <inkml:trace contextRef="#ctx0" brushRef="#br0" timeOffset="51222.56">8240 9513 769 0,'0'0'19'0,"1"0"-22"0,2-3 3 15,3-1-43-15,7-6-118 16,-2 3-181-16</inkml:trace>
  <inkml:trace contextRef="#ctx0" brushRef="#br0" timeOffset="51855.68">8745 9203 506 0,'0'0'97'0,"0"0"-97"0,0 0 111 15,0 0-52-15,0 0-34 0,0 0-14 16,0 0-11-16,30-20-7 0,-34 22-2 15,-4 4 5-15,-6 2 4 0,0 3 4 16,-2 2-2-16,1 1 4 0,0 0-3 16,-1 1-2-16,3 0 0 0,4-2 1 15,1 0-2 1,3-1 0-16,5 0 0 0,0 0 2 0,8-2 2 0,0 2 11 16,6-3 11-16,0 1 15 0,4-2 13 15,1-1 0-15,-1 0-7 0,3 0-15 16,-3-2-9-16,1 1-3 0,1 1-9 15,-3 0-1-15,1 1-6 0,-2 2-2 16,-2-2 1 0,-3 4 1-16,-2 0 3 0,-1 1 2 0,-6 1 0 15,-2 2 1-15,-2-1 5 0,-10 0 2 16,0-2-2-16,-5 0-3 0,0-1-7 16,-4-3-2-16,1 0-3 0,-1-2 0 15,-2-1-10-15,1-2-22 0,2-1-25 16,0-1-27-16,2-1-29 0,1-1-36 15,0 0-64-15,4 0-103 16</inkml:trace>
  <inkml:trace contextRef="#ctx0" brushRef="#br0" timeOffset="52072.06">8815 9218 682 0,'0'0'45'0,"0"0"52"16,0 0-4-16,33-28-61 0,-16 21-28 15,5 0-3-15,1-1-1 0,1 1-5 16,2 0-14-16,1 2-32 0,2-2-2 16,1 4-32-16,12-3-43 0,-4 2-100 15,-3 1-131-15</inkml:trace>
  <inkml:trace contextRef="#ctx0" brushRef="#br0" timeOffset="55641.23">11514 8996 109 0,'0'0'40'0,"0"0"0"0,0 0 42 15,20-32-13-15,-12 21-21 0,-3 1 1 16,4-1 14-16,-4 0 4 0,0 1-9 15,1 1-6-15,1 0-7 0,-3 2 6 16,1 0 0-16,0 2-6 0,-2 2-5 16,0 3-7-16,-3 1-18 0,0 8-1 15,0 5 2-15,0 6 2 0,-5 11-6 16,-7 10-7-16,-1 10-2 0,-4 5-2 16,1-1 1-16,-1-5 0 0,5-6 2 15,-1-4 9-15,1-2 8 0,1-8 7 16,-1-5 10-16,5-7-3 0,1 0-4 15,-1-1-4-15,-2 3-9 0,3 0-2 16,1-4-4-16,2-3-2 0,1-1-5 16,2-5-1-1,2-2-2-15,1 0 1 0,6-1 4 16,1-3 4-16,1 0 0 0,6-1 4 16,1 0-2-16,2-1-3 0,-1-2-5 0,5 0-2 15,-2 1-1-15,2-2-1 0,-2 2 0 16,0-2-1-16,0 1-3 0,0-2-7 15,-6 0-19-15,1 1-23 0,-6-1-31 16,0-2-25-16,-3 1-43 16,-3-4-55-16,-3 2-115 0,-2-3-75 15</inkml:trace>
  <inkml:trace contextRef="#ctx0" brushRef="#br0" timeOffset="55839.87">11428 9303 608 0,'0'0'115'0,"0"0"-28"0,0 0 33 0,0 0-68 16,0 0-3-16,43-30 3 0,-20 19-7 16,2 2-30-16,0-1-11 0,3-1-4 15,1 1-11-15,-1-1-55 0,2-1-57 16,-3 2-35-16,11-7-27 15,-5 5-83-15,-6 0 14 0</inkml:trace>
  <inkml:trace contextRef="#ctx0" brushRef="#br0" timeOffset="56304.01">11929 8950 435 0,'0'0'126'15,"0"0"-30"-15,0 0-22 0,0 0-49 0,0 0-24 16,0 0 5-16,0 0 17 0,-7 37 2 16,6-18 12-16,-3 6-19 0,1 8-2 15,-2 9 1-15,-2 8 5 0,1 4 10 16,4-6 2-16,-2-4-1 0,1-7 2 16,1-3-5-16,-1-6-3 0,3-5-7 15,0-7-4-15,0-2-8 16,0 0 0-16,3 0-2 0,-1-2 2 15,3-3 9-15,-1-4 6 0,2-3 16 0,-1-2 16 16,0-4-4-16,4-4-1 0,-1-2-11 16,2-3-18-16,1-3-7 0,3-2-7 15,2-2-2-15,3-1-2 0,1-2-3 16,1-1 1-16,1 2-1 0,3-1 1 16,-6 3-1-16,2 2 0 0,-2 2-1 15,-5 6-3-15,0 2 0 0,-8 4 3 16,-1 3-2-16,-3 1-5 0,-2 1-7 15,0 6 1-15,-2 6 6 0,-1 3 4 16,-2 4 2-16,-1 2 0 0,0-1-5 16,3 0-11-16,1 1-29 0,-1-2-19 15,3-1-18-15,0-3-21 0,0-1-27 16,1-1-30-16,1-1-67 0,-2-5-114 16</inkml:trace>
  <inkml:trace contextRef="#ctx0" brushRef="#br0" timeOffset="57266.8">12446 9371 103 0,'0'0'88'0,"0"0"13"15,0 0 33-15,0 0-33 0,17-34 4 16,-15 28-19-16,1-1-11 0,-1 0-3 15,1 0 4-15,-1 0-10 0,-1-1-2 16,-1 1-15-16,3-2-14 0,-2 1-7 16,-1-2-7-16,0 1-16 0,0 0-3 15,-1-1-2-15,-2 3 0 0,-3 0-8 16,-1 0 0-16,-1 2 1 0,-1 1-5 16,1 2-9-16,-5 2-17 0,0 3 23 15,1 6-9 1,-1 4-6-16,-1 5 21 0,3 3 9 15,1 2-2-15,1-1 0 0,1 5 0 16,5-1 2-16,0-2 2 0,1 1 3 16,2-4 8-16,0-4 8 0,2-2 9 15,4-4 2-15,1-4-6 0,-1-5-2 16,3-2 5-16,-1 0 0 0,0-5-6 16,2-3-9-16,1-1 0 15,-2-4-8-15,-1 2 5 0,1-2 3 16,-2 0 3-16,1-3 2 0,0-1-11 15,1 1-4-15,2-4-4 0,-1 1-3 16,2 1 2-16,-2 0-3 0,1 3-2 16,-2-1 2-16,-1 4 2 0,-3 2 0 15,-2 4 1-15,3 2-4 0,-6 3-2 16,1 1-3-16,0 4-9 0,2 5 3 16,-3 4 10-16,3 4 4 0,-1 3 2 15,-2 1 0-15,3 0 1 0,-1 0-1 16,-1-1 0-16,1-4 0 0,0-2 2 15,-1-2 0-15,-1-5-1 0,2-2 4 16,1-3 3-16,2-2 6 0,2-4 2 16,1-3-9-16,-1-1-2 0,3-3-3 15,0-1-1-15,0-2 0 0,1-3-1 16,1-1-1-16,-2-1 0 0,4-3 1 16,-4 2 0-16,-1 0 1 0,0 4-1 15,-1 3 2-15,-1 1 1 16,-1 3-2-16,-2 3-1 0,5 2 0 15,-6 0-3-15,3 3 1 0,-4 1-3 16,3 1-4-16,-2 6-1 0,0 4 6 16,0 3 2-16,0 1 2 0,-1 1 0 15,-1 2 1-15,1-3 0 0,-1-1 1 16,1-1 0-16,1-5 0 0,-1-1 2 16,-1-3 4-16,1-1 4 0,1-2 7 15,1-1 15-15,0-1 1 0,2-4-8 16,2-2-14-16,2 0-8 0,4-3-4 15,0-1 1-15,2-2-2 0,0 0 0 16,1-2 1-16,1 3 0 16,1 0 0-16,-2 0 1 0,2 4 1 15,-2 2-3-15,-4 2 0 0,0 3 1 16,-2 1-1-16,-2 3 0 0,-2 2-3 16,3 1 2-16,-2 4-2 0,0-1 2 15,-3 4 0-15,1 1 1 0,1 1 0 16,-3 2 0-16,1-1 0 0,0 0 0 15,0-2 0-15,2-1-4 0,-3 1-9 16,0-2-18-16,1-3-20 0,-2-2-24 16,2 0-34-16,-1-2-49 0,5-1-42 15,-3 0-103-15,2-3-186 0</inkml:trace>
  <inkml:trace contextRef="#ctx0" brushRef="#br0" timeOffset="57918.43">14835 9024 487 0,'2'-2'105'0,"-1"-1"-45"16,-1-1 14-16,0 2-39 0,-5-3-35 0,-3 3-4 16,-4-3 1-16,-3 4 2 0,-5 1 1 15,-3 0 1-15,0 4 3 0,-4 1 3 16,2 2 7-16,-1 0 7 0,3 1-12 16,4 1-4-1,2 0-1-15,6-2-2 0,3 1-1 0,3-1-1 16,5 0 0-16,0 0 12 15,6-1 26-15,2 0 2 0,5-2 6 0,4 2 5 16,4 0 3-16,-1-1-15 0,2-1-6 0,0 3-10 16,-1-1 3-16,1 2-1 0,-1 3-3 15,-2-1 6-15,2 2 5 0,-3 2-5 16,-3 0 0-16,-1 1 0 16,-3-1-2-16,-5 0-7 0,-1 0-6 15,-5-1 1-15,-1-1-1 0,-6-2-1 16,-6-2 0-16,-5-1-4 15,-5-1-1-15,-5-2-1 0,-8-2-6 16,-9-2-3-16,-4 0-12 0,-2 0-22 16,8-1-21-16,9-2-15 0,12 2-9 15,10 0-17-15,2 1-8 0,-1-1-9 16,6-1-26-16,9-5-15 0,5 1-97 16,5-1-49-16</inkml:trace>
  <inkml:trace contextRef="#ctx0" brushRef="#br0" timeOffset="58528.88">15108 9086 249 0,'0'0'103'0,"0"0"28"0,0 0 8 0,26-35-49 16,-19 26-29-16,-1-2-4 16,0 2 18-16,1 1-19 0,-2 0-8 15,-2-1-7-15,0 4 0 0,-1 0-10 16,-2 0-7-16,0 4-5 0,0 0-11 16,-2 1-8-16,-4 1-7 0,0 6 2 15,-3 2 5-15,1 4 0 0,0 5 0 16,3 2 0-16,0 1 2 0,5 3 1 15,0 0 2-15,4 1 5 0,2-3 5 16,2 2 9-16,1-4 8 0,0-2 6 16,2-4-2-16,-1-1-8 0,3-6-8 15,0-5-9-15,2-2-2 0,-2-1-1 16,1-2-2-16,2-4-1 16,-3-2 4-16,1-1 2 0,-2-3 1 15,-1-3-5-15,-1-3-4 0,1-2-3 16,0-1 0-16,-2-1-3 0,0 2-2 15,0 3 2-15,-3 1 1 0,0 2 1 16,-1 3-2-16,0 2 3 0,-2 3-2 16,1 3 0-16,-2 3-1 0,0 1-4 15,-2 1-5-15,0 6 6 0,-4 3 3 16,0 3 1-16,-1 3 2 0,0 2 0 16,-1 1 0-16,3-1 8 0,0 2 0 15,3-2-1-15,0-3 0 0,4-1 0 16,2-3 0-16,2-1 1 0,2-2 4 15,3-2 1-15,-2-3 3 0,6 1-2 16,0-3-2-16,1 0-5 0,3-1-6 16,1 0-1-16,0 0-12 0,2-2-33 15,-1-3-21-15,-2-2-27 0,1-1-31 16,-1-4-33-16,0-8-37 0,-5 2-50 16,-6 0-169-16</inkml:trace>
  <inkml:trace contextRef="#ctx0" brushRef="#br0" timeOffset="58982.59">15796 8708 472 0,'0'0'43'0,"0"0"72"15,18-33 15-15,-12 22-35 0,0-1-43 16,0 3-10-16,1 2-5 0,-2 2 7 15,-1 3 0-15,0 1-2 0,-2 1-5 16,2 1-8-16,-1 5-18 0,-1 3 2 16,-1 4-7-16,-1 2-1 0,0 6-1 15,-3 5 5-15,-5 9-3 0,-3 11 6 16,-7 13 9-16,2-1 8 0,1-4-4 16,4-10-8-16,6-5-2 0,-1-3 0 15,4-6 2-15,2-6 5 16,0-5 3-16,0-4 4 0,3 1 0 15,2 0 4-15,0 0-1 0,2-4-1 16,2-4 2-16,3-3 1 0,2-4-5 16,3-1-6-16,1-5-11 0,2-2-7 15,-1-4 0-15,-3-3 1 0,0-4 2 16,-4-1-5-16,-3-3 0 0,-1 0-3 16,-3 1-5-16,-5 1-11 0,-3 5 0 15,-6 0-5-15,-3 3-13 0,-5 2-15 16,0 0 9-16,-5 3 3 0,-1 3-5 15,1 0-15-15,-1 3-31 0,0 0-17 16,-1 1-34-16,3 1-45 0,-6 5-80 16,6 0-125-16</inkml:trace>
  <inkml:trace contextRef="#ctx0" brushRef="#br0" timeOffset="59240.32">16220 9196 1070 0,'0'0'45'15,"0"0"-24"-15,0 0-21 0,0 0-3 16,7-10-92-16,-1-1-179 0,-4 0-124 1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4:39:57.811"/>
    </inkml:context>
    <inkml:brush xml:id="br0">
      <inkml:brushProperty name="width" value="0.05292" units="cm"/>
      <inkml:brushProperty name="height" value="0.05292" units="cm"/>
      <inkml:brushProperty name="color" value="#FF0000"/>
    </inkml:brush>
  </inkml:definitions>
  <inkml:trace contextRef="#ctx0" brushRef="#br0">2436 5911 112 0,'0'0'10'0,"4"-11"-10"31,-2 4 32-31,1 0 55 16,1 0-10-16,-1 1-23 0,-1 0 0 16,0 1 20-16,-1-1-11 0,0 0-6 15,0 2 0-15,-1 1 8 0,0 2-22 16,0 1-12-16,0 0-11 0,0 0-5 15,0 0-13-15,0 1-2 0,0 5-7 16,0 3 7-16,0 6 19 0,-1 5 8 16,0 3-8-16,-1 3-4 0,0 2 1 15,1 1 2-15,1 3 0 0,-1-3-7 16,1 3-2-16,0-1-3 0,-1-2-3 16,1-1-1-16,0-1-2 0,0-3 0 15,0-1-1-15,0-2-14 0,0-4-20 16,-1 0-29-16,0-2-33 0,-1-5-30 15,1-3-57-15,0-2-27 0,0-5-19 0</inkml:trace>
  <inkml:trace contextRef="#ctx0" brushRef="#br0" timeOffset="296.7">2422 5781 463 0,'0'0'71'0,"0"0"-15"15,0 0 73-15,0 0-28 0,0 0-46 16,0 0-25-16,-3-21-17 0,7 20 8 16,3-1-15-16,2-1-3 0,1 2 10 15,1 0 1-15,2-1 1 0,1-1-9 16,1 2-5-16,-1 1-1 0,2 0-3 15,0 0-8-15,1 0-23 0,-1 1-26 16,1 2-46-16,-4-1-36 0,1 3-44 16,-4-1-27-16,-4 2-25 0</inkml:trace>
  <inkml:trace contextRef="#ctx0" brushRef="#br0" timeOffset="484.81">2475 5997 445 0,'0'0'86'0,"0"0"-64"0,0 0 70 16,0 0-14-16,0 0-23 0,0 0-17 15,0 0 16-15,0 0 5 0,37 2-28 16,-21-2-11-16,3 0-4 0,0-1-11 16,0 0-5-16,0 1-3 0,-1 0-14 15,0 0-36-15,0 2-22 16,-1 3-30-16,1 3-57 0,-5 0-60 15,-2 0-48-15</inkml:trace>
  <inkml:trace contextRef="#ctx0" brushRef="#br0" timeOffset="739.13">2495 6317 509 0,'0'0'65'15,"0"0"-25"-15,0 0 38 16,0 0-45-16,0 0-4 0,0 0 5 16,0 0 24-16,24 30 14 0,-9-29-30 0,1 1 4 15,3 0-7-15,2-1-23 0,2-1-8 16,2 1-5-16,1-1-3 0,2 0-2 16,0 0-30-16,1 0-39 0,0 0-19 15,-1 0-15-15,0 0-21 0,15-2-34 16,-10-3-41-16,-3-1-59 0</inkml:trace>
  <inkml:trace contextRef="#ctx0" brushRef="#br0" timeOffset="1360.54">3308 6107 357 0,'0'0'66'16,"0"0"-66"-16,0 0 93 0,0 0-20 16,0 0-7-16,21-40-15 15,-14 33-8-15,-2 0 18 0,2 1-10 16,-3 0-5-16,0 2 4 0,-2-1 1 15,1 2-4-15,-1-1-5 0,-2 0-12 16,0 1-12-16,-6-2-12 0,0 1-6 16,-3-1-2-16,-4 0-14 0,-2 2-18 15,-3 0-4-15,-2 2-5 0,-2 0-5 16,0 1 14-16,2 1 14 0,1 3 1 16,-1 0 10-16,7 2 5 0,-3 1 4 15,3 3-2-15,-1 0 2 0,1 1 1 16,2-1-1-16,0 2-3 15,3 1 0-15,4-3-24 0,2 3 10 16,2-4 4-16,3 4 12 0,5-2 1 16,3-1 7-16,2 1 7 0,2-3 5 15,1 1-1-15,3-1 3 0,-1-1-4 16,4-2 1-16,-1 2 5 0,1-1 5 16,-1-2 4-16,2 0-3 0,0 2-7 15,-2-4-3-15,2 2-1 0,-2-1-2 16,-2 3 2-16,-1 1 2 0,-2 0 3 15,-3 1-4-15,-4 1 1 0,-3 0-1 16,-3 0-1-16,-3-1-2 16,-4 3 2-16,-5-1-5 0,-7 1-2 0,-1-2-6 15,-6-1-5-15,-3 0-10 16,-2-1-26-16,-2 3-17 0,2-5-7 16,-1-1-6-16,2-1-8 0,2-2-21 15,1-1-42-15,-1-3-58 0,7-1-111 16</inkml:trace>
  <inkml:trace contextRef="#ctx0" brushRef="#br0" timeOffset="1851.44">3655 5760 443 0,'0'0'78'0,"0"0"36"0,0 0-12 0,14-37-37 16,-10 29-17-16,-3 2-21 0,-1 1 5 15,1 4 8-15,-1 1-23 0,0 0-14 16,0 1-3-16,0 6 0 0,1 4 9 15,0 2 4-15,0 4-1 0,-1 1-2 16,0 3 1-16,0 1 2 0,-1 1 2 16,-2 5 6-16,1 0 9 0,-2 0 1 15,1 1-5-15,0-3 1 0,0 2 1 16,1-3-4-16,0 0 4 0,1-1-1 16,0 0-3-16,1-1-1 0,-1-2-1 15,1 0-7-15,0-2-7 0,1-4 0 16,1-1-3-16,1 0-2 0,1-4 1 15,1 0 0-15,2-2-2 16,2 0 2-16,0-1-1 0,2 0 1 0,-1-2-4 16,2-2 2-16,1 0-2 0,0-2-8 15,1 0-6-15,0-1-11 0,-1 0-9 16,1 0-12-16,-1-1-17 0,0-3-23 16,-1 0-29-16,2-1-36 0,-3-2-35 15,3-6-63-15,-3 3 12 0,-3 1 27 16</inkml:trace>
  <inkml:trace contextRef="#ctx0" brushRef="#br0" timeOffset="2086.87">3604 6068 378 0,'0'0'87'15,"0"0"22"-15,0 0 25 0,0 0-51 16,0 0-18-16,17-7-12 0,-7 5 0 16,4-3 6-16,2 3-12 0,2-2-3 15,1 2-19-15,0 0-10 0,2-1-9 16,-1 1-6-16,1 2-3 0,-1-1-46 16,0-2-47-16,1 2-55 0,11 1-70 15,-6 0-96-15</inkml:trace>
  <inkml:trace contextRef="#ctx0" brushRef="#br0" timeOffset="2243.98">4124 6218 706 0,'0'0'118'0,"0"0"27"0,0 0-97 0,0 0-44 0,0 0-4 0,0 0-62 15,0 0-34-15,0 0-48 16,10 3-122-16,-10-3-125 0</inkml:trace>
  <inkml:trace contextRef="#ctx0" brushRef="#br0" timeOffset="6166.94">5560 5997 145 0,'0'0'90'0,"0"0"-7"0,0 0 23 16,0 0-37-16,4-8-15 0,-2 7-19 16,-2-2-1-16,0 1 7 0,0 0-6 15,0-1-3-15,0 2 11 0,-1-1 4 16,0-1-13-16,0 2-5 0,-2 0-9 16,1-1 0-16,-1-1-6 15,-1 1 0-15,-1 1-3 0,0-1-5 16,-2 1 1-16,1-1-2 0,-2 1-1 15,-3 0-1-15,1 1 0 0,0 0 2 16,-3 0-3-16,1 0-2 0,-3 1 0 16,2 2-1-16,-3 2 0 0,1 3-4 15,-1 4-4-15,-1 1-4 0,1 1-2 16,1 3-5-16,1 0-4 0,2-1-5 16,3 2 3-16,1-1 11 0,4 1 6 15,3-1 6-15,1-2 0 0,3-1 3 16,5 0 0-16,2-2 0 15,2-3 8-15,3 0 4 0,0-4 4 16,1 0 4-16,0-4 5 0,0-1 6 16,-2-2 2-16,2-4 6 0,-3-4 12 15,1-2 8-15,0-5-3 0,-1-2-4 16,-3-5-6-16,-1-4-1 0,1-9-7 16,0-13-10-16,-3-14-5 0,0-4-11 15,-4 5-7-15,0 11-2 0,-2 11-1 16,-1 4-1-16,0 12-1 0,0 4-6 15,0 8-9-15,0 4-16 0,-2-2-13 16,-1 1-25-16,0 0-50 0,-1 5-36 16,-3 5-40-16,2 3-92 0,-2 4-106 0</inkml:trace>
  <inkml:trace contextRef="#ctx0" brushRef="#br0" timeOffset="6641.07">5832 5993 230 0,'0'0'90'0,"3"-9"-21"0,-1 3 18 16,0-1-29-16,0 1-10 0,-1 1-12 15,0 1 3-15,0-2 6 0,0 4-2 16,-1 0 10-16,0-1-11 0,0 2-5 15,0 1-8-15,0 0-4 0,0 0-16 16,0 0-9-16,0 4-2 0,0 2-4 16,-1 2 6-16,-1 3 5 0,-1 3-1 15,0 4-2-15,-1 0 2 0,1 4-3 16,-1 1-1-16,2 0 3 0,-1 1-2 16,2-1 1-16,1-1 0 0,0-1-2 15,1-1 1-15,2-2-1 0,-1-1-5 16,3-2-35-16,-1-3-43 0,1-2-34 15,3-4-36-15,-1-4-41 0,-1-2-70 16</inkml:trace>
  <inkml:trace contextRef="#ctx0" brushRef="#br0" timeOffset="6782.35">5948 5824 803 0,'0'0'85'0,"0"0"6"15,0 0-55-15,0 0-20 0,0 0-16 16,0 0-54-16,0 0-26 0,-1-16-65 16,1 14-112-16,0 0-77 0</inkml:trace>
  <inkml:trace contextRef="#ctx0" brushRef="#br0" timeOffset="7303.41">6387 5929 478 0,'0'0'10'16,"0"0"56"-16,0 0 46 0,0 0-42 16,0 0-20-16,0 0-20 0,25-32-1 15,-23 26 27-15,0 0-10 0,0-1-6 16,0-1 2-16,0 0-10 0,0-2-10 16,-1 1 4-16,0-2-1 15,0 1 1-15,-1-2-11 0,0 1-2 0,0-2-6 16,0 1 0-16,-1 1-3 0,-1 0-3 15,-2-2 0-15,1 3-1 0,-2-1-1 16,-1 3 1-16,2 2-2 0,-2 3 1 16,-1-1 0-16,0 3-3 0,-1 1-5 15,-1 0 1-15,-2 5-1 0,-3 3 2 16,1 6 4-16,-3 3-6 16,1 7 5-16,-2 9-1 0,0 13 2 15,-1 11 3-15,1 6-2 0,2-1 2 16,7-5 3-16,3-3 4 0,1-4 0 15,2 0-1-15,0-2-3 0,2-5-3 16,0-2-13-16,0-2-33 0,0-3-1 16,0-4-3-16,0-5-4 0,0-8-10 15,0-5-23-15,0-5-22 0,4 4-71 16,-2-3-89-16</inkml:trace>
  <inkml:trace contextRef="#ctx0" brushRef="#br0" timeOffset="7521.83">6077 6324 568 0,'0'0'95'0,"0"0"35"0,0 0-29 16,0 0-43-16,0 0-17 0,29-32-4 15,-17 24 13-15,2 0 7 0,3 0-23 16,0-2-18-16,0 2-10 0,2 0-6 15,1-2-28-15,2-1-61 0,12-6-57 16,-4 2-94-16,-3 1-146 0</inkml:trace>
  <inkml:trace contextRef="#ctx0" brushRef="#br0" timeOffset="8038.83">6813 5901 375 0,'0'0'123'0,"0"0"27"0,0 0-5 16,0 0-28-16,12-40-45 0,-10 30-13 15,-1 1-10-15,-1-3-18 0,0 2-9 16,0-2-3-16,0 0-1 0,-3 1 1 15,1 0 12-15,1 1 1 16,-1 2-8-16,0-1-3 16,-1 1-5-16,2 0-4 0,-2 1-3 0,1 0-4 15,0 1 5-15,1 2-5 0,0 0 9 16,0 3 4-16,0 0-6 0,-1 0-5 16,1 0-7-16,-1 1-3 0,-1 0-6 15,-2 3 0-15,-3 2 2 0,-2 4 4 16,-1 0 2-16,-1 4-2 0,0 3 1 15,-1 2-1-15,0 3 2 0,-1 4-1 16,-2 11 2-16,0 10 0 0,-1 10 0 16,2 5 5-16,3-3 0 0,5-6-1 15,2-6 1-15,1 0 4 16,1-4-6-16,0 0-1 0,2-4 1 16,0-4-2-16,1 1-1 0,0-6 0 15,0-3-13-15,0-8-15 0,1-6 3 16,0-1-4-16,0-2-16 0,1 1-18 15,-1-1-36-15,0-5-7 0,1-1-24 16,0-2-5-16,2-1 19 0,1-8-18 16,-1-2-47-16,0 0-108 0</inkml:trace>
  <inkml:trace contextRef="#ctx0" brushRef="#br0" timeOffset="8242.17">6532 6229 467 0,'0'0'113'16,"0"0"-113"-16,0 0 158 0,0 0-51 15,0 0-23-15,6-1-26 0,-1-2-17 16,2-1 5-16,3 0-7 0,2 0-15 16,-1-2-14-16,3 0-10 0,0 2 0 15,1 0-12-15,4-1-64 0,3 2-59 16,13-3-75-16,-4 2-126 0,-1 0-41 15</inkml:trace>
  <inkml:trace contextRef="#ctx0" brushRef="#br0" timeOffset="8383.37">7005 6306 583 0,'0'0'135'0,"0"0"-56"0,0 0-12 0,0 0-67 16,0 0-11-16,0 0-79 0,0 0-90 15,0 0-76-15</inkml:trace>
  <inkml:trace contextRef="#ctx0" brushRef="#br0" timeOffset="8906.25">8476 5925 163 0,'0'0'99'0,"0"0"-33"0,0 0 42 16,0 0-22-16,0 0-8 0,12 2 24 16,-4-2-9-16,2 0-10 0,2 0-16 15,3 0-15-15,1 0-10 0,1 0-21 16,1-1-8-16,1 0-5 0,-1-2-8 15,2 2 0-15,-1 1-7 0,2-1-47 16,-3 1-30-16,1 0-41 0,4 0-23 16,-6 0-93-16,-4 1-78 0</inkml:trace>
  <inkml:trace contextRef="#ctx0" brushRef="#br0" timeOffset="9110.25">8527 6072 616 0,'0'0'116'0,"0"0"-83"0,0 0 58 16,0 0-46-16,0 0-14 0,0 0 33 15,34 16 16-15,-14-11-18 0,4-1-25 16,3 2-22-16,1-2-12 0,-1-1-3 16,-1 2-3-16,0-3-27 0,2 3-41 15,-2-2-36-15,9 3-42 0,-5-1-82 16,-5-3-115-16</inkml:trace>
  <inkml:trace contextRef="#ctx0" brushRef="#br0" timeOffset="10628.29">10060 5765 6 0,'0'-1'57'0,"0"1"-15"16,0-1-9-16,0-1 4 0,0 2 11 16,0-1 24-16,0 1-23 0,0 0-3 15,0-1-3-15,0 1-4 0,0-1 2 16,0 0-2-16,0 1-9 0,0-3-11 16,0 3-10-16,2-1-1 0,-2 0 1 15,0 0 3-15,1-1 11 0,1-1-1 16,-2 2 2-16,0-1 12 0,0-2 0 15,0 3 1-15,1-1 8 0,-1 1-13 16,0-1-7-16,1 1-9 16,-1 0-4-16,0 1 3 0,0 0 5 15,0-1 5-15,0 0-2 0,0 1 0 16,0-1 3-16,0-1-8 0,0 1-2 16,1 1-2-16,-1-1-1 0,0 1-6 15,0-1 0-15,0 1 0 0,0 0-3 16,0 0 1-16,0 0 0 0,0 0 0 0,0 0-1 15,0 0 1-15,0 0-1 16,0 0 1-16,0 0 4 0,0 0-1 16,0 0 2-16,0 0 0 0,0 0-2 15,0 0 0-15,0 0-1 0,0 0-5 16,0 0-2-16,0 0 0 0,0 0-1 16,0 0-3-16,0 0-3 0,0 4 1 15,2 4 6-15,-1 3 3 0,1 3-3 16,-1 1 1-16,0 5 0 0,3 2 0 15,-4 11 1-15,3 8 1 0,-1 6 5 16,2 0 2-16,0 0 10 0,0-7 7 16,0-4-1-16,1 1-5 15,0-2 0-15,-1-1-1 0,-1 0-2 16,0-5-1-16,-1-7-4 0,-2-3 1 16,0-2-4-16,0 2-4 0,0 4 1 15,0 2-1-15,0-4 2 0,0-3 1 16,0-1-2-16,0-4-3 0,0-1-2 15,0-2-1-15,0-1 0 0,0 0 0 16,1 0-1-16,1-1 1 0,-2-1-1 0,0 0-1 16,2-2 0-16,-1 1-3 0,1-2-5 15,-2 2-1-15,3-4-2 0,-3 3 1 16,0-3 1-16,0 0-4 0,0-1-1 16,2 0-6-16,-2 0-4 0,0-1-10 15,0 0-6-15,1 0-13 0,2 0-17 16,-3 0-21-16,0 0-32 15,1-6-48-15,1 2-96 0,-2-1-174 16</inkml:trace>
  <inkml:trace contextRef="#ctx0" brushRef="#br0" timeOffset="11812.34">10125 5635 1 0,'0'1'8'0,"0"1"3"0,0-1 23 16,0 1 11-16,0 2 0 0,0-1 22 16,-2 2-30-16,1-2-14 0,-1 1-11 15,0-1-6-15,1 0-3 0,-4-1-2 16,2 0 1-16,-2 1 1 0,1-1-1 16,-1 1 2-16,2 1 3 0,-2-2 5 15,0 0 11-15,0 0 19 0,1-1 11 16,-2-1 1-16,2 1-15 0,1-1-6 15,-2 1 10-15,2-1 3 0,3 0 1 16,-3 0 17-16,3 0-7 16,0-2 1-16,0 0-1 0,0-3-9 15,0 0-3-15,3-1-8 0,-1-2-8 16,4 1-4-16,0-1-2 0,3-2-9 16,3 0-2-16,1 1 2 0,4 0 4 15,5 1 0-15,-1-2 3 0,1 3 0 16,3 1-3-16,-3 2-4 0,0 0-6 15,-3 4-1-15,-3 0-6 0,-2 0-1 16,-4 3-1-16,-2 1-1 0,-5 2-4 16,-3 2-2-16,0 2 1 0,-6 1 0 15,-4 3-2-15,-4-1-4 0,-1 1-5 16,1-1 3-16,-1-3-1 0,2 1 4 16,2-3 3-16,3-1 2 0,3-2 3 15,2-3 1-15,3 2 2 0,-3-2-1 16,3-1-2-16,0-1-2 0,0 1 6 15,3-1 1-15,2 0 5 0,1 0 7 16,4 0 0-16,2 0 2 0,1 0-4 16,1 0-4-16,3 0 0 0,4 2 2 15,-2 1 6-15,2 0-1 0,-1 2 4 16,-2 2-5-16,2 1 1 0,-3 3-5 16,-4-1-4-16,-3 4 3 0,-3 0 5 15,-5 0 0-15,-2-1 1 0,-4 1 4 16,-6 0 1-16,-3-1 1 0,-7 0-4 15,0-2-5-15,-5 1-6 16,0-4 2-16,-2-1-7 0,-1 0-1 16,1-1-32-16,-1-1-27 0,1-1-24 15,3 2-24-15,0-1-25 0,1 1-58 16,5-2-79-16,6 0-148 0</inkml:trace>
  <inkml:trace contextRef="#ctx0" brushRef="#br0" timeOffset="12377.09">10545 6124 433 0,'0'0'160'0,"0"-7"-73"15,0 4 18-15,2-2-34 0,-2-2-25 16,3 1 5-16,0-1-1 0,-1 0-10 16,2 0 3-16,1 0-10 0,3 2-2 15,0 1-4-15,0-1-9 0,1 3-8 16,1-1-7-16,-1 2-2 0,-1 0-1 15,1 1-2-15,-2 0 1 0,-2 5-2 16,1 2 0-16,-1 1 1 0,-2 6 2 16,0 0 0-16,-3 2 0 0,0 4 1 15,-6-1 3-15,-2 1-3 16,-3 1 2-16,-3-3-1 0,1 2-2 16,-4-1-6-16,1-3-8 0,2-2 11 15,2-3 3-15,3-4 0 0,3-1 1 16,3-3 6-16,1-2 8 0,2 0 20 15,0-1 11-15,2 0 5 0,1-2-2 16,3-3-14-16,2 2-12 0,3-2-8 16,3 2 0-16,2-1 3 0,3 3 0 15,-3-1-4-15,4-2-4 0,-1 3-7 16,-1-1-2-16,2-2 0 0,-2 3-1 16,-1-1-13-16,2 0-23 0,-5 0-17 15,2 1-23-15,0-1-33 0,-1 0-41 16,5-3-48-16,-2 1-106 0,-3-3-224 15</inkml:trace>
  <inkml:trace contextRef="#ctx0" brushRef="#br0" timeOffset="12756.13">11436 5877 610 0,'0'0'19'0,"0"0"124"16,0 0 1-16,0 0-36 16,0 0-32-16,5-1-11 0,3-3-15 15,9 2 7-15,1-4-15 0,9 2 5 16,1 1 1-16,2-1 0 0,0 2-16 16,0 1-21-16,0 1-6 0,0 0-4 15,-2 0-1-15,2 2-11 0,-1 1-26 16,-1-1-40-16,2 0-37 0,-4 1-40 15,13-2-58-15,-7 0-81 0,-4-1-131 16</inkml:trace>
  <inkml:trace contextRef="#ctx0" brushRef="#br0" timeOffset="13287.6">12822 5564 389 0,'0'0'106'0,"0"0"-49"0,0 0 30 16,0 0-24-16,0 0-26 0,3-4 0 15,-3 4-9-15,0 0-12 0,0 0-6 16,0 2-9-16,3 2 2 0,-1 2 24 16,0 5 13-16,-1 4-17 0,2 5-8 15,-3 10 5-15,0 14-2 0,0 16 9 16,-1 5 4-16,-2 3 9 0,-1-5 8 16,3-8-8-16,-1-1-11 0,2-1-10 15,-2 0 1 1,1-2-6-16,-1-4-2 0,-4-2-8 0,3-5-3 15,-2-9 2-15,2-6-3 0,0-7-1 0,1-2-13 16,2 1-24-16,-3 0-25 0,1-2-44 16,2-4-37-16,0-5-72 0,2-2-130 15</inkml:trace>
  <inkml:trace contextRef="#ctx0" brushRef="#br0" timeOffset="14321.43">12811 5633 18 0,'0'0'13'0,"0"0"-8"15,0 0 1-15,0 0 11 0,0 0 11 16,0 1 5-16,-3-1 10 0,3 0 22 16,0 0-12-16,0 0 0 0,0 0-5 15,0 0-2-15,0 0-5 0,0 0-3 16,0 0 2-16,0 0 1 16,0 0 3-16,0 1 2 0,0-1-5 15,0 0 5-15,0 0-8 0,0 0-6 16,0 0-4-16,0 0 11 0,0-1-1 15,0 0-9-15,0 0-4 0,0-2 2 16,0 1-1-16,0 0-3 0,0-2-10 16,3 1-6-16,0-1-1 0,3 1-2 15,-3-1 3-15,2 2-3 0,0 0 0 16,0-2 0-16,2 1-1 0,0-1 0 16,-1 1 5-16,-1-1 4 0,2 1 1 15,-1 0 1-15,1 1 0 0,2 1-3 16,-1 0-2-16,0-2-4 0,2 2-3 15,0 0 2-15,0 1 3 0,0 0-3 16,3 0-2-16,-2 0 1 0,0 0-3 16,0 0 4-16,-2 0 1 0,0 1-2 15,-3 2-3-15,0 0-1 16,-2 1 1-16,0 0 0 0,2 1 0 0,-2-2 0 16,-3 2-3-16,1 0 2 0,-1-2-2 15,-1 4 1-15,-3 0 0 0,0 1 2 16,-5 2-2-16,0 0 1 0,-4 1 0 15,-4-2-3-15,0 4-6 0,-3-3-2 16,1 2 1-16,1-4 6 0,1 2 4 16,2-2 0-16,3-1-3 0,0-2 1 15,5-1 0-15,1-2-1 0,2 1-2 16,1-3 1-16,2 1-2 16,0 0 1-16,0-1 6 0,0 0 2 15,5 0 13-15,3 0 13 0,1 0-9 16,3 0-12-16,0 0-5 0,2 0 0 15,-1-1-2-15,1 0 0 0,2-2-1 16,0 3 0 0,0 0 0-16,1 2 1 0,-1 1 0 0,3-1 2 0,-3 3-1 15,-1 2 2 1,2 0-1-16,-4 1 1 0,0 0-3 0,-2-1 1 0,-3 3-1 16,-2-3 0-1,-1 1-1-15,-5 0 0 0,0-1 1 0,-3 1 3 0,-5 1 6 16,-6 1 9-16,-2-1 8 0,-6 3-7 15,0-4-7-15,-4 0-6 16,0 0-5-16,0-1-1 0,-2 0-5 16,4 2-24-16,0-1-30 15,-1-2-23-15,3-1-33 0,4 1-40 16,-2-2-44-16,3-1-86 0,7-1-68 0</inkml:trace>
  <inkml:trace contextRef="#ctx0" brushRef="#br0" timeOffset="15296.92">13246 6027 18 0,'-1'0'18'0,"-1"1"5"15,0 0 2-15,2-1-4 0,0 0 2 16,0 0 41-16,0 0-8 0,0 0-5 15,0 0-6-15,0 0 9 0,0 0-4 16,0 0-5-16,0 0-4 0,0 1-9 16,0-1-12-16,0 0 0 0,0 0 5 15,0 0 4-15,0 0 10 0,0 0 0 16,0 0 4-16,4 0-7 0,-2 0-6 16,1 0-3-16,3 0-7 15,-2 0 2-15,0 0-2 0,3 0-3 0,-1 0 0 16,3 0 0-16,-1 0 1 15,-1 1-2-15,1 0-2 0,3 0-1 16,-2 2 3-16,-2-1-4 0,5 0 2 16,-1 1 1-1,-3 0-1-15,3 0-3 16,-1 1-3-16,-1 0-6 0,0 0 0 16,-2 2-4-16,-1 1 1 0,-2-2-3 0,-3 0 0 15,-1 1-2-15,-1 1 1 0,-6 3 5 16,-3-1 6-16,-2-1-1 0,-1 2-1 15,-4-2-4-15,4-1-3 0,-2-2-8 16,4 0 7-16,2-1 4 0,0-2 0 16,3 0 0-16,4 1-1 0,-1-1-1 15,2-2 1-15,1 0 1 0,0 0 1 16,0 0-1-16,0 1 1 0,0-1 0 16,0 0 2-16,3 1 0 0,2-1-2 15,1 0 1-15,6 3-2 16,0-2-2-16,3 0 2 0,0 2-1 15,2 0 1-15,-3 1-2 0,3 0-1 16,2 3 1-16,-3 1-2 0,0 3 2 16,-2-2 2-16,-3 3 0 0,-2-2 0 15,-4 2 0-15,-3 0 7 0,-2-1 14 16,-2 1 8-16,-7 1 9 0,0-2 5 16,-6 1 1-16,-2-3-1 0,-2 1-9 15,-2-1 3-15,-1-2-3 0,0-1-4 16,1-2-7-16,-2 0-1 0,1-3-2 15,4 0-5-15,-1-1-9 0,0 0-6 16,0 0-20-16,-1-2-78 16,-12-6-69-16,4-2-112 0,4 0-224 15</inkml:trace>
  <inkml:trace contextRef="#ctx0" brushRef="#br0" timeOffset="36023.62">9261 7774 184 0,'0'0'64'16,"0"0"-13"-16,0 0 15 0,-1 0-12 15,1 0-21-15,0 0-4 0,0 0 11 16,0 0-13-16,0 0-1 0,0 0 9 16,0 0 12-16,0 0-2 0,0 0-1 15,0 0-1-15,2 0-4 0,3-1 3 16,-1 0-3-16,6 0-4 0,-2 0-3 16,6-2-5-16,-1 1-11 0,1 0-10 15,3 0-2-15,3 0-3 0,-1-1-1 16,2 2 0-16,-1-2-7 0,2 1-25 15,-5 1-21-15,-1 1-19 0,-1 0-33 16,1 0-42-16,0 0-102 0,-9 1-31 16</inkml:trace>
  <inkml:trace contextRef="#ctx0" brushRef="#br0" timeOffset="36259.75">9297 7967 548 0,'0'0'80'0,"0"0"-80"0,0 0 84 15,0 0 37-15,0 0-41 0,0 0-3 16,0 0-10-16,38 10-14 0,-18-12-23 16,4-1-16-16,-2-2-8 0,-1 2-6 15,1-1 0-15,0 2-5 0,-3 1-33 16,2 1-37-16,2-1-32 0,7-1-73 15,-3 1-109 1,-5 0-95-16</inkml:trace>
  <inkml:trace contextRef="#ctx0" brushRef="#br0" timeOffset="38522.98">10891 8028 54 0,'0'0'58'0,"0"1"-34"0,0 0 37 16,0 0-17-16,-2-1-5 0,1 0 12 15,1-1 13-15,0-1-17 16,0-3-8-16,-2 0-5 0,2-1 5 16,0-2 9-16,2-1-6 0,1-1 1 15,2-3-7-15,2 1-6 0,1-1-4 16,2 0-7-16,1-1-4 0,2 0-3 16,1 1-4-16,2 1-1 0,0 0 3 15,1 3-6-15,-1 1 1 0,1 2 1 16,-4 0 0-16,1 5-3 0,-4 0 1 15,0 1-2-15,0 4-1 0,-5 4 0 16,0 4-1-16,-2 4 0 0,-2 5 2 16,-1 4 3-16,-4 3 8 0,-3 0 3 15,-1 1-6-15,-6 3-1 16,0-2-5-16,-3 1-2 0,-2 0 2 16,-2-3-2-16,1 0 1 0,-2-4-1 15,-1-1 3-15,3-3-1 0,0-2 2 16,5-3 5-16,-1-3 5 0,5-3 0 15,3-2-4-15,3-2-2 0,1-2-1 16,4-2 1-16,0 0 5 0,0-1 4 16,4 0 7-16,3-1-4 0,4-2 1 15,6 1-1-15,3-2 2 0,6 2 0 16,7-2 2-16,8 1-2 0,4 2-4 16,-5-1-6-16,-6 1-9 0,-12 1-5 15,-3 0 0-15,0 0-1 0,1 0-18 16,4 2-17-16,-6-1-18 15,-1 0-25-15,-4-1-27 0,-1 1-51 0,-2-1-60 16,-1 0-127-16</inkml:trace>
  <inkml:trace contextRef="#ctx0" brushRef="#br0" timeOffset="38855.64">11566 7788 487 0,'0'0'94'15,"0"0"-16"-15,0 0 43 0,6-4-72 16,-6 6-22-16,2 4-3 0,-2 5 20 31,1 2-5-31,-1 4-7 0,0 6 2 0,-1 2 5 0,-1 4 7 0,-1 7-2 31,-2 6 2-31,2 5-11 0,1 0-13 16,1-11-9-16,-1-8-7 0,2-11-3 16,0 1-3-16,0-2-4 0,0 5-54 15,2 1-58-15,4 3-71 0,-1-8-115 16,-2-4-221-16</inkml:trace>
  <inkml:trace contextRef="#ctx0" brushRef="#br0" timeOffset="39012.87">11814 8364 884 0,'0'0'192'15,"0"0"-104"-15,0 0 21 0,0 0-77 16,0 0-32-16,0 0-24 0,25-39-40 0,-20 28-86 15,0-2-15-15,1-3-68 16,2 4-71-16,-4 0-49 0</inkml:trace>
  <inkml:trace contextRef="#ctx0" brushRef="#br0" timeOffset="40253.12">12691 8007 73 0,'4'-2'62'16,"3"-1"33"-16,-1 1 2 0,-1-3 9 15,2 3-21-15,-3-1 5 0,1 0 1 16,-2 2-29-16,0-2-6 0,0 0-8 16,-3 0 0-16,2 0 1 15,-1 0-7-15,1-3-14 16,1 1-4-16,-3 2-2 0,2-2-4 16,-2-2-3-16,0 1-1 0,0-1-4 0,0-1-1 0,0 1-2 15,0 0-6-15,-2 0 1 16,-3-1-1-16,2 2 0 0,-2-1-1 15,-1 3 0-15,-1 0 0 0,0 1-2 16,-3 2-2-16,-2 1-2 0,-1 2 0 16,0 5 0-16,-4 3 3 0,0 1 3 15,4 2-3-15,0 3-1 0,-1 1-2 16,5 2 5-16,-1 4-2 0,1-1 1 16,4 3 2-16,4-2 1 0,1 2 5 15,3-3 6-15,3-1-2 0,8-1 3 16,-3-5 4-16,5-1 4 0,0-3 5 15,4-2 3-15,2-5 1 16,-1-3-5-16,3-1 3 0,1-4 3 16,0-4 7-16,2-5-3 0,-3-6-7 15,-2-4-2-15,0-8-8 0,-3-8-6 16,-3-6-4-16,-8 7-5 0,-5 10-3 16,-3 12-7-16,-3 5-7 0,-3 1-16 15,-6-2-17-15,-2 1-18 0,-6 2-18 16,1 3-18-16,-5 3-15 0,2 0-10 15,1 3-37-15,-10 2-37 0,5 2-54 16,6 0-26-16</inkml:trace>
  <inkml:trace contextRef="#ctx0" brushRef="#br0" timeOffset="40789.35">13316 7963 249 0,'0'0'71'16,"0"0"-6"-16,0 0 44 0,26-27-24 15,-20 18-48-15,0-1-23 16,-1 2 6-16,-1 0 12 0,-1-1 17 0,-2 2 7 15,-1-2-3-15,0 1 9 0,0 1-21 16,0 0-11-16,-1 0-7 0,-4 0-2 16,3 0-10-16,-3 2-7 0,-1 1-4 15,1 0 0-15,-4 2-1 0,1 1-2 16,0 1-4-16,-3 0 1 16,0 4-3-16,-2 4 6 0,-2 3 1 0,-3 4-1 15,2 3 1-15,2 2-2 0,0 2 2 16,1 1-1-16,2 0 2 0,5 2 1 15,1-3 6-15,0-1 16 0,5 0 5 16,0-6 3-16,5 1-2 0,3-4 0 16,3-4-4-16,3-3-1 0,0-4 2 15,4-2 11-15,2-6 2 0,-2-4-6 16,3-5 10-16,-3-3-3 0,-2-6-8 16,1-9-17-16,-4-8-11 0,-3 3-3 15,-4 5-18-15,-6 10 2 0,-6 11 2 16,-4-1-8-1,-6 1-7-15,-6 2-17 0,-4 4-29 0,-3 2-30 0,-1 3-35 16,0 2-46 0,-10 0-63-16,7 2-69 15</inkml:trace>
  <inkml:trace contextRef="#ctx0" brushRef="#br0" timeOffset="41201.19">13751 7700 595 0,'0'0'150'0,"0"0"-49"0,0 0 26 15,14-29-69-15,-12 23-47 0,-2 2-3 16,2 1 13-16,-1 3-18 0,-1 0-3 16,0 5-3-16,0 3 3 0,0 6 12 15,0 7 12-15,0 2 8 0,0 5-3 16,0 5-6-16,0 4-3 0,0 9-6 15,3 5-5-15,3 2-1 16,-1-6-2-16,2-7 0 0,-2-5 1 0,-1-8 0 16,1-3 3-16,-1-6-4 0,-2-1 0 15,1 1-5-15,1 2 2 0,0 0-3 16,1-3 0-16,0-2-9 0,1-2-50 16,-1-5-39-16,6 0-49 15,-3-2-90-15,1-2-190 0</inkml:trace>
  <inkml:trace contextRef="#ctx0" brushRef="#br0" timeOffset="44859.54">978 10282 7 0,'0'0'38'16,"0"0"15"-16,0 0 18 0,33-17-16 15,-27 12-10-15,3 1-3 0,-3-2 22 16,-3 2 15-16,1 0 7 0,-2 1-12 16,0 0-10-16,-1 0-16 0,1-1-6 15,0 3-12-15,1-3-2 0,1 1-3 16,-1 0-4-16,1-1-1 0,-1 1-3 15,0 0-2-15,0 2 6 0,-2-2 9 16,0 2 3-16,0-1-1 0,-1 1-7 16,0 1-6-16,1-1-1 0,-1 0 5 15,0 0-6-15,0 0-4 0,-1-1-5 16,0 1-2-16,-1 1-1 0,-1 0-5 16,0 0 2-16,-1 0-2 0,-1 0-1 15,-3 4-1-15,3 3 0 0,-4 1 2 16,-2 5 0-16,-1 1 0 0,-1 3 0 15,-3 5 0-15,-1 2 2 0,-1 4 1 16,-4 7-2-16,1 7-1 16,-1 8 0-16,3 0 0 0,8-4 1 15,6-7 2-15,3-4 0 0,2-6 2 16,1-5 2-16,3-6 10 0,2-2 13 16,5 2 10-16,3 0-2 0,5 2 3 15,1-4 1-15,2-2-7 0,3-4 0 16,3-3-2-16,0-5-5 0,0-2-8 15,1-1-5-15,-3-5-8 0,-3-3 2 16,-2 0 0-16,-4-4-3 0,-2 0-1 16,-3 0-5-16,-4 0-2 0,2-3-11 15,-6 2-1-15,-1-1-4 0,-1 1-1 16,-1 0 3-16,0 0 8 0,-1 1 2 16,0 2 5-16,0 0 1 0,0 2 0 15,0 1 0-15,-1 0 4 0,1 2 1 16,0 0 2-16,0 1-1 0,0 1 0 15,1 1 1-15,1-3 0 0,2 2-5 16,2-2-2-16,3 0 0 0,1-1-6 16,3 0 1-16,4 1 3 0,0-1-2 15,-1 3 4-15,1 0 1 0,-3-1-1 16,1 3-1-16,-2-1 0 0,-1 0 0 16,0 2-1-16,-2 1 2 0,-1 0-3 15,-2 0 0-15,-1 0-2 0,0 0-4 16,0 5 1-16,0 2 6 0,1 3 2 15,-1 3 1-15,0 2 1 0,-1 2 2 16,0 2 0-16,1 2 0 16,-2 0-2-16,0 3 3 0,-1-1-3 0,0 0-2 15,0-2 1-15,-1 0-1 16,0-1-3-16,-1-2-10 0,-1-2-12 16,2 0-22-16,-2-3-27 0,1-3-23 15,-1-1-58-15,2-5-53 0,4-4-89 16,-3-2-93-16</inkml:trace>
  <inkml:trace contextRef="#ctx0" brushRef="#br0" timeOffset="45171.4">1858 10540 553 0,'2'-5'107'0,"1"-1"-20"0,0-1-17 0,0 0-33 16,0 2-4-16,0 0-24 0,-1 2 6 16,-2 2 10-16,0 1-19 0,0 1-6 15,0 5 3-15,-2 3 6 16,-2 3 20-16,-1 2-4 0,0 4-15 15,-1-1-8-15,1 1-2 0,0 0-4 16,3-2-29-16,1 1-20 0,1-2-21 16,0 0-4-16,2-1-16 0,5 0-64 15,1-2-62-15,-2-5-30 0</inkml:trace>
  <inkml:trace contextRef="#ctx0" brushRef="#br0" timeOffset="45343.26">1929 10246 855 0,'0'0'39'15,"0"0"42"-15,0 0-9 0,0 0-65 16,0 0-7-16,0 0-58 0,0 0 10 16,0 0-39-16,-11-35-52 0,10 34 10 15,1 1-23-15,0 1-135 0</inkml:trace>
  <inkml:trace contextRef="#ctx0" brushRef="#br0" timeOffset="45752.5">2175 10437 356 0,'0'0'123'15,"0"0"12"-15,0 0-50 0,0 0-30 16,0 0-13-16,0 0-29 0,0 0 26 16,0 0-6-16,12-22-12 0,-9 17 12 15,0 0-2-15,-2 3 0 0,-1 0 6 16,0 2-14-16,0 0-23 0,1 3-7 16,0 7 0-16,0 2 6 0,2 5 1 15,-1 3 0-15,2 2 0 0,0 0 1 16,3 0 0-16,1-1 6 0,2-2 3 15,3-2 17 1,1 0 12-16,2-5 15 0,0-1 6 0,0-6-8 0,1-3-6 16,-1-2 4-16,-2-3 3 0,-2-4-5 15,1-4-6-15,-2-5-15 16,-1-3-14-16,2-5-4 0,-3-5-9 16,-1-1-2-16,1 3-18 0,-2 3-9 15,-1 5-16-15,0 4-26 0,0 2-41 16,2 4-44-16,-1 1-43 0,4 1-47 15,1 3-72-15,-3 0-4 0</inkml:trace>
  <inkml:trace contextRef="#ctx0" brushRef="#br0" timeOffset="46576.73">2607 10444 323 0,'0'0'49'0,"0"0"99"0,0 0-37 16,0 0-65-16,0 0-4 0,41 13-23 15,-30-13 6-15,0 0 5 0,-1 0-6 16,4-3 10-16,-2 0 4 0,1-2 2 16,0 0-1-16,0-2-25 0,2-2-14 15,-1 1 2-15,0-2-2 0,-1 2-2 16,-2-1 1-16,-1 1 2 0,-3 1 1 16,-2-1 1-16,3-1 5 15,-5 1 5-15,0 1-6 0,-2-1-1 16,-1 0-1-16,0 2 6 0,-4 0 2 15,-1 1-1-15,-3 1-4 0,0 2-6 16,-1 2-2-16,-3 0-1 0,1 4-2 16,-2 1 0-16,-1 3-2 0,0 1-8 15,0 4-5-15,2 1 2 0,-2 4 4 16,5 3 4-16,0 1 4 0,0 2 4 16,3 0 0-16,2 0 0 0,2 1 3 15,2-1 3-15,0 0 10 0,3-2 4 16,2-2-3-16,4-4-8 0,-1-2 1 15,1-2 2-15,2-8-1 0,0-1-1 16,2-3 8-16,2-5 14 0,-1-3 1 16,1-2 0-16,0-2 4 0,0-1-3 15,-1-1-12-15,2-2-9 0,-3 0-10 16,1-1-2-16,-1 2 0 0,-2-1-1 16,1 1 1-16,0 0-1 0,0 0-2 15,-1 1-4-15,-1 3-4 0,-2 2 3 16,-1 2 7-16,-1 3-2 0,-2 0-3 15,1 3 0 1,-1 1-5-16,0 1-3 0,1 5-10 0,-1 2 1 16,0 4 1-16,0 2-3 0,0 2-3 0,0 3 7 15,-2 2 11-15,-1 0 9 0,1 1 1 16,0-1-1-16,-2-2 2 0,2 0 7 16,0-3 2-16,-1-4-4 0,1-1 1 15,0-5-4-15,1-3 6 0,0-3 15 16,3-2 17-1,0-5-8-15,4-3-5 0,1-3 0 16,2-5 0-16,3-3-13 0,1-1-11 0,1-3-4 0,0 2 1 16,0 2 2-1,1 5 7-15,-3 2-4 0,-1 3-4 0,-2 1-3 0,-1 4 0 16,-4 3 0-16,0 0 4 16,-3 3 5-16,1 1-1 0,-1 5-5 15,0 2-1-15,0 4 3 0,0 2 0 16,-2 2 1-16,0 3-2 15,2-1-3-15,-1 2 0 16,0-2 0-16,1 0 0 0,1 0-1 16,-2-3 0-16,3 0-7 0,-1-3-10 0,-2-2-15 15,2-1-24-15,-1-3-37 0,0-1-46 0,5 2-72 16,-2-1-118-16,-1-1-183 16</inkml:trace>
  <inkml:trace contextRef="#ctx0" brushRef="#br0" timeOffset="47119.83">4738 10040 370 0,'3'-3'56'16,"1"-1"60"-16,2 2-6 0,0-1-38 15,-1 0-5-15,1 1-23 0,-1 1 7 16,0 1-17-16,-1 0-22 0,1 6 4 15,-3 2 6-15,0 6-1 0,-1 6 12 16,-1 4 7-16,-3 11-3 0,-3 12-3 16,-4 13-12-16,-2 6-4 0,0 1-3 15,-2-5 7-15,3-6-2 0,-2-1-7 16,0-5-4-16,3-3-6 0,-2-3 0 16,2-5-3-16,2-8 0 0,0-6-63 15,3-9-35-15,1-2-58 0,0 4-43 16,0-1-86-16,0-6-144 0</inkml:trace>
  <inkml:trace contextRef="#ctx0" brushRef="#br0" timeOffset="47418.3">5165 10068 558 0,'0'0'69'0,"0"0"68"0,0 0-39 16,38-35-35-16,-29 31-19 15,-5 3-36-15,-2 2-5 0,-2 7-3 0,-1 6 14 16,-5 6 34-16,-7 13 9 0,-3 13-14 31,-4 14-1-31,0 7-4 0,3 0-5 16,1-1-15-16,5-11 2 0,2 1-2 15,1-5-11-15,2-4-4 0,1-4-2 16,0-5-1-16,2-12-8 0,1-3-38 16,0-10-26-16,1-1-28 0,1-3-44 15,0 2-66-15,0-4-112 0,0-3-85 16</inkml:trace>
  <inkml:trace contextRef="#ctx0" brushRef="#br0" timeOffset="47825.3">4504 10339 294 0,'0'0'81'0,"0"0"44"0,0 0 12 16,0 0-70-16,0 0 27 0,6 0-12 16,2 0-8-16,8 0 12 0,2-2-14 15,11 0 4-15,12-2-2 0,13-1-11 16,5 1 1-16,-1 0-7 0,-3 1-9 15,-4 2-10-15,-1 1-13 0,3 0-15 16,-2 1-5-16,-1 2-5 0,0 1-10 16,-6 0-28-16,-5 2-19 0,-8 0-15 15,-7-1-12-15,-7 0-25 0,-3 0-31 16,0 0-24-16,-2 5-44 0,-3-3-92 16,-5 0-47-16</inkml:trace>
  <inkml:trace contextRef="#ctx0" brushRef="#br0" timeOffset="48076.92">4570 10543 485 0,'0'0'43'0,"0"0"115"0,0 0 11 16,50 1-28-16,-15-2-21 0,15-5-34 15,10 2-3-15,5 0-35 0,-2 1-21 16,-6 1-8-16,-5 0-1 0,-1 1-12 16,-4-1-4-16,-3 1-2 15,-4 1-20-15,-8 0-34 0,-8 0-32 16,-5 0-28-16,-3 0-9 0,2 1-39 16,5 2-49-16,-3-1-100 0</inkml:trace>
  <inkml:trace contextRef="#ctx0" brushRef="#br0" timeOffset="48516.54">5903 10039 461 0,'0'0'35'0,"0"0"92"0,0 0-46 16,24-33-17-16,-20 27-24 0,-1 1-8 16,-1 3 22-16,-1 1-10 0,-1 1-24 15,0 6-6-15,0 6 19 0,-3 8 16 16,-4 11 15-16,-1 14-11 0,-2 13-17 16,2 7-15-16,2-2-13 0,2-3-6 15,0-5 0-15,0-4-2 16,2-1 0-16,0-1-4 0,-2-5-13 15,2-2-25-15,-3-2-37 0,1-11-58 16,0-2-28-16,2-10-85 0,-1-6-143 0</inkml:trace>
  <inkml:trace contextRef="#ctx0" brushRef="#br0" timeOffset="48815.72">6202 9996 672 0,'0'0'16'0,"0"0"118"0,0 0-45 0,0 0-3 16,0 0-40-16,37-33-34 0,-32 35 0 15,-1 6-7-15,-1 6 2 0,0 6 18 16,-3 12 9-16,-2 10-5 0,-2 10-8 15,0 6-5-15,0-2-9 16,3-5 0-16,-1-5 1 0,2-1-7 16,0-4 2-16,0-2-3 0,-1-1-8 0,1-6-39 15,-1-4-40-15,0-8-48 0,-1 1-74 16,1-7-108-16,-1-3-109 0</inkml:trace>
  <inkml:trace contextRef="#ctx0" brushRef="#br0" timeOffset="49082.12">5817 10383 843 0,'0'0'139'0,"0"0"-139"15,41-4 146-15,-10 1-68 0,9 0 7 16,-2 1-35-16,-4-1-32 0,-5 0-13 16,-6 0-3-16,4 1-2 0,2-1-3 15,-1 0-23-15,2 1-17 0,-3-1-19 16,1 0-68-16,4 0-63 0,5-3-46 16,-7 0-104-16</inkml:trace>
  <inkml:trace contextRef="#ctx0" brushRef="#br0" timeOffset="49317.53">6545 10056 670 0,'0'0'79'15,"0"0"-79"-15,0 0 95 0,0 0-64 0,0 0-14 16,0 0-17-16,0 0-3 15,0 0-5-15,32-16 4 0,-32 26 4 0,0 7 1 16,-2 3 14-16,-3 12-1 0,-3 13-3 16,-1 10-9-16,1 2-2 0,2-3-7 15,3-5-50-15,2-8-32 0,1-3-34 16,0-2-68-16,0-11-44 16</inkml:trace>
  <inkml:trace contextRef="#ctx0" brushRef="#br0" timeOffset="49631.89">6847 9947 637 0,'0'0'37'0,"0"0"65"15,0 0-13-15,0 0-35 0,33-21-27 16,-28 21-25-16,-2 6-2 0,-1 3 0 16,-1 6 0-16,-1 5 9 0,-2 7 16 15,-4 12-6-15,-2 9-2 16,-1 11 5-16,1 4-8 0,3-2 5 0,3-5-1 16,2-9-3-16,0-1-4 0,0-3-8 15,0-4-2-15,1-3-1 0,2-8-1 16,-2-6-28-16,0-7-25 0,0-1-31 15,0-1-43-15,1 0-45 0,-1-1-101 16,0-7-97-16</inkml:trace>
  <inkml:trace contextRef="#ctx0" brushRef="#br0" timeOffset="49913.41">6525 10342 653 0,'0'0'49'16,"0"0"139"-16,0 0-98 0,0 0-20 16,0 0 9-16,50-5-26 15,-19 2 5-15,9-1 5 0,8 0-19 0,-1 0-22 0,-1 1-15 16,-7 1-7-16,-3 2 0 0,0 0-35 15,0 0-39-15,-1 1-26 0,-5 2-63 16,2 0-80-16,-10-1-101 0,-3 1-64 16</inkml:trace>
  <inkml:trace contextRef="#ctx0" brushRef="#br0" timeOffset="50393.52">7264 10351 450 0,'0'0'123'0,"0"0"38"0,0 0-64 15,38-20-51-15,-26 13-27 0,-7 0-15 16,1-1-4-16,-4 2-4 0,-2 0-12 15,-2 3-19-15,-6 0-4 16,-4 2 5-16,-4 1 18 0,-5 2 15 16,0 3-1-16,-1 2 1 0,1 2 1 15,4 0-2-15,1 1 0 0,3-1 2 16,1 1 0-16,5 1 0 0,4-1 13 16,3 0 15-16,0 0 5 0,7 0-5 15,3-1 2-15,3 1 7 0,3-1 9 16,0 0-1-16,2 1-10 15,-1-1-9-15,1 0-9 0,-2 0-5 16,1 1-8-16,-4 2 3 0,0 1-3 0,-3 1-2 16,-2 0 0-16,-4 1 6 0,-2-1 12 15,-3-1 6-15,-5 0 7 0,-5 0 2 16,-5-1-3-16,-2-1-4 0,-5-2-7 16,-2-1-5-1,-2-4-11-15,-1-1 0 0,-2-3-5 0,-1 0-16 0,0-1-26 16,0-5-17-1,1 0-13-15,4 0-9 0,1-1-28 0,4-3-47 16,7 2-63-16,7-2-165 0</inkml:trace>
  <inkml:trace contextRef="#ctx0" brushRef="#br0" timeOffset="51296.05">7902 10560 54 0,'0'0'124'0,"0"0"10"0,6 3-16 15,-2-2-27-15,-1-1-8 0,3 0 1 16,-2 0-23-16,1 0-22 0,0 0-10 16,-1 0-12-16,-1 0-3 0,-1-1-5 15,-1 1-4-15,-1 0-5 0,0 0-3 16,-3 1-8-16,-3 0 1 0,-1 3 7 16,-1-2 1-16,-3 1-2 0,3-2 3 15,0 0-1-15,-1-1 2 0,2 0-1 16,0-1 1-16,3-3 0 0,-2 1-1 15,3 0 1-15,-1 0 1 0,4 1-1 16,2-1-13-16,3 1 7 0,1 0 3 16,-1 2 3-16,3 0 1 0,0 0 8 15,2 0 2-15,-2 1-5 0,0 2 3 16,1 0-5-16,-3 1-2 0,0 1-2 16,-4 1-2-16,-2-1 2 0,0 1 0 31,0 0 1-31,-2 1 3 0,-3-2 0 15,0-1 7-15,-1 0 4 0,-1-2 10 16,1-2 5-16,-1 0-2 0,1 0 2 16,1-1-5-16,-2-2 1 0,3-1 12 15,2-1 3-15,0-2 5 0,2-1-1 16,2 0-11-16,2-3-13 0,2 0-7 16,6-1-4-16,-4 3-2 0,1 0 2 15,1 2 3-15,-3 3 6 0,1-1 5 16,-2 2-4-16,2 1-1 0,-1 1-10 15,1 1-1-15,3 0-1 0,-3 4-2 16,3 5-1-16,-1 3 0 0,3 3 1 16,-3 5 5-16,0 4 3 0,0 8-3 15,-5 7-2-15,-3-2 2 0,-2-7 11 16,-4-3 16-16,-3-6-3 0,-6 4-2 16,-4 0-9-16,-3 1-4 0,-2-5 3 15,0-2-2-15,-2-4 3 0,0-3-2 16,-2-1-5-16,1-3-9 0,4-1-2 15,0-1-5-15,4-1-11 0,4-3-35 16,4 0-48-16,1-1-62 0,2-7-88 16,3-4-158-16,0-4-391 0</inkml:trace>
  <inkml:trace contextRef="#ctx0" brushRef="#br0" timeOffset="54196.36">9559 10418 224 0,'0'0'45'15,"0"0"62"-15,0 0 9 0,0 0 0 16,0 0-28-16,27-11-32 0,-24 7-19 16,2 1-9-16,-2-1-3 0,-1 0-3 15,1-1 4-15,-1 0 4 0,1 1 1 16,-3 0 9-16,0-1 6 16,0 1 4-16,0 0-1 0,0-2-7 0,-5 2-7 15,-1-1-11-15,-1-1-7 0,-2 0-5 16,-2 1-3-16,-4 0-6 0,0 1-3 15,-7 2 0-15,4 2-3 0,-5 1 1 16,0 6-6-16,1 4 2 0,-2 4 0 16,2 6 0-16,0 2 3 0,5 5 0 15,0 0 1-15,4 3 1 0,5-2 1 16,0-1-3-16,7-1 2 0,1-3 1 16,4-3 0-16,4-2 1 0,0-3 0 15,3-2 4-15,3-4 4 0,1-3 8 16,2-5 4-16,1-2-5 0,3-4 2 15,0-4 0-15,0-6-2 0,-2-1-6 16,-2-4 0-16,-1-1 1 0,-2-2 2 16,-3-1-4-16,-1 0 3 0,0-1-2 15,-3 2 0-15,1 0-2 0,-2 1-1 16,-1 2-1-16,1 2 2 0,-3 3 2 16,-1 3 0-16,-1 1 6 0,1 3 1 15,-2 1-3-15,0 2-1 0,0 3-5 16,0 1-2-16,0 0-6 0,0 6-4 15,-2 3 4-15,-1 4-1 0,0 4 2 16,-1 4-1-16,2 1 4 0,-1 1-1 16,0 2 0-16,2 0 5 0,1 0-2 15,0-1 4-15,4-1 1 0,-1-1 2 16,3-3 3-16,-1-3-1 0,3-2-3 16,-3-3 2-16,3-2 1 0,1-4 5 15,2-1 2-15,0-4 5 0,5 0-3 16,0-3-4-16,6-2-4 0,0-2-6 15,0-3-4-15,2 1-3 0,1-4-3 16,-1 1-1-16,1-1-16 0,-4 0-32 16,2-2-27-16,-2 2-38 15,-4 0-53-15,-1 1-57 0,1-7-68 16,-7 6-130-16</inkml:trace>
  <inkml:trace contextRef="#ctx0" brushRef="#br0" timeOffset="54808.05">10002 10402 446 0,'0'0'65'0,"11"-10"73"0,-2 3-32 16,-1 0-17-16,5-2-47 0,-2 1-23 15,0 1 0-15,3 0-3 0,-3 2-2 16,-3 2 5-16,3 3 6 0,-3 0 1 16,-2 4-6-16,1 4-3 0,-2 2-2 15,-1 2-4-15,1 2 6 0,-2 1 2 16,-3 1-4-16,3 0-3 0,-1-1-8 15,-1 1-1-15,1-1-3 0,0-2 1 16,1 1 1-16,-3-4-1 0,3-2-1 16,-3-1 2-16,0-2 0 15,0-2 0-15,0-1 6 0,0-2 14 16,0 0 15-16,0 0 9 0,0-3-5 16,1-1-5-16,4-2-11 0,-2-2 0 15,2-1-3-15,1-2-2 0,1 2-3 16,1-2-5-16,4 1-7 0,-2-2-1 15,2 0 2-15,-1 2-1 0,1-2 1 16,3 2-2-16,-2-2 1 0,1 2 0 16,-1 0-2-16,-2 2 2 0,3-1-4 15,-4 1 2-15,2 3-1 0,-4-1-2 32,0 3 1-32,0 1-1 0,-2 1-2 0,-1 1 2 0,0 3-2 0,-2 4 2 15,0 4 0-15,0 3 2 0,-1 5 1 31,-2 1 4-31,0 2-3 0,0 0-4 16,-3-1 1-16,3 0-1 0,-2 0-2 0,2-1-27 0,0-4-49 0,0 0-44 16,0-4-57-16,0-1-67 0,-3-3-148 15</inkml:trace>
  <inkml:trace contextRef="#ctx0" brushRef="#br0" timeOffset="55391.93">10656 10345 400 0,'0'0'146'0,"0"0"-4"0,0 0-2 15,39-25-30-15,-26 19-32 0,-1-1-4 16,-2 2-17-16,-2 2-24 0,-3 1-8 16,-1 2-10-16,0 0-2 0,0 4-4 15,-2 3 1-15,-1 2 1 0,1 3-6 16,-2 1 5-16,1 2-5 0,1 3 3 16,-2-1-1-16,0 1 4 0,0 1-6 15,0-2 0-15,0 1-1 0,-3-3-1 16,1-1 3-16,1-2-4 15,-1-2 5-15,-2-3-1 0,2-1-1 16,1-4 2-16,0 0 7 0,0-1 10 16,1-1 6-16,0-1 25 0,2-5-17 15,2-1-12-15,2-2-10 0,-1-1-3 16,3-3 2-16,1-1-7 0,4-1-1 16,2-1-7-16,2 0 2 0,2 0-2 15,0 2 0-15,3 0 0 0,-4 4-2 16,2 0 2-16,0 3 0 0,-5 2 1 15,2 1-1-15,-3 1 4 0,-2 2-4 16,-2 1 1-16,-5 1 2 0,0 3-3 16,0 4 3-16,-2 5-3 0,1 0 1 15,-2 3 0-15,-2 3-1 16,3 0 1-16,-3 2-1 0,0 1 1 0,0 0-1 16,0 2 1-16,-2-1-1 15,1-1-1-15,1-1-9 0,0-2-28 16,0-3-25-16,0-3-26 0,1-2-46 15,1-4-42-15,-2-2-62 0,0-2-100 16,0-2-113-16</inkml:trace>
  <inkml:trace contextRef="#ctx0" brushRef="#br0" timeOffset="55772.34">11269 10411 330 0,'0'0'97'0,"0"0"38"16,0 0 11-16,17-33-46 0,-12 23-44 15,-2 0 9-15,0 1-12 0,-1 1-16 16,0 2-4-16,-1 1 2 0,-1 2-5 16,0 2-2-16,-1 1-11 0,-1 4-15 15,-1 6 2-15,-1 3 4 0,3 3 5 16,-2 3-5-16,3 2 4 0,0-1-8 15,3 1 1-15,2 0 5 0,1-2 3 16,5-1 21-16,0-2-6 0,5-3 2 16,0-1 2-16,4-6 4 0,0-3-6 15,3-3 4-15,-1-1 6 0,0-6-1 16,-3-3-5-16,3-2-5 0,-4-5-9 16,2-5-13-16,-1-9-3 0,2-10-4 15,-4 4-22-15,-6 4-13 0,-3 10-9 16,-5 8-2-16,0 2-12 15,-1 2-33-15,-2 3-46 0,0 4-31 0,0 2-13 16,0 2-6-16,0 3-118 0,3 1-43 16</inkml:trace>
  <inkml:trace contextRef="#ctx0" brushRef="#br0" timeOffset="56357.38">11896 10404 199 0,'0'0'159'16,"0"0"-57"-16,0 0 30 15,0 0-31-15,0 0-8 0,36-36 15 0,-32 29-23 16,-1-2-7-16,3 1-12 16,-4-1-14-16,3 0-7 0,-4 1-8 0,3-2-6 15,-2 1-8-15,0 1-4 0,-2 0-6 16,0 0-1-16,0 0-5 0,-2 1-7 15,-4 0 0 1,1 1-7-16,-1 3-7 0,-4 2-8 0,-1 2 2 0,-6 5-4 16,0 5 2-16,-1 2 0 15,1 3 4-15,1 2 5 0,0 3 12 0,2 0 0 16,3 1 2-16,3 0 5 0,3-1 7 16,2-1 9-16,1-4-2 0,2 0-2 15,2-4-4-15,1-4 1 16,2-2 5-16,2-4 0 0,-1-2-1 15,3-1-4-15,1-5-2 0,-2-2-3 16,2-2 2-16,0-2-2 0,-2-2-4 16,1 0-2-16,-1 1-4 0,0-1 2 15,-1 3-2-15,0-1-1 0,0 3-1 16,-4 0-3-16,0 4 2 0,-1 0 0 16,-2 3 0-16,0 1-1 0,0 1-5 15,0 1-6-15,-2 3 1 0,-3 4 13 16,2 3 1-16,-2 1 2 15,3 0 0-15,0 2-1 0,2 0 3 16,0 0 1-16,0-2 1 16,4 0 0-16,3-1 0 0,1-2 0 15,1-1 3-15,5-2-1 0,-1-3-1 16,4-1 0-16,-2-2-7 0,5 0-10 16,-5-4-30-16,5-2-33 0,-3-3-41 15,1-2-45-15,4-19-79 0,-7 4-133 16</inkml:trace>
  <inkml:trace contextRef="#ctx0" brushRef="#br0" timeOffset="56607.43">12299 9915 664 0,'0'0'16'16,"0"0"77"-16,0 0 39 0,0 0-50 15,22-26-45-15,-20 25-8 0,-2 1 8 16,0 4-37-16,-5 8 0 0,0 5 23 15,-6 12 24-15,-2 12 7 0,1 12-11 16,-1 2 0-16,2-3 3 0,5-5-2 16,3-8-9-16,1 0-8 15,2-4-5-15,0 0-9 0,2-6-5 16,1-8-6-16,0-3 1 0,2-4-3 16,0 2-3-16,2-2-20 0,1 2-30 15,0-4-25-15,3-3-46 0,0 0-52 16,5-2-81-16,-2-3-141 0</inkml:trace>
  <inkml:trace contextRef="#ctx0" brushRef="#br0" timeOffset="57218.69">13141 10157 414 0,'0'0'56'0,"0"0"-10"0,0 0 75 15,38-16-28-15,-21 11-48 0,-4 0-3 16,4 2 13-16,-4-1-14 0,1 3-12 15,-1 1 7-15,-2 0-12 0,3 5-7 16,-4 3-11-16,2 5 2 0,-2 3 0 16,-2 6-4-16,4 3 2 0,-5 3-3 15,-1 1 2-15,-3-1-4 0,1-3 1 16,-4-3 0-16,0-2-1 16,-4-5 1-16,0-2-2 0,-3-5-6 0,-2-4-2 15,-1-2 2-15,2-2 6 0,0-3 6 16,-1-6 13-16,3-2 36 15,1-3 7-15,0-4-4 0,5-4-16 16,0-4-19-16,5-1-2 0,3 0-3 16,4 3-3-16,4 0 2 0,6 6 2 15,0 0-11-15,2 4-6 0,2 2-2 16,0 2-3-16,1 0-5 0,0 3-33 16,1 1-28-16,-1 1-33 0,0 2-44 15,1 0-51-15,14 1-47 0,-8-1-90 16</inkml:trace>
  <inkml:trace contextRef="#ctx0" brushRef="#br0" timeOffset="57628.2">13800 10215 414 0,'0'0'95'0,"0"0"3"15,0 0 22-15,0 0-79 0,0 0-15 16,41 16 6-16,-27-15-3 0,0 0 0 15,-1 1 14-15,4-2 1 0,1-2 10 16,3 0-20-16,0-3-10 0,-3 1-5 16,2-1-7-16,-2-1-3 0,-4-1-1 15,1 0-2-15,-5 0 1 0,-2-1-4 16,-4-1-1-16,-3 1-2 0,-1 0-4 16,-8 0-13-16,-4 1-1 15,-3 1 9-15,-7 0 4 0,1 3 5 0,-5 2 0 16,0 1 3-16,0 5-3 0,1 4 0 15,4 3-1-15,3 1 1 16,1 4 0-16,9 1 5 0,0 0 19 0,5 2 15 16,3-1 22-16,2 0 6 0,3-1-12 15,4-2-14-15,3-4-12 16,0-2-6-16,3-3-5 0,1-2-8 16,1-3-2-16,4-2-6 15,1 0-2-15,0-1-11 0,3-1-47 16,-4-2-30-16,3 1-36 0,0-1-22 0,-1-1-25 15,2-5-27-15,-4 0-78 0,-4 0-38 0</inkml:trace>
  <inkml:trace contextRef="#ctx0" brushRef="#br0" timeOffset="58067.8">14366 9756 255 0,'0'0'115'0,"0"0"-2"0,0 0-10 16,0 0-33-16,9-10-33 0,-6 10-1 15,-1 3-10-15,1 4-3 0,-3 2 1 16,2 5 7-16,-2 6 1 0,0 2 0 15,-3 5 12-15,-4 9 5 0,-1 10-14 16,0 7-2-16,-3 0 0 0,3-5-2 16,0-10-2-16,3-10-2 0,-2-7-5 15,5-5 3-15,-2-2 1 0,1 4 3 16,-1 0-2-16,1 1 4 16,1-3 0-16,1-3-6 0,1-4-8 0,0-4 1 15,0-1 0-15,3-3 0 16,0-1 4-16,4 0-4 0,2 0-9 15,0 0-6-15,3-3-3 0,3-1 0 16,0-1-19-16,2 0-27 0,0-1-13 16,2-1-16-16,0 0-12 0,-1 0-11 15,-1-2-32-15,-3 1-39 0,-1-7-58 16,-1 1-107-16</inkml:trace>
  <inkml:trace contextRef="#ctx0" brushRef="#br0" timeOffset="58257.05">14317 10047 606 0,'0'0'124'0,"0"0"0"15,0 0-21-15,0 0-12 16,0 0-26-16,0 0-8 0,37-1-20 16,-22-1-16-16,2-2-3 0,1 3-8 15,2-2-6-15,-1 0-4 16,5 2 0-16,-1-2-47 0,1 3-60 0,2 0-33 15,10 0-72-15,-6 2-101 16,-4 0-59-16</inkml:trace>
  <inkml:trace contextRef="#ctx0" brushRef="#br0" timeOffset="58397.65">14812 10245 667 0,'0'0'211'0,"0"0"-70"0,0 0-59 16,0 0-60-16,0 0-22 0,0 0-9 15,0 0-72-15,0 0-37 0,0 0-26 16,33-14-74-16,-21 11-41 0,-2 0-34 16</inkml:trace>
  <inkml:trace contextRef="#ctx0" brushRef="#br0" timeOffset="59371.13">16190 9884 372 0,'0'0'44'0,"0"0"89"15,20-9-13-15,-10 4-32 16,1 2-28-16,0-3-7 0,-2 1 6 15,0-2-1-15,0 1-5 0,-2-2-25 16,-1 1 4-16,-1-2-2 0,-1 1-3 16,-1-1 10-16,1 0 0 0,-3-1-1 15,-1 1-5-15,0-1 1 0,0-1-12 16,-4 1-2-16,3-1-4 0,-2 0-6 16,1 1-4-16,-2 1-4 0,-1 1 3 15,-1 0-2-15,-3 3 3 0,0 0-2 16,-1 3-1-16,-5 2-1 0,0 7-2 15,-4 4 0-15,0 6 2 0,-6 12-1 16,-5 12 1-16,-1 16 1 0,-1 4-1 16,4-1 3-16,5 0 0 0,6-9 3 15,-1 2 2 1,7-2 1-16,-1-2 3 0,5-3-4 0,1-2-4 16,3-1-3-1,1-4-1-15,1-4 0 0,-1-9-13 16,2-6-30-16,0-7-41 0,0-3-36 15,2 0-58-15,5-2-81 0,-2-2-91 16</inkml:trace>
  <inkml:trace contextRef="#ctx0" brushRef="#br0" timeOffset="59871.79">15919 10186 785 0,'0'0'46'16,"0"0"48"-16,0 0-30 0,0 0-19 16,37-41-29-16,-14 33-14 0,4 0 3 15,1 0 6-15,4 2 1 0,3 2-9 16,9 1-2-16,2 1-1 16,-3 1-2-16,-8 0-10 0,-12 0-17 15,-5 1 4-15,-1-2 13 0,3 1 12 16,1-1 1-16,-4-2 0 0,-1 0 5 15,-4 0 1-15,0-1 9 0,-2-1 9 16,-1-2-7-16,0 1-12 0,-2 0 5 16,-1-2 7-16,0 1 7 0,-2 0-1 15,-1 1 0-15,-3 0 8 0,0 3 2 16,-2 0-2-16,-4 2-9 0,-4 2-11 16,-3 3-12-16,-5 5 0 0,-3 7 0 15,-1 2 0-15,-2 5 0 0,1 2 1 16,0 1 0-16,4-1 2 0,2-2 1 15,4-3 14-15,2-2-1 0,5-2 0 16,3-2-3-16,3-5 3 16,4-2 7-16,5-4 11 0,3-2 7 15,2-2-1-15,6-4-15 0,-2-4-6 16,3-2-8-16,-2-5-5 0,-2-2-4 16,-1-3-3-16,-4-1-13 0,-3-2-34 15,-2 2-26-15,-5 2-22 0,-2 1-34 16,-3 4-47-16,-9-4-49 0,1 6-63 15,1 2-100-15</inkml:trace>
  <inkml:trace contextRef="#ctx0" brushRef="#br0" timeOffset="60312.3">16527 10088 388 0,'0'0'136'0,"0"0"-136"0,0 0 150 16,0 0-51-16,23-37-22 0,-14 28-19 16,3-1-13-16,2 2 4 0,3-1-17 15,-2 2-9-15,3 2-2 0,1 0 0 16,0 2 1-16,-3 2 6 16,0 1-5-16,-3 3-9 0,0 6-9 15,-2 3-4-15,-3 6 2 0,-2 2 0 16,-4 2-3-16,2 1 2 0,-4 1-2 15,0-3 3-15,-4-2-1 0,2-1 1 16,-4-4-3-16,0-1 0 0,0-5-3 16,-1-2-8-16,-2-4-11 0,1-2 0 15,0-2 11-15,0-5 11 0,1-2 1 16,3 1 17-16,2-2 22 0,2-3 7 16,1-2-12-16,5-2 1 0,3-1-1 15,3-2 0-15,4-1-6 0,2 2 1 16,4 2-2-16,5 2-6 0,7-1-2 15,-3 5-8-15,2 1-7 0,-2 2-5 16,-7 4-1-16,1-2-20 0,-1 1-30 16,-3 0-29-16,-3 2-19 0,-3 0-38 15,1 0-53-15,2 0-79 0,-1 0-88 16</inkml:trace>
  <inkml:trace contextRef="#ctx0" brushRef="#br0" timeOffset="61170.41">18490 9974 487 0,'0'0'14'16,"0"0"94"-16,0 0-5 0,44-28-39 0,-23 21-24 16,4 1-27-16,1 0-2 0,0 4 12 0,-2 2-13 15,-1 0 0-15,-2 6 17 0,-2 3-1 16,0 2-6-16,-3 3 1 0,-1 3-12 16,-4 0 0-16,-4 2 0 15,1 2 1-15,-4 0 4 0,-1 0-2 16,-2 1-4-16,-1-1 5 0,0-1 8 15,-4-2-3-15,0-2 0 0,-2-2-2 16,2-2-1-16,0-2-6 0,0-3-5 16,1-2-1-16,2-2 1 0,0-3 0 15,0 0 11-15,1-1 11 0,0-6 1 16,0-2-6-16,3-3-5 0,3-2-6 16,1-5 5-16,6-1-5 0,0-3-5 15,3 0-1-15,1 3 2 0,1-1 0 16,0 3 12-16,2 2 0 0,-1 4-4 15,1 1-4-15,0 2 4 16,-2 2-2-16,-2 3-2 0,0 2-3 16,-3 2-2-16,-2 0-1 0,1 5-4 0,-1 3-2 15,-2 3-3-15,0 5 2 0,-3 2 3 16,-1 3-1-16,-2 0 0 0,0-1 2 16,-1-2-1-1,0-1 0-15,-1-3 1 0,0-3-1 16,1-3 2-16,-1-2-2 0,0-2 0 15,-1-3 4-15,1-1 5 0,1 0 6 16,0-3 22-16,4-5-4 0,2-3-13 16,4-3-5-16,1-4-6 0,4-2-5 15,1-1 2-15,2-2 0 0,2 3-3 16,-2 1 3-16,3 3-2 0,-1 1-2 16,1 4-2-16,-1 1-1 0,-1 4 0 15,-2 3 0-15,-4 2-1 0,-3 1 2 16,-2 4-3-16,-4 5-2 0,-3 3-1 15,-2 3 1-15,-1 2 3 0,-3 4-10 16,-3-3-11-16,0 1-20 0,1-1-28 16,1-2-24-16,1 0-34 0,1-3-51 15,0 0-64-15,1-3-108 0</inkml:trace>
  <inkml:trace contextRef="#ctx0" brushRef="#br0" timeOffset="61771.07">19849 10003 274 0,'0'0'89'0,"0"0"57"15,19-16-14-15,-10 10-62 0,-1-2 15 16,0 0-20-16,0 2 2 0,-1-2 8 15,0 1-16-15,-1 0 5 0,-1-2-12 16,-1 2-6-16,0-1-2 16,-2 0-10-16,-1 1-15 0,-1-1-7 15,0 1-4-15,-2-1-8 0,-3 2 0 0,0 0-4 16,-2 1-4-16,-1 2-2 0,-3 2-11 16,-3 1-30-16,-4 6-12 15,-5 4 35-15,-7 9 22 0,0-1-10 16,0 6-17-16,1 2 0 0,7-1 17 15,-2 3 10-15,5 1 5 0,2-3 1 16,6-2 1-16,4-2 5 0,3-4 2 0,4-4 8 16,8-3-3-16,3-4-6 15,4-3 2-15,1-3 4 0,2-1 7 16,0-3 15-16,0-4 7 0,-1-5-4 16,5-3-23-16,-1-4-8 0,0-3-5 15,-1-2-2-15,-1 0-5 0,-4 2 1 16,-2 4 2-16,-4 4 1 0,-4 2 2 15,-1 5-1-15,-2 1 0 0,-1 4-1 16,-1 1-1-16,0 1-10 0,0 3-10 16,-3 6 11-16,-1 5 11 0,0 3 7 15,1 3 7-15,0 1 5 0,1 1-4 16,2 1-2-16,0-1-1 0,4 0-4 16,3-3-1-16,2-1-3 0,3-3 3 15,0-4 0-15,3-1-1 0,2-4-6 16,0-4-20-16,2-2-32 0,1 0-28 15,0-2-40-15,3-10-51 0,-2 1-74 16,-3-1-128-16</inkml:trace>
  <inkml:trace contextRef="#ctx0" brushRef="#br0" timeOffset="62021.14">20339 9669 646 0,'0'0'68'15,"0"0"-68"-15,0 0 140 0,0 0-115 16,34-26 16-16,-30 22-16 0,-2 4-19 16,-2 0 10-16,0 4-16 0,-4 6 0 15,-1 6 22-15,-5 7 13 0,-1 12-9 16,-3 10-5-16,-2 10-13 0,0 3-5 16,2-5-1-16,4-8-1 15,3-5 0-15,-1-3 2 0,3-3-3 16,1-5 0-16,3-8-6 0,0-4-33 15,1-3-55-15,2 4-68 0,1-4-79 16,2-2-149-16</inkml:trace>
  <inkml:trace contextRef="#ctx0" brushRef="#br0" timeOffset="62272.86">20601 9706 667 0,'0'0'122'15,"0"0"82"-15,0 0-97 0,0 0-29 16,0 0-26-16,0 0-39 0,0 0-13 16,15-5 1-16,-19 21 0 15,-2 6 6-15,-5 10 12 16,-4 10 4-16,-6 10 9 0,-2 3 1 16,4-3-8-16,2-6-4 0,6-7-10 0,2-3-5 0,3-7-4 15,2-6-2-15,2-6-4 16,2-1-30-16,-1 0-26 0,1 1-27 15,0 1-42-15,6 0-50 0,0-7-89 16,2-2-140-16</inkml:trace>
  <inkml:trace contextRef="#ctx0" brushRef="#br0" timeOffset="62758.4">22150 9993 309 0,'0'0'37'0,"0"0"47"0,0 0-22 0,0 0-10 15,0 0 3-15,3 1-39 0,-3 6 29 16,0 3 21-16,-1 4-12 0,-4 5-4 16,-1 2 0-16,0 4-5 0,1 0-12 15,-1 2-9-15,1-2-8 0,-1 0-1 16,4-2-4-16,0 0-8 0,1-1 3 16,1-1-2-16,2-3-2 15,1-1-2-15,6-4-6 16,-1-2-45-16,0-4-37 0,2-1-51 0,3-6-54 15,-1 0-119-15</inkml:trace>
  <inkml:trace contextRef="#ctx0" brushRef="#br0" timeOffset="62898.99">22315 9915 827 0,'0'0'78'0,"0"0"-78"0,3-36 113 16,-2 22-106-16,1 2-7 0,-1-1-72 15,1-1-20-15,0 2-7 0,0-1-76 16,1 2-37-16,1 0-40 0</inkml:trace>
  <inkml:trace contextRef="#ctx0" brushRef="#br0" timeOffset="63449.32">22640 9921 328 0,'0'0'125'0,"0"0"-6"0,0 0 16 15,0 0-51-15,38-6-9 0,-33 4-43 16,0 0-9-16,-2 1 1 0,-1-2-15 16,-1 1-1-16,-1 1-1 15,0 0-7-15,-4 1-2 0,-2 0-18 16,-5 1-2 0,-5 3 13-16,-5 1 5 0,-1 2 3 0,-3 1-1 15,0 1-1-15,1 0 0 16,4 0 2-16,2 1 0 0,5-1 0 0,2 0-1 0,4 0 2 31,5 0 0-31,1 0 5 0,2 0 5 16,4 3-1-16,3-3 6 0,5 2 5 15,0-2 13-15,4 1-1 0,2-1-7 16,4 0-2-16,0 0-14 0,1 1-8 16,0-1 0-16,-1 3-1 0,-1 1 4 15,-3 1 2-15,-3 2 7 0,-5 0 12 16,-2 0 6-16,-8 0 11 0,-2 0 19 15,-8-2-1-15,-2-2-6 0,-7 1-10 16,-1-4-8-16,-3-2-10 0,-1-1-3 16,0-3-5-16,-1-1-3 0,0-1 0 15,1-1-8-15,2 0-7 0,1 0-8 16,-2-2-39-16,2 0-29 0,-1-2-39 16,-12-3-51-16,4 1-83 0,2-2-172 15</inkml:trace>
  <inkml:trace contextRef="#ctx0" brushRef="#br0" timeOffset="64824.73">1666 12077 299 0,'0'0'112'0,"0"0"-17"16,0 0-2-16,0 0-6 0,0 0-23 16,0 0-22-16,5-22 3 0,-4 20-17 15,0-3 4-15,-1 0 8 0,0 1 8 16,0-2 4-16,0-1 0 0,0 0-4 16,-3 0-9-16,-3-2-8 0,-1-1-9 15,-3 1-3-15,-4-2-7 0,0 2-12 16,-5 1 0-16,-3 1-15 15,-3 2-15-15,-3 5 0 0,-1 0-5 16,-1 7-11-16,0 6 18 0,0 2 10 16,1 4 1-16,2 3-10 0,2 2-7 15,6 0-7-15,2-1-1 0,6 1 6 16,3-3 4-16,3-4 12 0,5-2 9 16,0-2 1-16,5-3 10 0,3-1 13 15,2-4 7-15,4-1 11 16,0-3 3-16,2-1-1 0,-1-1-3 0,3-2 2 15,-2-2 3-15,-1-2-14 0,0 1 1 16,-2 1-1-16,-3 2-8 0,0 1-13 16,1-1-2-16,-3 2-4 0,0 1 1 15,0 2 1-15,2 4-1 16,-1 7 3-16,0 5-1 0,2 6 2 16,1 14 1-16,1 13 2 0,3 10-1 15,0 3 4-15,-2-4-4 0,-3-7 4 16,-3-9 4-16,-5-2 8 0,-3-2-2 15,0-3-3-15,-3-5 1 0,-1-8-7 16,1-6-2-16,-2-3-3 0,0 2 5 16,-1 0-6-16,-1-1-1 0,0-3 0 15,1-4 1-15,1-4 2 0,1-3 4 16,1-2 3-16,-2-3 8 0,-1-8 7 16,-2-3-1-16,0-5-11 0,2-6 10 15,-1-9-4-15,4-8 8 0,3 2 3 16,0 5-7-16,4 6 4 0,5 6-4 15,0-4-1-15,3-2-3 0,3 1-6 16,3 2-6-16,-1 2-6 0,2 2-4 16,0 1-23-16,3 2-49 0,-1 0-47 15,0 4-42-15,10-5-54 16,-5 5-65-16,-4 2-120 0</inkml:trace>
  <inkml:trace contextRef="#ctx0" brushRef="#br0" timeOffset="65220.25">1845 12316 480 0,'0'0'41'15,"0"0"31"-15,21-23 51 0,-8 9-63 16,2 1-8-16,1-1-25 0,1 2-8 15,0 0 18-15,0 2-9 0,0 1-6 16,-3 2-1-16,-1 4-2 0,1 0-7 16,-1 3-7-16,0 6-5 0,0 5-1 15,0 4 1-15,0 2 1 0,-4 4 1 16,0 1-2-16,-4 0 0 16,-3 0-2-16,-2-3-6 0,-5 0-5 15,-5-3 0-15,-1-2 0 0,-4-2-5 16,2-3 1-16,-1-4-2 0,1-1 7 15,1-4 6-15,0-4 6 0,2-3 4 16,0-1 21-16,4-5 19 0,-1 0-1 16,3-3 1-16,3-2 9 0,1-3-16 15,2-2-11-15,5 1-13 0,3-1-11 16,4 2-2-16,4 1-3 0,2 0-1 16,7 0-19-16,10-1-44 0,7 0-44 15,10 0-45-15,0 1-78 0,-13 9-95 16</inkml:trace>
  <inkml:trace contextRef="#ctx0" brushRef="#br0" timeOffset="65676">2450 12146 157 0,'0'0'6'0,"0"0"22"15,0 0 98-15,0 0-60 0,0 0-10 0,35 22 3 16,-18-17-1-16,1-3 1 0,4 1-10 16,1-2 4-16,0 0 7 0,3-1 2 15,0 0-7-15,-1 0 21 0,1-1-20 16,-3-4-11-16,0 0-7 0,-2 0-2 16,-3-2 0-16,-1 0-9 0,-4-3-10 15,-1 1-7-15,-4-3 2 16,-3 1-2-16,-3-2-3 0,-2-2-7 0,-5-1-3 15,-4 0-10-15,-5 2-1 0,-2 1 1 16,-6 4-1-16,-5 2-1 0,-8 6-4 16,-10 2 4-16,-9 11 10 0,0 4 3 15,7 4-14-15,10-3-14 0,14 1-16 16,5-3 3-16,2 0 16 0,-2 6 23 16,1 0 4-16,1 5 4 0,5-3 20 15,5 1 13-15,3-2 9 16,3-2 3-16,5-3-7 0,6-3-13 15,2-2-6-15,5-3-10 0,2-4-13 16,4-4-19-16,3-1-40 0,7-4-51 16,9-3-53-16,8-3-68 0,-7 2-68 15,-7 1-44-15</inkml:trace>
  <inkml:trace contextRef="#ctx0" brushRef="#br0" timeOffset="66319.3">3292 12154 370 0,'0'0'118'0,"0"0"-11"0,0 0-5 15,0 0-32-15,0 0-10 0,34-33-21 16,-31 24 13-16,2 2-14 0,-3-1 1 16,0 1 14-16,-1 0-5 0,-1 0-5 15,0-1 1-15,-2 2-15 0,-2 0-9 16,-2 2-6-16,0-1-7 0,-4 1-2 16,-1 2-5-16,-2 0-3 15,-2 2-7-15,-4 1 0 0,-2 4-7 16,-1 3-1-16,-2 3-5 0,-1 5-3 15,0 1 2-15,2 4-14 0,1 0-6 16,4 0-6-16,3 0 13 0,4-2 20 16,4-1 8-16,3-1 7 0,3-4 2 15,1-1 0-15,5-1 2 0,3-3 6 16,4-2 8-16,1-5 7 0,2-1-7 16,2 0-7-16,1-6-3 0,-2-2-6 15,2-1 5-15,-2-3-5 0,2 2 4 16,-5-3 1-16,3 0-3 0,-3 0 1 15,-1 0-3-15,-2 4 0 0,-1 1 0 16,-1 1 0-16,-5 2 0 0,0 4 0 16,-3 0 2-16,0 1 6 0,0 0 1 15,0 2-2-15,0 4 4 0,-2 1 9 16,1 0 12-16,-1 1 6 0,2 0 2 16,0 0 3-16,0 0-4 0,0 0-2 15,3-3 0-15,1 0 0 0,1 1-5 16,1-2 4-16,2-1 0 0,3-1-2 15,0-1-10-15,3-1-13 0,1 0-5 16,1-2-6-16,1-1-14 0,0-1-24 16,-1-1-17-16,2 1-22 0,-2-2-27 15,4-1-28-15,-2-1-24 0,5-9-45 16,-4 2-83-16,-4 0-106 0</inkml:trace>
  <inkml:trace contextRef="#ctx0" brushRef="#br0" timeOffset="66664.8">3632 11653 485 0,'0'0'30'0,"0"0"-30"16,0 0 120-16,9-14-78 0,-9 14-13 15,0 4-16-15,-6 8-6 0,-2 5 28 16,-1 8-10-16,-5 10-1 0,-2 10 20 15,-1 10 0-15,3 5 5 0,1-6 7 16,5-7-20-16,2-4 4 0,0-1-6 16,1-2 8-16,0-4 6 0,4-1-7 15,-1-6 4-15,2-6-11 0,2-7-2 16,2-1-3-16,2 2-5 0,2-1-3 16,2 1-3-16,2-4-1 0,1-2-9 15,2-4-1-15,0-3-7 0,2 1-2 16,-1-2-5-16,3-1-7 15,-2-2-7-15,3 0-11 0,-1-1-15 16,-1-3-18-16,-1-2-20 0,-2 0-30 16,-1-2-39-16,-3-7-54 0,-3 0-107 15</inkml:trace>
  <inkml:trace contextRef="#ctx0" brushRef="#br0" timeOffset="66853.05">3558 12143 844 0,'0'0'31'0,"0"0"46"16,0 0 32-16,35-14-65 0,-18 7 7 15,1 0-33-15,4-1-15 16,3-1 3-16,3 1-6 0,2 0-9 16,4-1-61-16,-2 1-47 0,0 1-15 15,14-3-41-15,-12 5-127 0,0-1-71 0</inkml:trace>
  <inkml:trace contextRef="#ctx0" brushRef="#br0" timeOffset="67621.7">4048 12052 270 0,'0'0'72'0,"0"0"-18"0,0 0 22 16,0 0-39-16,0 0-1 0,0 0-8 15,0 0-2-15,0 0 13 0,41 14-4 16,-27-14 2-16,1 0 14 0,1 0-4 16,-1-4 6-16,0 1-3 0,-1-2-16 15,0-1-4-15,1 0-3 0,-2 0-12 16,-1-2-2-16,0 0-8 0,-2 1 2 16,-2-1 1-16,-1 0 11 0,-3 0 9 15,-2-2 3-15,-2 2-3 0,0 1 4 16,-3-1-8-16,-2 2-9 0,-1-1-10 15,-4 3-3-15,1 0-2 0,-2-1 0 16,-2 3 1-16,-1 1-2 0,-4 1-1 16,0 2 2-16,-2 4-2 0,-1 2 1 15,1 5-3-15,1 2-4 0,4 1-14 16,0 3 0-16,5 2 16 0,3 0 4 16,1 1 2-16,5 2 0 0,1-2 2 15,4 1 1-15,5-2 2 0,0 0 10 16,1-3 2-16,5-4 4 0,-1-4-2 15,4-2 5-15,-1-3 1 0,3-4-2 16,1-1-10-16,-1 0-2 16,1-6-1-16,0-1 0 0,-1-2-3 15,1-2-2-15,0 0 4 0,-2-3-1 16,1-1 0-16,0-2-3 0,-2 2-3 16,-1-3-1-16,-3 1 0 0,0 3-1 15,-3 1 0-15,-2 4 0 0,-1 3 0 16,-1 0-1-16,-2 3 1 0,-1 0 0 15,0 1-1-15,-1 2-1 0,1 0 0 16,-2 6-4-16,0 2 0 0,-1 3 4 16,0 5 2-16,-1 0 0 0,0 3 0 15,0 1 1-15,-1 0-1 0,0-2 1 16,-1 0-1-16,-2-3-1 0,0-2-6 16,0-4-5-16,-1 0-3 15,-1-4 0-15,0 0 2 0,2-4 13 16,0-1 2-16,0-1 6 0,3-5 21 15,1-1 5-15,0-2 2 0,2-4-1 16,2-1-20-16,3-5-10 0,2-2-5 16,1 0 0-16,3-3 0 0,0 2 0 15,4 1 1-15,1 2 0 0,4 1 2 16,1 3 0-16,-1 2-3 0,2 3 0 16,-1-1-7-16,0 3-25 0,-3-1-28 15,3 1-38-15,0 2-34 16,1 1-37-16,12 2-73 0,-4 0-72 15,-2 2-93-15</inkml:trace>
  <inkml:trace contextRef="#ctx0" brushRef="#br0" timeOffset="68390">5999 11692 32 0,'2'-5'24'16,"1"0"67"-16,1-2-3 0,0-1 5 16,0 1-1-16,1-3-11 0,0 2 7 15,-1 1 2-15,1 0-14 0,-3 0-12 16,4 1-4-16,-2 2-19 0,0-1-9 16,0 0-7-16,-1 2-5 0,1-1 0 15,-1 3 3-15,0 0-2 0,-1 1 0 16,1 0-4-16,-3 0-10 0,0 2-2 15,0 5 1-15,-2 5 4 0,-1 3 0 16,-2 3-4-16,-1 5 1 0,0 4-1 16,-1 2 4-16,0 0 1 0,1 3-2 15,0 5-4-15,2-5 2 0,1 0 3 16,1 0 10-16,2-7 9 16,0 3 5-16,1 0-1 0,3-2-1 15,1-4-7-15,3-1-2 0,2-1-4 16,2-5 9-16,2-3 4 0,3-3 1 15,2-2-2-15,3-3-1 0,4-4-4 16,1-3-7-16,2-2-7 0,-1-5-6 16,-2 1 0-16,-3-4-1 0,-2-1-1 15,-3-3-1-15,-6 0-1 0,-5 1-2 16,-1-2-3-16,-6 3-13 16,-9 1-14-16,-4 2-7 0,-8 3-4 15,-5 2-4-15,-9 1-6 0,-8 3 1 16,-4 2-14-16,5 1-22 0,10 0-38 15,10 0-41-15,-2 3-58 0,8 2-104 16,-1-2-47-16</inkml:trace>
  <inkml:trace contextRef="#ctx0" brushRef="#br0" timeOffset="69086.72">6599 11955 244 0,'0'0'87'0,"0"0"-87"16,0 0 145-16,20-16-51 0,-17 12-5 15,0-2-25-15,-2 3-11 16,1-1 2-16,-2 1-16 0,0 0-12 0,-2 2-6 16,-2 0-4-16,2 1-4 15,-2 0-3-15,1 0-8 0,-2 2-2 0,1 5 0 16,0 3-1-16,1 0 1 0,1 2 0 16,2 1 2-16,0 2 4 0,3 0 8 15,3-1 0-15,1 1 9 16,3-1 3-16,2-2 3 0,0-3 4 0,2-2-3 15,-1-1 5-15,-1-5 5 0,3-1 8 16,-1 0 0-16,0-7 0 0,0-1-4 16,0-2-10-16,-1-1-8 0,-1-2-8 15,1-1-5-15,-2-2-4 0,0-1 0 16,-2-1-3-16,-1-1 0 0,-2 2 1 16,0 1-3-16,-2 2 1 0,-2 2 1 15,1 1-1-15,-2 4-1 0,0 3-1 16,-1 1-2-16,1 2-1 0,-1 1-2 15,0 0-1-15,0 3-8 0,0 7 2 16,1 5 8-16,0 6 0 0,-1 5 1 16,2 7 0-16,1 11 0 0,4 6 0 15,1 0 1-15,0-3-1 0,-1-6 0 16,-1-7 0-16,0-6 2 0,-2-3-1 16,-2-9 0-16,0 1 0 0,0-1-1 15,-2-1 1-15,0 1-1 0,-2-5 0 16,-3-3-2-16,-4-1 1 0,-1-2 1 15,-2-3 0-15,-5 0 2 0,-2-2 0 16,-1 0-2-16,-3 0 0 0,0-4-8 16,2-1-15-16,0-2-12 0,0 0-8 15,3 0-11-15,0 0-12 0,3-1-19 16,0 1-24-16,3 0-13 0,-1 0-31 16,2-6-34-16,3 3-98 0,3 0-80 15</inkml:trace>
  <inkml:trace contextRef="#ctx0" brushRef="#br0" timeOffset="69824.45">9139 11539 181 0,'3'-3'12'16,"2"1"8"-16,1-2 54 0,-2 3-24 16,0-1-10-16,-3 0 20 0,0 1 17 15,0 0 6-15,-1 1 19 0,0 0-13 16,0-1-11-16,0 1-9 0,0-1-21 15,0 1-17-15,-2-2-18 0,-2 1-9 16,-4 1-4-16,-1 0 0 16,-4 0-5-1,-5 3-4-15,-4 1 2 0,-1 3 4 0,-5 3 1 0,-6 5 0 16,-7 1 0-16,5 2 2 0,6-2 0 31,6-4 0-31,9-3-3 0,-1 3 3 16,0 1-1-16,6-3-2 0,2 3 1 0,6-3 0 0,2 2 1 0,4 1 1 31,5-1 0-31,4-1 3 0,4 2 1 16,2-1 3-16,5-2 3 0,0 3-3 15,4-1 1-15,0 1 4 0,1-1-4 0,-2 1 0 0,1 2 3 0,-3-2 3 32,-1 1-1-32,-3 2-1 0,-2-2 8 15,-5 1 0-15,-3 0 1 0,-3-1 4 0,-5 0-3 16,-3 1 0-16,-6-1-4 15,-7-1-1-15,-4-2-4 0,-4 0-4 16,-12 0-3-16,-8-2-5 0,-8-1-1 16,-3-2-14-16,3-3-17 0,5-1-19 15,7-1-12-15,-3-1-17 0,7 0-21 16,7-1-28-16,5-2-18 0,1-4-64 16,7 0-46-16</inkml:trace>
  <inkml:trace contextRef="#ctx0" brushRef="#br0" timeOffset="70172.72">8969 11405 602 0,'0'0'63'0,"0"0"-63"0,0 0 113 16,8-36-19-16,-4 30-44 0,-3 2-23 16,1 2-1-16,0 2-10 0,1 5-16 15,-2 7 3-15,4 4 7 0,-3 9 21 16,4 11-7-16,-1 15-3 16,1 15-7-16,1 5-6 0,-1-2 1 15,0-7 0-15,-4-7 9 0,0-2 5 16,0-4 6-16,0-4 9 0,-2-3-5 15,0-2-13-15,0-7-11 0,-3-8-5 16,0-4-3-16,1-8-1 0,-3-1-7 16,1 1-27-16,-1-2-29 0,0 1-29 15,2-4-22-15,-2-2-47 0,3-4-86 16,1-1-133-16</inkml:trace>
  <inkml:trace contextRef="#ctx0" brushRef="#br0" timeOffset="70839.75">9577 11675 441 0,'0'0'50'0,"0"0"-5"0,0 0 22 16,25-38-17-16,-15 29-23 0,3 0 14 16,2-1 17-16,-1 3 3 0,-1 1 9 15,2 1-14-15,0 0-1 0,-1 2-18 16,-2-1-4-16,1 2-6 0,1 1-10 16,-2 0-5-16,0 1-3 0,1 1-3 15,-4 2-4-15,0 2 1 0,-2 1 0 16,-1 4 0-16,-2 3 0 0,-1 3 2 15,-3 5 0-15,-5 3 6 0,-2 2 1 16,-4 3 5-16,-4 2 0 0,-3-1-4 16,-7 1-2-16,0-2-4 0,-2-1 0 15,2-4-5-15,-2-1 0 0,6-4-1 16,1 1 0-16,1-6 2 0,8 0-2 16,1-2 0-16,3-4-1 0,5-2 2 15,2-1-2-15,0-2 7 0,6 0 15 31,2-1 8-31,1-2-1 0,7 0-3 0,0 0-5 0,5 0-2 0,2-2-9 16,3 0-4-16,1 1-3 16,2-1-1-16,0-1-2 0,1 0 0 15,-2-1-12-15,-1 1-37 0,0-1-31 16,-5 1-17-16,-1-1-38 0,1-3-50 16,-4 3-69-16,-3-2-120 15</inkml:trace>
  <inkml:trace contextRef="#ctx0" brushRef="#br0" timeOffset="71140">10185 11496 614 0,'0'0'48'15,"0"0"45"-15,0 0 23 0,17-42-26 16,-12 35-53-16,-2 3 10 0,-1 1 15 16,1 3-5-16,-1 5-6 0,1 4 0 15,0 9 1-15,1 4 2 0,-2 10-4 16,3 11-8-16,-2 7-8 0,0 2-12 16,-3-5-5-16,2-11-5 0,-2-10-5 15,1-6-2-15,-1-3-4 0,0 2-1 16,0 2-1-16,0 0-30 0,-1-5-53 15,1-2-32-15,0-2-44 0,0-2-47 16,3 0-76-16,-2-6-149 0</inkml:trace>
  <inkml:trace contextRef="#ctx0" brushRef="#br0" timeOffset="71389.96">10482 12046 548 0,'0'0'95'0,"0"0"-65"15,0 0 36-15,0 0-42 0,0 42-22 16,-10-28 0-16,-1 0-2 15,-3 2-4-15,-3-1-12 0,-1-1-53 16,-7 5-40-16,4-5-108 0,5-3-80 16</inkml:trace>
  <inkml:trace contextRef="#ctx0" brushRef="#br0" timeOffset="71985.44">11084 11714 408 0,'0'0'59'15,"0"0"19"-15,0 0 42 0,16-35-5 16,-15 24-53-16,1-3-20 0,-1 0 13 16,1-1-16-16,-2 1 4 0,-2-3-4 15,-1 2-16-15,0 1-13 0,0 0-7 16,-4 0-2-16,3 2-1 0,-2 2 0 15,-2 2-7-15,-3 1-1 0,-2 3-5 16,0 4 2-16,-2 0 1 16,-4 5 0-16,-2 4 3 0,-1 4 1 0,-2 3-6 15,5 3-4-15,-1 3 1 0,5 2-6 16,3 0 14-16,1 3 6 0,6 0 2 16,-1 0 7-16,6-2 21 0,0 2 4 15,7-2 5-15,3-3-2 0,3-2 0 16,4-5 11-16,-1-3 4 0,5-3-3 15,2-5-2-15,1-3-4 0,0-1-7 16,1-5-8-16,-3-5-4 0,2-1-3 16,-7-3-4-16,-1-5 9 0,-5-2-5 15,-3-6-10 1,-5-2-10-16,-3 0-5 0,-3-2-33 0,-5 1-21 0,-5 6-10 16,-4 3-15-16,-2 5-29 0,-5 5-31 15,-1 2-55-15,-10 4-47 16,7 3-78-16</inkml:trace>
  <inkml:trace contextRef="#ctx0" brushRef="#br0" timeOffset="72490.13">11346 11641 404 0,'0'0'56'0,"0"0"25"0,0 0 55 16,0 0-34-16,25-37-50 16,-22 27-14-16,1 2-1 0,-1 0-3 15,-3 1 3-15,0 0 4 0,0 0-11 16,0 1 8-16,-2 1-5 0,-1 2-10 15,-2-1-9-15,-2 2-12 0,-1 2-2 16,0 2-2-16,-3 3 1 0,-2 6-1 16,-1-1 1-16,-2 5 0 0,2 5-1 15,-2 1 1-15,5 1 1 0,0 4-1 16,3 1 2-16,3-2-1 0,4 1 0 16,1-1 4-16,3-1 15 0,5-4 4 15,4-1 8-15,3-3 3 0,2-3 3 16,2-5 0-16,3-2 7 15,-2-4-1-15,3-2-13 0,2-1-8 16,-3-5-5-16,0-2 2 0,-4-4 6 16,-3-3 9-16,-2-4 6 0,-5-4-8 15,0-10-16-15,-5 3-16 0,-3 0-4 16,0 0-26-16,-5 10-14 0,-4-4-17 16,-4 8-8-16,-2 1-17 0,0 3-20 15,-1 4-35-15,-1 1-26 0,-2 1-50 16,3 2-123-16</inkml:trace>
  <inkml:trace contextRef="#ctx0" brushRef="#br0" timeOffset="72807">11782 11535 770 0,'0'0'80'0,"0"0"-31"0,0 0 42 15,30-33-15-15,-23 26-49 0,-1 4 5 16,-4 0 10-16,1 3-26 0,1 3 0 16,-2 5 4-16,-1 7-2 0,1 5 9 15,-2 11-4-15,0 11 2 0,-3 11-8 16,1 3-4-16,-2-6-2 0,1-7-2 15,3-7-2-15,0-7-3 0,0-5-3 16,0-8-1-16,3-2-2 0,1 4-34 16,1-1-35-16,0 2-32 0,6 1-52 15,0-8-84-15,0-2-193 0</inkml:trace>
  <inkml:trace contextRef="#ctx0" brushRef="#br0" timeOffset="82929.45">14023 11415 241 0,'0'0'85'0,"0"0"-16"15,0 0 36-15,0 0-42 0,-4-25-19 16,2 22-2-16,0-1 4 0,2 0-9 15,0 1-1-15,0 0-3 16,0 0 5-16,0 2-4 16,0 1-5-16,0 0-7 0,0 3-14 0,0 4 0 15,0 4 10-15,-3 4 3 16,1 6-4-16,-1 4-4 0,-2 3-4 0,1 1 0 16,-1 0 4-16,0 2 4 0,-1-1 7 15,1 0 6-15,3-3 1 0,-1 0-3 16,0-3-2-16,0 0-3 0,0-3 1 15,0-2-5-15,1 0-4 0,-1-4-5 16,2-1-1 0,-1-2-1-16,2-1-1 0,0-3 1 0,2-2 0 0,-1-1 2 15,3-1 2-15,-2-2 0 0,3 2 5 16,1-2 9-16,1-2 3 0,4 0-1 16,1 0-5-16,5-1-10 0,0-4-7 15,4 1-2-15,0 0-4 0,1-2 0 16,0 2-3-16,-1 0-10 0,-2-1-11 15,1 2-14-15,-2-1-15 0,-2 3-20 16,-3 0-25-16,0 0-42 16,0 1-50-16,-1 0-61 0,-3 0-84 15</inkml:trace>
  <inkml:trace contextRef="#ctx0" brushRef="#br0" timeOffset="83164.1">13994 11711 554 0,'0'0'103'15,"0"0"-29"-15,0 0 58 0,0 0-14 16,0 0-60-16,26-22-19 0,-14 15-4 15,7 0-21-15,-1 1-11 0,2-1-3 16,1 2-19-16,1 1-33 0,0-1-37 16,2 1-47-16,10-4-56 0,-4 1-71 15,-5 0-3-15</inkml:trace>
  <inkml:trace contextRef="#ctx0" brushRef="#br0" timeOffset="83666.62">14499 11457 332 0,'0'0'100'0,"0"0"-47"0,0 0 43 15,0 0-14-15,0 0-55 0,0 0-9 0,0 0-1 16,0 0-11-16,14-14 1 0,-13 14-7 15,1 3 0 1,-2 5-1-16,0 4 1 0,0 2 3 0,-2 7 7 0,0 3 1 16,-2 6-7-16,2 1 0 0,-1 11-2 15,3 6-2-15,3 3 1 0,3 1 0 16,-1-9-1-16,2-12 3 16,-2-11-2-16,-1-4 0 0,0-4 2 15,3 1 4-15,0-1 0 0,0-2 7 16,-2-3 10-16,2-4 18 15,-1-3 26-15,0-3 14 16,4-5-25-16,0-5-21 0,3-1-16 0,3-4-13 0,0-2-3 16,0-1-2-16,1 0 3 0,0 1 7 15,-1 1 3-15,1 0 1 0,-3 3-3 16,2 2-12-16,-2 4-1 0,-2 0 0 16,2 5-1-16,-3 2 0 0,-2 2-1 15,-4 1-2 1,-1 6-2-16,-3 3 0 0,-1 4-1 0,0 3 3 0,-3 3 0 15,-2 1 2 1,-1 0-6-16,3-2-21 0,1 1-36 16,1-1-34-16,1-1-48 0,3 2-56 0,0-3-111 0</inkml:trace>
  <inkml:trace contextRef="#ctx0" brushRef="#br0" timeOffset="84530.41">15292 11686 29 0,'0'0'55'0,"0"0"8"16,0 0 39-16,0 0 0 0,25-33-13 15,-20 24-17-15,0 2-11 0,-1 2-2 16,1-2-9-16,-3 1-3 16,3 1-3-16,-3-1 9 0,-2 2-2 15,2-3-11-15,-2 2-15 0,0-2-7 16,-2 0-5-16,-2 1-5 0,0-1-6 16,-2-1-1-16,-2 1-1 0,-1 1-5 15,-2 0-1-15,-2 4-5 0,-4 1-9 16,-1 1 4-16,-1 7-1 0,-1 1 4 15,-2 6 4-15,0 1 4 0,1 3 2 16,3 3 2-16,-2 3 1 0,5 1 0 16,0 0 0-16,6 2 3 0,1-2 8 15,2-1 7-15,5-2 3 0,1-1 2 16,1-1 2-16,6-3-7 0,1-3 9 16,0-3-1-16,4-1 3 0,1-3 7 15,0-3 3-15,0-3 5 0,0-1-9 16,2-1-14-16,-1-6-9 0,0-1-3 15,3-4-3-15,-1-1-3 0,-2-2-1 16,3-2 0-16,-3-2-1 0,1-1-1 16,-1 4 0-16,-4 0-1 0,3 2 0 15,-4 2 1-15,-1 2-3 0,-2 2 2 16,-2 3 0-16,-2 1 1 0,0 2-1 16,-2 2 1-16,0 0-9 0,0 3-2 15,1 7-2-15,0 3 3 0,-1 3 5 16,2 4 1-16,0-1 2 0,-2 4 2 15,1-4 0-15,0 0 1 0,-1-2-1 16,1-2 1-16,0-5-1 0,-1 1 1 16,3-5 1-16,-2-3 0 0,0-2 4 15,3-1 12-15,-2-1 14 0,3-5 4 16,0-1-8-16,2-7-12 16,2-1-6-16,2-5-6 0,1-4-2 15,4-8-1-15,6-8 1 0,-1 3-2 16,0 4 0-16,-4 9 1 0,0 8-1 15,1-1 4-15,2 2-3 0,-1 4 0 16,-3 2-1-16,-1 5-1 0,-2 1 1 16,-3 3 2-16,-1 7-2 0,-3 5 1 15,-1 3 4-15,1 0 1 0,-2 5 0 16,0-1-1-16,1-1-4 0,-1 0 1 16,0-3-1-16,-1-1 0 0,1-1 0 15,-1-4 0-15,0 1 0 0,1-6-1 16,-3 2 0-16,1-2-2 0,1-1-10 15,-2-2-21-15,1 3-14 0,-1-1-13 16,0 2-4-16,2 0-14 16,-1-1-22-16,2 2-27 0,2 5-44 15,0-2-83-15,1-1-58 0</inkml:trace>
  <inkml:trace contextRef="#ctx0" brushRef="#br0" timeOffset="85870.06">17567 11810 269 0,'8'-3'64'0,"2"-2"36"0,1-1 18 16,-2-1 2-16,-1 0-36 0,-1 0-13 16,-1-1-3-16,-3-1-2 0,-1-2-13 15,-1 1 2-15,-1-1-4 0,-2 0-13 16,-3 0-4-16,-3 0-8 0,1 1-11 15,-3 1-9-15,-2-1-6 0,-2 3 0 16,-5 1-5-16,-1 3-16 0,-5 3 3 16,-1 5-5-16,-3 5-12 0,0 9 5 15,0 4 13-15,-2 9 1 0,-1 10-7 16,2 4 0-16,4 2-7 0,10-9-7 16,8-11 6-16,5-11 20 0,3-2 4 15,3 5 4-15,4-1 3 0,3 2 5 16,5-6 7-16,2-5 11 15,4-4 9-15,1-5 7 0,2-3 16 0,1-5-9 16,2-7-10-16,-1-3 0 0,-2-4 8 16,-1-5-3-16,-1-11-12 15,-2-15-5-15,-2-18-6 0,-1-8-9 16,-7-2-5-16,-2 5-4 0,-3 13-7 0,-2 12-12 16,-1 15 1-16,-2 11-10 15,0 8-9-15,-1 6-12 0,-1-1-31 0,-1 3-33 16,-2 0-42-16,1 8-40 15,1 0-101-15,1 6-67 0</inkml:trace>
  <inkml:trace contextRef="#ctx0" brushRef="#br0" timeOffset="86304.6">17927 11914 353 0,'0'0'80'0,"0"0"54"16,0 0-9-16,0 0-37 0,11-44-20 15,-10 30 0-15,0-1 1 0,-1-1-9 16,0 1-12-16,0 0-3 16,0 0-6-16,-1 3-13 0,-1-1-3 15,-2 5-7-15,-2 0-4 0,0 2-6 16,-2 3-5-16,-3 3-1 0,-3 3-3 15,0 8 2-15,-3 4-1 0,1 5 2 16,0 3-1-16,2 3 0 0,2-1 1 16,5 2-1-16,2-2 0 0,3-2 0 15,2-1 1-15,3-1 1 0,3-3-1 16,3-2 4-16,3-4 12 0,2-3 16 16,2-3 9-16,1-5 8 0,0-1-4 15,-2-5-5-15,1-3-4 16,-3-1-10-16,-2-5-11 0,-3-5-10 0,-4-2-5 15,-2-6-12-15,-2 2-26 16,-5-1-25-16,-3 3-9 0,-2 3-12 16,-3 2-23-16,-3 7-18 0,1 0-23 15,-1 2-34-15,-4 2-51 0,3 2-59 16</inkml:trace>
  <inkml:trace contextRef="#ctx0" brushRef="#br0" timeOffset="86898.57">18069 11847 325 0,'0'0'116'0,"0"0"15"16,0 0 8-16,0 0-42 0,23-39-24 15,-17 27-30-15,1-1-20 0,0 3 8 16,1-2 1-16,-2 3 3 0,1 1 2 15,-1 1-14-15,2 2-7 0,-3 2-9 16,-1 3-6-16,0 1-1 0,-1 5-1 16,0 5 1-16,-2 4-2 0,0 5 2 15,-1 3 0-15,0 2 0 0,0 2 0 16,0-4 0-16,2 3 0 0,1-4 0 16,2 0 2-16,2-4 3 0,0-1 12 15,3-5 9-15,3-2 0 0,0-3-3 16,0-3-3-16,0-3 7 0,-2-1 6 15,0-2 13-15,-1-4 3 16,0-1-15-16,-2-5-13 0,1-1-10 0,-1-2-3 16,-2-2-6-16,3-1 1 0,-4 3-2 15,0-1-1-15,0 3 1 0,-2 0-1 16,1 2-2-16,0 3 0 0,-1 2-1 16,-1 3-7-16,-1 2 1 0,0 1-1 15,0 5-3-15,1 5 8 0,0 4 2 16,1 3 2-16,1 2 1 15,0-1 1-15,3-1-1 0,-1 0 0 16,2-2 0-16,1-4 2 0,3-1-1 16,0-3 4-16,0-4 1 0,2-3 12 15,-1 0 10-15,2-2 4 0,-1-3 2 16,-1-3 1 0,-1-1-5-16,-2-4-7 0,0-3-9 0,-3-3-5 0,0-5-8 15,-2-1-1-15,1-2-21 0,-3 0-19 16,0 3-16-16,-1 3-26 0,1 3-32 15,-2 4-44-15,2 2-20 0,-1 3-50 16,3 4-43-16,-2 3-18 0</inkml:trace>
  <inkml:trace contextRef="#ctx0" brushRef="#br0" timeOffset="87369.5">18613 11895 524 0,'0'0'103'0,"0"0"6"0,0 0-41 16,40-32-45-16,-26 19-11 0,4 1-9 15,-2-1-1-15,0 2 7 0,-2 0 13 16,-1 2 31-16,-3 1 8 0,0 2-23 16,-3 2-4-16,-1 3-9 0,-1 1-22 15,0 7-3-15,-2 6 0 16,1 3 0-16,-3 4 8 0,-1 4 8 15,0 0 6-15,-2-2 0 0,0 0-1 16,2-2-4-16,0-1-5 0,0-4-5 16,2-2-2-16,-1-4 3 0,0-3 7 15,0-3 13-15,-1-3 13 0,2 0 22 16,1-3-9-16,0-4-12 0,2-5-20 16,2-2-13-16,0-1-4 0,1-3-4 15,2-2 3-15,-1 1-4 0,1-1 0 16,1 1 0-16,1 2 0 0,1 2-1 15,-1 1 0-15,1 3 1 0,-1 3-2 16,-1 2-2-16,-1 4-1 0,-3 2-2 16,-1 2-1-16,-1 8 0 0,1 0 4 15,-3 3 0-15,-2 4 2 0,-1 1-1 16,0-1-2-16,0 1-15 0,0-3-17 16,0 0-14-16,0-1-25 0,0-3-28 15,0-2-27-15,0 0-42 0,-1-3-72 16,1-1-111-16</inkml:trace>
  <inkml:trace contextRef="#ctx0" brushRef="#br0" timeOffset="87723.3">19187 11318 693 0,'0'0'28'0,"0"0"126"0,0 0-57 16,0 0-71-16,17-21 4 0,-15 21-30 16,0 3-8-16,-1 8 7 0,-1 4 1 15,0 7 7-15,-3 12 15 0,-4 13 6 16,-3 10 8-16,-1 6 7 0,2-1-8 16,-1-5-4-16,2-7-7 0,0-1 2 15,1-4 4-15,-1-4-6 16,4-3 5-16,0-10-6 0,2-6-3 0,1-7-6 15,1-3-7-15,0-1-5 0,0 1 0 16,0-2 0-16,2-1 1 0,4-5 6 16,2 1-1-16,2-2 1 0,2 0-3 15,5-3-1-15,1 0-5 16,2-4-22-16,4-2-35 0,1-4-31 0,1-3-26 16,-1-1-25-16,0-2-31 0,6-6-61 15,-7 3-124-15</inkml:trace>
  <inkml:trace contextRef="#ctx0" brushRef="#br0" timeOffset="88145.37">19226 11759 618 0,'0'0'68'0,"0"0"43"16,33-19-27-16,-17 12-39 15,3 1-4-15,-1 1-17 0,0 0 4 0,-1-1 6 16,1 0-13-16,-2 3 0 0,-2-2-7 15,2 1-9-15,-5 1-1 0,1 2-1 16,-2-2-2-16,-3 3-1 0,-1 0 0 16,-2 1-1-16,-2 3 1 0,-2 4 0 15,0 5 9-15,-6 1 19 16,-2 7 7-16,-4 0 3 0,0 5 0 16,1 1-9-16,0-2-2 0,3 0 6 15,0-2 1-15,4-2-2 0,2-1 4 16,2-5 5-16,1-1-1 0,5-5-5 15,3-2-7-15,3-3-4 0,2-4-2 16,3-1-3-16,-1-6-8 0,2-4-3 16,-2-1-1-16,0-5-3 0,-2-5 3 15,-2-9-5-15,-4 2-2 0,-3 0-2 16,-5 1-7-16,-1 10-5 0,-5-3-8 16,-4 3-11-16,0 4-14 0,-3 4-16 15,-2-1-21-15,1 4-28 0,-1 0-25 16,1 3-21-16,-1 2-45 15,-3 2-34-15,4 4-56 0</inkml:trace>
  <inkml:trace contextRef="#ctx0" brushRef="#br0" timeOffset="88787.05">19668 11751 287 0,'0'0'142'0,"0"0"52"0,0 0-28 16,0 0-69-16,37-44-19 0,-29 34-21 15,-1-2 1-15,-2 3-6 0,0 1-14 16,-3 0 3-16,0 3-4 16,-2 1-10-16,0 2-4 0,0 2-16 15,-3 4-7-15,-2 4-3 0,-1 6 3 16,-1 3 0-16,1 3 1 0,2 3 3 15,1 1-4-15,1-1 5 0,1-1 0 16,1-2 7-16,0 0 7 0,4-5 0 16,1-2-4-16,2-4-3 0,1-1 0 15,-1-4-4-15,2-3 3 0,-1-1 3 16,1 0 10-16,0-4 1 0,2-3-6 16,-2-1-11-16,1-1-4 0,-1-2-2 15,1-1 2-15,-2-2-3 0,0 0 1 16,-2-1-1-16,2-2-1 0,-2 2 0 15,-1 1 1-15,0 2 1 0,-1 1-1 16,-1 2-1-16,0 2 0 0,0 1 1 16,-1 0-1-16,0 1 0 0,-1 2 1 15,0-1 2-15,0 2-3 0,-1 0 4 16,1 0-3-16,0 2-1 0,-1 0 0 16,0 0-4-16,0 3-2 0,0 2 1 15,0 5 4-15,0 0-1 0,0 4 2 16,0 3 1-16,1 0-1 0,2-1 0 15,3 3 0-15,0-3 0 0,6 1 1 16,0-1 1-16,2-2-1 16,2-2 2-16,1-4-2 0,-2-1 1 15,1-3 3-15,-2-2 10 0,1-2 12 16,-4-1-1-16,0-4-5 0,0-4 4 16,-2-3-8-16,-1-4 0 0,-1-5-4 15,0-4-7-15,-1-3-6 0,-2 0-1 16,1-1-21-16,-1 2-15 0,-1 5-9 15,-1 2-18-15,0 6-31 0,-1 2-34 16,-1 4-38-16,0 4-37 0,0 0-49 16,0 2-117-16</inkml:trace>
  <inkml:trace contextRef="#ctx0" brushRef="#br0" timeOffset="89369.58">20216 11712 274 0,'0'0'122'0,"0"0"-7"15,15-9 18-15,-6 3-53 0,1 0-11 16,1 1-26-16,2 0-13 0,1 0 9 15,0 0-16-15,-1 2 6 0,-1-1 6 16,-1 3-11-16,-3-1-10 16,0 2-1-16,-4 0-6 0,2 0-6 15,-2 2-1-15,-3 5 0 0,-1 2 1 16,0 4 1-16,-3 6 1 0,-5 0 1 16,1 4 2-16,-1 0 2 0,-2 3 2 15,0-3 1-15,2 2 6 0,0-4-3 16,0-2-3-16,3-4 1 0,1-2 0 15,2-5 9-15,1-1 8 0,1-5 5 16,1-1 9-16,3-1 12 16,0 0-6-16,6-7-20 0,0 0-10 0,1-4 0 15,3-5-3-15,0-2-6 0,4-5-5 16,0-1-4-16,2-3 1 0,1 1 1 16,0 3-1-16,0 1 6 15,0 2 3-15,-2 4-1 0,2 1-5 0,-2 3-1 16,-3 3 2-16,0 0 0 0,-3 5 8 15,-2 0-1-15,-3 4 4 0,-2 0 0 16,-2 6-9-16,-1 2-6 0,-2 5-2 16,-1 2 1-16,0 4-1 15,-1 0 3-15,-1 1-3 16,-2-1 1-16,1 2-1 0,-1 0 1 0,1-1-1 16,-1 0-6-16,0-2-3 0,1-1-20 0,0-2-15 15,-1-2-31-15,0-1-36 0,-1-3-48 16,-3 0-86-16,0-2-154 0</inkml:trace>
  <inkml:trace contextRef="#ctx0" brushRef="#br0" timeOffset="89510.76">20883 12029 933 0,'0'0'58'0,"0"0"-58"0,0 0-7 15,16-29-105-15,-14 16-144 0,-2-2-281 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2T14:32:58.717"/>
    </inkml:context>
    <inkml:brush xml:id="br0">
      <inkml:brushProperty name="width" value="0.05292" units="cm"/>
      <inkml:brushProperty name="height" value="0.05292" units="cm"/>
      <inkml:brushProperty name="color" value="#FF0000"/>
    </inkml:brush>
  </inkml:definitions>
  <inkml:trace contextRef="#ctx0" brushRef="#br0">11536 4167 22 0,'0'0'13'0,"5"-3"20"0,-4 1 16 16,1 2-11-16,1-1 5 16,-3 1 2-16,2-1 0 0,-1 1-2 15,1 0 0-15,2-2-4 0,-4 1 0 16,5 0 2-16,-3 1 15 0,-1-1-28 16,1-1-3-16,1 2 1 0,-3-2 3 15,2 1 0-15,-2 0 6 0,0 0-3 16,0-1-9-16,-2-2-12 0,-1-1-4 15,-2 0-7-15,-4 1 0 0,1 0-3 16,-5 1-3-16,-1 3 0 0,-5 0-1 16,-3 4-1-16,-2 3 2 0,0 4 1 15,-1 4 1-15,-2 3 4 0,2 2-2 16,-2 2 2-16,2 2-1 16,0 1 2-16,4 1-1 0,-1 0 0 15,2-1-1-15,7-1 1 0,-1-1 0 16,4-2 2-16,2-2 0 0,3-2 5 15,5-1 14-15,0 0 3 0,0-3 10 16,5 0 8-16,3-1-4 0,2-2-7 16,4 0 3-16,-1-2-2 0,7-2-10 15,0-2-10-15,1-3-9 0,4-1-3 16,2-2-31-16,1-3-45 0,6-3-47 16,9-4-42-16,-6 2-73 0,-7 0-75 0</inkml:trace>
  <inkml:trace contextRef="#ctx0" brushRef="#br0" timeOffset="477.79">11907 4304 98 0,'0'0'86'0,"0"0"6"0,0 0 42 15,0 0-12-15,10-31-65 0,-10 23-5 16,0-1-14-16,0 1-5 16,0-1-5-1,0 2-5-15,0-1-3 0,-2 0-2 16,-1 1-2-16,1 0-11 0,1 1 3 16,-2 0-2-16,-1 1-6 0,-2 0 0 0,-3 1-2 15,2 3-5-15,-2 1 0 16,-5 3-2-16,1 4-6 0,-1 4 3 15,-2 0 6-15,-2 6 3 0,4 0 3 16,-1 2-3-16,2 3 0 0,0 1-1 16,4 0-3-16,1 1 3 0,3-2 3 15,2 2 1-15,3-3 2 0,1-2 7 16,4 0 15-16,3-3 7 0,3-1 0 16,0-1 8-16,4-3 11 0,2-3 8 15,-1-1-2-15,1-3-6 0,2-2 1 16,-3-2-3-16,1-2-13 0,-1-3-6 15,0-4-9-15,-5-3-10 0,0-2-5 16,-2-1-5-16,-4-4-17 0,-5-1-27 16,0-1-9-16,0 0-2 0,-6 2 6 15,-2 1-4-15,-1 2-17 0,-3 4-19 16,0 3-12-16,1 1-47 0,-4 3-60 16,3 1-37-16</inkml:trace>
  <inkml:trace contextRef="#ctx0" brushRef="#br0" timeOffset="884.8">12130 4037 286 0,'0'0'76'0,"0"0"-76"0,5-45 112 16,-2 26-5-16,0 0-71 0,-2 3-12 16,1 0-6-16,1 3 11 0,-1 2-2 15,-2 3 0-15,0 3 16 0,0 2-9 16,0 3-27-16,0 3-7 0,0 5-4 15,0 4 4-15,0 4 7 16,0 6-5-16,-2 3 1 0,-1 9 1 16,1 10 0-16,-2 9-3 0,1 3 1 15,1-2 0-15,-1-7-2 0,0-6 0 16,1 0-5-16,-1 0-21 0,0 0-23 16,3-3-41-16,0-3-28 0,0-6-37 15,5-2 3-15,-2-9-7 0</inkml:trace>
  <inkml:trace contextRef="#ctx0" brushRef="#br0" timeOffset="1166.78">12420 3864 286 0,'0'0'143'0,"0"0"-28"0,0 0-15 16,0 0-58-16,0 0-41 0,0 0 8 16,2 26 28-16,0-6-15 0,-1 7-5 15,-1 7 5-15,0 11-2 0,0 14 6 16,-1 2 3-16,-3-4-6 0,0-4 5 16,0-9-12-16,0-2-2 0,1-1-7 15,1-2-4-15,2-3-3 0,0-1-4 16,0-5-34-16,5-8-30 0,-1-2-25 15,3-5-12-15,1 0-28 0,11 0-65 16,-2-4-26-16</inkml:trace>
  <inkml:trace contextRef="#ctx0" brushRef="#br0" timeOffset="1619.13">12650 4415 299 0,'0'0'96'0,"0"0"-25"0,0 0 30 0,0 0-54 15,0 0-30-15,0 0-17 0,0 0 1 16,20-13-1-16,-4 10 11 0,1 0 21 16,0 0 23-16,6-2 6 0,-1 1-5 15,3-2-6-15,-4 1-11 0,4-2 4 16,-3 0-4-16,2 0-10 0,-2-2-10 15,0 1-4-15,-1-2-3 16,-4 1-3-16,-3-2-6 0,-1 1 2 0,-1-1-3 16,-2 1-2-16,-2-2-31 0,-5 2 8 15,-3 1-4-15,-3 1-13 0,-6 1-16 16,-7 2-9-16,-2 2 19 16,-2 3 16-16,-4 5 19 0,-2 4 7 15,0 5 1-15,2 2 3 0,-2 3 8 16,0 3 4-16,4 4 3 0,3-1 1 15,0 1 5-15,5 1 6 16,2-3 0-16,5 0 2 0,2-2-4 16,2-1-2-16,3-1-4 0,0-4-7 0,5 1-5 15,1-4 0-15,5-5-7 0,0-1 0 16,5-5-19-16,0-2-27 0,6-5-73 16,9-10-76-16,-2 0-118 15</inkml:trace>
  <inkml:trace contextRef="#ctx0" brushRef="#br0" timeOffset="2342.84">13269 4330 344 0,'0'0'151'0,"0"0"-26"0,0 0-44 16,0 0-43-16,4-13-9 0,-3 10-5 15,-1 0-10-15,0 1 9 0,0-1 11 16,0 2 5-16,0-1-3 0,0 1-1 16,0-1-3-16,0-2-12 15,-1 1-10-15,-1-1-3 0,0 0 1 0,2-1-1 16,-3-1 3-16,1-1-6 0,-1-1-2 15,0 1-2-15,1 1-2 0,-1-1-4 16,-3 0-3-16,-2 3 8 0,0 1-12 16,-3 1 6-16,-3 2-3 0,-2 0 1 15,-3 5-6-15,-3 5-4 0,1 1 5 16,1 2-15-16,3 4-11 0,2-1-11 16,4 3 7-16,0-1 17 0,7 1 19 15,0 0 8-15,1-4 3 0,3 0 4 16,0-1 9-16,3-3 3 0,2-1-6 15,0-1-2-15,3-2 2 0,0-2 0 16,0-4 9-16,1-1 14 16,0-2 11-16,1-5-6 0,1-4-13 0,3 1-11 15,-3-2-13-15,3 0-2 0,-2 2-2 16,-3 1 0-16,2 0-1 0,-5 2 1 16,2 2-2-16,-3 2-3 0,-1 0-7 15,-4 3-4-15,5 0-11 0,-1 2 2 16,0 6 9-16,-2 4 16 0,1 5 4 15,0 5 6-15,-3 5 2 0,0 9 8 16,0 10 3-16,0 8-5 16,-3 2-6-16,0-5-10 0,1-9 1 15,-1-6-2-15,0-4 2 0,-4-6-2 16,5-7 3-16,0-6 2 0,1-2 4 16,-3-1-2-16,3-2-5 0,-1-2 1 15,-1-4 2-15,0-2 17 0,-4-5 28 16,-2-6-19-16,-2-8-19 0,-3-4-9 15,4-5-4-15,-1-1-3 0,5 0 0 16,1 0 0-16,5 2-1 0,0 0-17 16,6 1-27-16,2 2-9 0,2 1-6 15,7 1-20-15,1 1-33 16,5 1-26-16,16-5-52 0,-5 4-81 16</inkml:trace>
  <inkml:trace contextRef="#ctx0" brushRef="#br0" timeOffset="2768.82">13496 4401 280 0,'0'0'123'0,"0"0"-53"16,0 0-29-16,0 1-20 0,0-1-7 16,0 0 25-16,5 1-3 0,-1-1 24 0,4 0-5 15,0 0-3-15,2 0-18 0,2-1-11 16,-1-2 8-16,1 0 2 0,1 0-2 15,1-2-4-15,0-2-1 16,0 0 2-16,-1-1-20 0,-1-2 2 0,-2 1 7 16,-3-1-4-16,-3 1-13 15,-2-2 0-15,-2 1-6 16,0 0-8-16,-5 2-16 0,-4 0-7 0,-4 4-32 0,-3 2 4 16,-3 2 17-16,-6 7 23 0,4 4 17 15,-4 2 8-15,2 4 1 0,2 0 16 16,5 3 19-16,2 0 0 0,5-2 2 15,2 1 3-15,2-2 4 16,5-2 0-16,0 0-3 0,0-4-3 16,5-1-3-16,2-3 2 0,2-3 7 15,2-1 9-15,2-3 7 0,4 0-8 16,1-1-20-16,4-4-21 0,1-2-9 16,4-1-3-16,1-1-35 0,2 0-49 15,10-3-48-15,5-1-47 0,8 0-49 16,-7 2-77-16,-10 3-104 0</inkml:trace>
  <inkml:trace contextRef="#ctx0" brushRef="#br0" timeOffset="3365.4">14585 3923 453 0,'0'0'69'0,"0"0"32"0,0 0-39 16,0-14-43-16,2 14-16 0,0 0-3 15,-1 4-3-15,2 6 3 0,1 5 28 16,-3 3 7-16,2 6 4 0,-3 8 3 15,-3 7-2-15,-2 9-10 0,1 0-8 16,-1-10 0-16,1-9 0 16,0-9 7-16,1-2 1 0,-2 4 12 15,3 1-1-15,-2 3-11 0,1-3-2 0,1-1-4 16,0-1-8-16,2-2-1 16,0-4-4-16,0-2 1 15,2-1-2-15,1-4-1 16,0-1 2-16,2-2 8 0,4-1 10 0,1-1-1 15,1 0-5-15,5-1-8 0,2-2-8 16,2 0-2-16,2-4-3 0,1 0-2 0,2 0-7 16,0-1-13-16,-2 1-18 0,2 0-15 15,-2-2-8-15,-3 0-24 0,0 1-38 32,-3 1-31-32,2-6-51 0,-7 3-109 15</inkml:trace>
  <inkml:trace contextRef="#ctx0" brushRef="#br0" timeOffset="3570.98">14552 4315 435 0,'0'0'175'0,"0"0"-61"0,0 0 13 16,0 0-4-16,0 0-36 15,29-8-28-15,-13 3-28 0,5-1-17 16,0 0-11-16,2 1-3 0,-1 0-14 16,3 0-33-16,1 0-18 0,1 2-24 15,2 0-10-15,0-1-30 0,15 4-55 16,-7-1-74-16,-5-1-24 0</inkml:trace>
  <inkml:trace contextRef="#ctx0" brushRef="#br0" timeOffset="3805.09">15068 4266 148 0,'0'0'138'0,"0"0"-50"16,0 0-1-16,0 0-46 0,0 0-24 16,0 0-14-16,0 0-3 0,0 0 10 15,15 10 58-15,-5-4 5 0,2 3 0 16,2 1-17-16,2 3-22 0,-1 1-14 15,3 0-11-15,1 3-9 0,1-2 0 16,-2 2-14-16,2 0-25 0,-2-1-32 16,3 0-40-16,4 4-73 0,-3-4-54 15</inkml:trace>
  <inkml:trace contextRef="#ctx0" brushRef="#br0" timeOffset="4088.38">15570 4366 388 0,'0'0'65'0,"0"0"15"16,0 0-14-16,0 0-52 0,0 0-14 15,0 0 0-15,-35 14 0 0,22 0 38 16,-2 3 13-16,-3 4 0 0,2 4-12 15,-3 3-6-15,-1 4-12 0,-1 1 1 16,-3 7-7-16,-4 4 0 0,-2 4-7 16,5-5-8-16,6-9-3 0,3-12-49 15,7-3-37-15,0 1-70 0,-4 7-24 16,4-4-73-16</inkml:trace>
  <inkml:trace contextRef="#ctx0" brushRef="#br0" timeOffset="4481.22">15944 4336 553 0,'0'0'128'0,"0"0"-41"16,0 0 1-16,0 0-45 15,0 0-20-15,19-33 2 0,-18 31-6 16,-1 1-4-16,0 1-15 0,0 2-9 15,-3 6 5-15,1 5 4 0,-3 3 38 16,1 8-9-16,-3 8-6 0,-1 10-8 16,-4 10-7-16,3 2-4 0,-1-2-3 15,1-6-1-15,2-6-1 0,1-4-28 16,0-5-26-16,2-9-33 0,1-4-42 16,-2 4-59-16,2-2-97 0</inkml:trace>
  <inkml:trace contextRef="#ctx0" brushRef="#br0" timeOffset="4874.89">15902 4316 384 0,'0'0'148'0,"0"0"-37"0,0 0-24 16,19-43-47-16,-10 29-30 0,-3 0 4 16,2 1-8-16,0 1-4 0,1 1 8 15,-2 1 16-15,-1 2 7 0,1 1 6 16,2 1-10-16,1 2-29 0,0 3-4 16,3 1 4-16,-2 1 24 0,1 2-20 15,4 2 5-15,-4 2 3 0,2 0 0 16,-2 3 1-16,2 2-6 0,-4 4-1 15,3 3 0-15,-2 3-1 0,-3 2 0 16,-1 3 1-16,-3 0 6 0,0 2 3 16,-4-2-1-16,0-1-2 0,-5-2 0 15,-1-1-3-15,-4-2 2 0,-4-4-3 16,-2-1 1-16,-4-3-9 0,-1-2-4 16,1-7-47-16,-2-1-34 0,2-4-49 15,-3-13-64-15,3 0-105 16,5-1-67-16</inkml:trace>
  <inkml:trace contextRef="#ctx0" brushRef="#br0" timeOffset="5384.63">16206 4408 396 0,'0'0'159'15,"0"0"-97"-15,0 0-21 0,0 0-20 16,0 0-3-16,0 0 15 0,19 1 1 16,-13-1 32-16,5-2-10 0,-2 0-10 15,2-1-1-15,2 2-1 0,-1-2 2 16,4 0-12 0,-3 1-3-16,1-2 4 0,0-1-3 0,0-1-4 0,2-1-12 15,0 0-7-15,-1-1-5 16,-1 1 5-16,-1-3 3 0,-2 1-1 15,-1 0 0-15,-3-1-5 0,-2 0-2 16,-3 1-4 0,-2 0-12-16,-1 1-13 0,-5 1-18 15,-5 1-2-15,-1 4-4 0,-3 2 9 16,-5 1 16-16,-3 8 12 0,-2 3 8 16,3 3 4-16,-3 3 4 0,2 0 5 0,1 2 4 15,6 0 1-15,3-1 8 0,3 0 10 16,1 0 9-16,7-2-3 0,2 0-7 15,0-3-6-15,2 0 1 16,6-1-2-16,-1-4-1 0,4-2 5 16,1-1-1-16,1-2 1 0,5-1-7 15,2-1-9-15,0 0-9 0,2-2-3 16,3 0-16-16,1-2-39 0,2 0-43 16,2-1-43-16,1-1-59 0,11-2-19 15,-5 0-54-15,-7 1-72 0</inkml:trace>
  <inkml:trace contextRef="#ctx0" brushRef="#br0" timeOffset="6059.77">17548 3706 43 0,'2'-3'80'0,"1"0"-35"0,2 1 39 16,1-3-4-16,-2 1-14 0,1 0-2 15,-1 1-5-15,-2 1 10 0,0 1-23 16,-1 0 7-16,-1 1 0 0,0 0-22 16,-2 0-17-16,-1 0-14 0,-2 0-8 15,-3 2-3-15,-6 5 6 0,-1 4 4 16,-6 3 1-16,-3 4 7 0,-9 11 18 15,-7 11 12-15,-7 16-25 0,3 5-10 16,4 2 0-16,10-4-2 0,8-7 3 16,2-1 0-16,7-1 17 0,3-2 22 15,3 2 9-15,3-5-1 0,4 1-4 16,1-2 3-16,5-4-12 0,4 2 1 16,2-5 0-16,-1-6-9 0,3-5-5 15,1 1-2-15,-1-5-6 0,0-3-7 16,3 2-1-16,-2-8-2 0,5 1-6 15,1 1-9-15,-1-2-41 0,2-1-45 16,0-2-61-16,5-1-38 0,-6-2-95 16,-3-3-206-16</inkml:trace>
  <inkml:trace contextRef="#ctx0" brushRef="#br0" timeOffset="6982.75">18075 4162 81 0,'0'0'149'0,"0"0"-53"0,0 0 7 16,0 0 4-16,0-6-30 0,0 3-15 16,1 0-18-16,-1 1 9 0,0 0-7 15,0 1-7-15,0 0-6 16,1 1-33-16,0 0 0 0,1 3 21 0,-1 3-12 16,0 4 25-16,2 6 33 0,-2 5-17 15,-1 13 2-15,-1 10-10 0,-8 12-3 16,0 5-4-16,-1-2-7 0,-1-5-5 15,3-6-10-15,-1-5-6 0,3-2-4 16,-1-4-1-16,1-4-2 0,2-7-19 16,1-6-36-16,2-6-25 0,-1-2-41 15,1-1-18-15,0-1-21 16,0-3-45-16,1-8-55 0,0-6 98 16</inkml:trace>
  <inkml:trace contextRef="#ctx0" brushRef="#br0" timeOffset="7281.49">17986 4316 32 0,'0'0'461'15,"0"0"-347"-15,0 0 44 0,-5-45-49 16,5 30-35-16,2 2-20 0,3-2-18 16,5 0-2-16,2 1-4 0,3-1-2 15,1 2 3-15,3 2-10 0,2 0 3 16,1 3-5-16,1 1 0 0,1 2 1 15,3 3-6-15,-3 2-6 0,0 1 3 16,0 5 1-16,-3 2-7 0,-2 3-4 16,-1 0 1-16,-3 6 0 0,-1-2-2 15,-4 0 1-15,-4 4 0 0,-4-3-1 16,-2 2 2-16,-8-1 1 16,-3 0 1-16,-8 1-4 0,-4-3-7 0,-3-1-35 15,-5 0-17-15,-4-2-19 16,-6-2-27-16,3-2-8 0,6-2-37 15,-3-6-33-15,13 0-44 0,1 0-80 0</inkml:trace>
  <inkml:trace contextRef="#ctx0" brushRef="#br0" timeOffset="7721.25">18374 4279 314 0,'0'0'73'0,"0"0"16"0,0 0 22 16,0 0-60-16,0 0-25 0,0 0-8 15,14-30-4-15,-7 27 4 0,-2 1-10 16,1 1-3-16,1 1 0 0,1 3-1 15,1 6-1 1,0 2 2-16,2 2-3 0,0 2 1 0,1 1 0 0,-2 1 3 16,2-1 21-16,-1 1 7 0,1-2 3 15,-1-1 6-15,-1-1-1 0,1-1 4 16,-2-4 6-16,-1-3-2 0,-1-3 0 16,1-1 9-16,-1-1 16 0,0-3-9 15,1-3-20-15,1-4-11 16,0-5-11-16,0-1-12 0,0-4-10 15,-1-1-2-15,-2 3-11 0,-1 2 1 16,0 3-5-16,-2 3-9 0,2 2-10 16,-2 3-10-16,-2 2-24 0,0 0-12 15,1 0-14-15,0 3-18 0,3-1-26 16,0 0-39-16,9 1-55 0,-3 0-30 16</inkml:trace>
  <inkml:trace contextRef="#ctx0" brushRef="#br0" timeOffset="8206.51">18991 3952 563 0,'0'0'80'0,"0"0"56"0,0 0-68 0,0 0-40 15,0 0-19-15,11-35-4 0,-9 34-1 16,-1 1-4-16,2 2-4 0,1 5 4 16,0 6 2-16,0 2 14 0,0 5 6 15,-1 2-1-15,-2 5 0 0,0 2 3 16,-1 8 2-16,0 4-4 0,0 5-1 15,-2-5-2-15,1-11 1 0,0-6-2 16,0-7 6-16,-1 4 0 0,-1 3-3 16,1 4-1-16,-1-2 1 0,2-2-4 15,-1-3 1-15,0-3-5 0,2-2-5 16,0-4-1-16,0-3-3 0,2-2 3 16,1-1 2-16,0-2 6 0,1 0 15 15,2-1 2-15,2-2-1 0,3-1-6 16,2 0-10-16,4-5-7 0,1-2-8 15,2 0-17-15,2-3-19 0,0-2-14 16,0-2-11-16,-1 0-7 16,-2 1-15-16,0 1-28 0,-5 0-18 15,-2-1-45-15,-6 2-111 0,-5 3-126 16</inkml:trace>
  <inkml:trace contextRef="#ctx0" brushRef="#br0" timeOffset="8378.67">19013 4287 667 0,'0'0'121'0,"0"0"-121"16,0 0 143-16,0 0-93 0,0 0-25 15,19-26-15-15,-7 20-6 16,1-1 0-16,2 0-2 0,0 0-2 16,4 1-2-16,-2 2-27 0,2-2-39 15,2 2-53-15,11 1-81 0,-7 3-87 16</inkml:trace>
  <inkml:trace contextRef="#ctx0" brushRef="#br0" timeOffset="8519.54">19434 4416 685 0,'0'0'101'0,"0"0"61"16,0 0-40-16,0 0-92 0,0 0-19 15,0 0-11-15,0 0-40 0,0 0-30 16,0 0-67-16,38-8-92 15,-26-1-149-15</inkml:trace>
  <inkml:trace contextRef="#ctx0" brushRef="#br0" timeOffset="9181.69">20063 4028 346 0,'0'0'56'0,"0"0"29"0,0 0-2 16,0 0-45-16,0 0-3 0,0 0-13 16,2-28 10-16,-1 25 7 0,1 1-11 15,-1-1 5-15,1 1 1 0,-1 0-11 16,0 2-5-16,0 0-3 0,-1 0-9 15,1 0-5-15,-1 0-1 0,1 0-4 16,1 4 3-16,0 2 0 0,1 2 0 16,1 2 1-16,0 4 0 0,0 0 1 15,-1 2-1-15,2 1 2 0,-1-2-2 16,2 0 4-16,-2 0 9 0,1 0 1 16,-1-2 5-16,1 0-3 0,1-1 0 15,-1-2-8-15,2-2 1 0,-1-1 5 16,-1-1 9-16,0-2 11 0,-1 0 9 15,0-1 5-15,0-2-6 0,2 1-11 16,-1-2-7-16,0 0-3 0,1-3 1 16,1-3-3-16,0 0 0 0,0-3 0 15,-1-2 1-15,1-1-2 0,0-1-1 16,-2 0-1-16,-2 2 0 0,0 2 1 16,0 3-10-16,-1-1-2 15,0 3-5-15,-1 0 0 0,1-1-3 16,0 2-10-16,-1-2-21 0,0 3-19 15,1-2-18-15,0 2-9 0,1-1-25 16,2 1-39-16,1 1-24 0,7 0-53 16,3 1-63-16,-3 0-3 0</inkml:trace>
  <inkml:trace contextRef="#ctx0" brushRef="#br0" timeOffset="9495.23">20560 3832 320 0,'0'0'90'0,"0"0"72"16,0 0-67-16,0 0-67 0,9-33-12 15,-8 28 3-15,0 2-4 0,0 1-5 16,-1 2-4-16,0 0-6 0,-1 3-13 15,-1 5 13-15,-2 4 28 0,0 3 7 16,-2 7 4-16,-3 4 3 0,-1 8-14 16,-5 10-6-16,-2 10-10 0,1 3-5 15,-1-3-5-15,5-5 2 0,-1-10-1 16,5-1-1-16,0-8-2 0,1-6-11 16,3-5-33-16,0-2-34 15,0 2-34-15,3 7-97 0,1-5-48 16</inkml:trace>
  <inkml:trace contextRef="#ctx0" brushRef="#br0" timeOffset="10013.04">20769 4115 469 0,'0'0'101'0,"0"0"0"15,0 0-4-15,0 0-46 16,0 0-26-16,0 0-9 0,12-30 12 0,-12 29-10 16,-1-1-18-16,-3 1-15 0,-1 1-3 15,-1 0 2-15,-3 0-1 16,-1 0 8-16,1 2-1 0,-1 2 6 0,1 2-2 15,0 1 1-15,-1 0 5 0,3 0-1 16,1 1-3-16,1 0-5 0,1 0 4 16,2 2 4-1,2-2 1-15,0 2 1 0,1 1 0 0,3-1 0 0,2 0 4 16,0 0-4-16,2 1 2 0,3-1 1 16,-1 1-3-16,3-1 4 0,1 1 12 15,3 0 10-15,-1 1-2 0,2 0-3 16,-4 0-2-16,-1-1-2 15,-4 1-5-15,-3-2 3 0,-3 0 1 16,-3 0 15-16,-2 0 1 0,-6-1 4 16,-4-1 8-16,-2-1 0 0,-3-2-12 15,0-1-21-15,-2 0-12 0,1-2-2 16,-1-1-38-16,-1-1-8 0,-2 0-16 16,1-3 2-16,-1-2-1 0,2 2-8 15,0-2-7-15,3 0-7 0,4 1-27 16,5-4-54-16,4 1-53 0</inkml:trace>
  <inkml:trace contextRef="#ctx0" brushRef="#br0" timeOffset="10463.7">21509 4034 379 0,'0'0'90'0,"0"0"-28"0,0 0 51 15,7-23-72-15,-6 18-17 0,1 1-9 16,-2 3 7-16,0 1 0 0,0 1-22 16,0 5-15-16,0 6 15 0,-4 5 49 15,1 5 2-15,-3 11-14 0,-1 12-10 16,-2 10-5-16,1 1-5 0,0-2-9 15,0-6-3-15,1-4-2 0,0-2 0 16,1-1 1-16,-1-1-2 0,1-2-2 16,2-4 0-16,2-5-22 15,0-8-27-15,1-5-18 0,1-4-31 16,0 2-39-16,1-5-49 0,4 0-42 16</inkml:trace>
  <inkml:trace contextRef="#ctx0" brushRef="#br0" timeOffset="10826.3">21457 4132 343 0,'0'0'104'15,"0"0"28"-15,0 0-4 0,-4-42-67 16,5 30-5-16,3 1-23 0,3 0-10 15,3-2 4-15,0 4-23 0,2 0 3 16,2 0 8-16,0 2 4 0,1 3-3 16,2 1-1-16,1 3 11 0,0 0-2 15,2 5-4-15,-1 2-15 16,0 2-2-16,0 5-3 0,-3 1 1 16,0 5 3-16,-3 3-1 0,0 4-1 15,-5 1-2-15,-4 0 0 0,-4 0 0 16,-3 0 0-16,-8-3 3 0,-7-2-3 15,-4-3-4-15,-4-2-6 0,-8-3-12 16,1-4-29-16,1-4-12 0,-1-4-36 16,6-3-29-16,-4-3-42 0,2-5 11 15,2-2 11-15,3-2 65 0,2-7 15 16</inkml:trace>
  <inkml:trace contextRef="#ctx0" brushRef="#br0" timeOffset="11258.67">21882 4175 130 0,'0'0'89'15,"0"0"-37"-15,0 0 5 0,0 0-11 16,0 0 13-16,0 0 7 0,24-18-7 16,-23 16-4-16,0 1-32 0,-1 0 0 15,1 1-9-15,-1 0-8 0,0 0-6 16,0 0-5-16,0 2-16 0,-2 3 6 16,-1 2 15-16,-2 4 0 0,1 3 0 15,0 0 0-15,0 4 0 0,3-1 1 16,1 0 4-16,0 0 10 0,5-2 18 15,1-1 17-15,3-1 6 0,0-2-7 16,1-3 5-16,1-2 4 0,-1-3 4 16,0-3 11-16,1-2-16 0,0-5-30 15,-1-3-9-15,1-2 2 0,-3-7-7 16,0-3-13-16,1-10-12 0,2-10-23 16,1-4-38-16,0 4-3 0,-5 12 0 31,-3 12 32-31,-3 5 8 0,1-3-93 0,0 0-92 15,1 2-90-15</inkml:trace>
  <inkml:trace contextRef="#ctx0" brushRef="#br0" timeOffset="11883.96">22282 3770 370 0,'0'0'62'0,"0"0"-7"15,0 0 39-15,0 0-87 0,13-14-3 16,-11 14-1-16,-1-1-2 0,-1 1 4 16,0 1-4-16,0 2 12 0,0 2 21 15,0 2 3-15,0 4-11 0,0 0-6 16,0 2-7-16,0 2-9 0,0 4 1 16,-1 1-3-16,0 2 0 0,-1 4 0 15,-1 2 1-15,1 0 2 0,-1 1 4 16,0 1 8-16,1-1 8 0,0 0 13 15,1 1 11-15,0-1-8 0,0-1-4 16,0 0 5-16,1-1-12 0,0-2-12 16,0-2-4-16,3-3-3 0,0-2 1 15,1-3 10-15,0-2 6 0,2-4 5 16,0-3 6-16,3-2 11 16,2-3 0-16,2-1-8 0,1 0-13 15,1-5-15-15,1-1-8 0,2-2 3 16,-2-2-1-16,-1-3-1 0,-1-2 0 15,-2-1-4-15,-1 0 0 0,-3 0-3 16,-4 2-2-16,-3 1-3 0,-1 1 0 16,-7 3-10-16,-5 0-3 0,-6 0-1 15,-5 1-4-15,-3 1 0 0,1 2 6 16,-2 1-12-16,1 1-23 0,0 1-18 16,2 1 4-16,4 0-11 15,1 1-31-15,5 0-40 0,3 0-26 0,6 5-52 16,3-1-2-16</inkml:trace>
  <inkml:trace contextRef="#ctx0" brushRef="#br0" timeOffset="12040.94">22609 4349 926 0,'0'0'76'15,"0"0"-40"-15,0 0-36 0,0 0-186 16,0-4-83-16,0 1-208 0</inkml:trace>
  <inkml:trace contextRef="#ctx0" brushRef="#br0" timeOffset="12590.76">22692 3571 462 0,'0'0'97'15,"0"0"17"-15,34 17-51 0,-16-5-55 16,1 2-6-16,2 3-1 0,-1 4-1 16,0 0 2-16,0 5-2 0,-1 2 15 15,-1 8 9-15,2 14 7 0,-2 11-2 16,-5 5-8-16,-6 0-7 0,-6-5-4 16,-3-5-2-16,-7 2 0 0,-7-5-1 15,-5-1 8-15,-6-2 0 0,-5-2 10 16,-7-3-4-16,-3-4 17 15,-2-3-3-15,-3-5 2 0,-1-4 9 16,-1-3-7-16,4-4-18 0,2-5-9 16,6-4-6-16,8-4-3 0,7-5-3 15,7-1-41-15,4-3-76 0,1 0-48 16,4-7-48-16,1 0-67 0,5-3-103 16</inkml:trace>
  <inkml:trace contextRef="#ctx0" brushRef="#br0" timeOffset="14189.92">23439 4496 270 0,'0'0'186'0,"1"0"-115"15,0 0 8-15,2 0-60 0,-2-1-1 16,-1 0-1-16,0 1-2 0,0 0 4 15,0 0-18-15,0 0-1 0,0 0-5 16,-1 0-5-16,-2 0 4 0,-1 2 6 16,0 0 3-16,0 0-1 0,-1 0 0 15,1-1 1-15,0 0 2 0,1-1 0 16,-2 0 2-16,3 0-1 0,0-2-1 16,1-2 2-16,-1-1-2 15,1 0 1-15,1-1 3 0,0-2 1 16,2 0 1-16,1 1 0 0,0 0-3 15,3 3-1-15,-1-1-1 0,-1 2-2 16,0 0 3-16,0 2-4 0,0 0 0 16,0 1-2-16,-2 0-1 0,1 0 0 15,0 3-2-15,-1 1-2 0,0 2 4 16,-1 1 1-16,-1 0 6 0,0 1 0 16,-2 0 1-16,-2-1 3 0,-2 0 2 15,0-1 0-15,-1-1-2 0,0-1 2 16,-1 0-1-16,-1-1 3 0,2-1 0 15,0-2-4-15,2 0 2 0,-1-1 19 16,1-1 16-16,2-1-6 0,0-1-2 16,0-1-5-16,0 0-4 0,1-2-5 15,0 0-1-15,1 0-2 0,1 0 10 16,0 2-4-16,0 0-1 0,1 3-3 16,0 0-11-16,1 0-6 0,1 0-8 15,1 2 0-15,1 0-4 0,1 0-3 16,3 5 0-16,1 1 2 0,-2 2-3 15,2 3 0-15,-3 5 2 0,-2 2 6 16,-2 3 0-16,-1 1 9 0,-2 2 4 16,0 0-1-16,-2-1 6 15,-2 1-1-15,-1-2-2 0,-2 1-2 16,-2-2 0-16,1 0-3 0,-2-2 7 16,-1-2-3-16,2-1-2 0,-2-3 1 15,-1-3-6-15,1-1-2 0,0-1-2 16,-1-1-3-16,4-2-4 0,0 1-24 15,0-2-42-15,3-1-46 0,0 1-70 16,-2-4-79-16,1 0-126 0</inkml:trace>
  <inkml:trace contextRef="#ctx0" brushRef="#br0" timeOffset="24471.32">1945 6077 50 0,'0'0'7'0,"0"0"3"0,0 0 17 15,0 0 10-15,8-11 6 0,-8 9 5 16,0 0 9-16,0 2-2 0,0 0 12 16,0-1-10-16,0 1-9 0,0 0-3 15,0 0-6-15,0 0 0 0,0-1-1 16,0 1-2-16,0-1-6 16,-1-1 1-16,-1-1-10 0,-1 2-13 15,-3-3-5-15,0 1-3 0,-3-1-2 16,-3 1-3-16,-3 3 1 0,-3 0-8 15,-2 2 0-15,-4 4-1 0,-3 6 2 16,-1 3-7-16,0 4-5 0,-2 2 5 16,2 3-1-16,3 4 3 0,0 1-4 15,3 3-3-15,3-2 6 0,5-1 10 16,1 1 7-16,3-5 0 0,3 1 1 16,4-5 17-16,1-1 22 0,2-3 11 15,3-3 1-15,4 0 13 0,2-2 7 16,2-3 4-16,0-1-2 15,5-2 0-15,0-1-10 0,3-3-10 0,3-2-14 16,0 0-17-16,0-5-14 0,2-2-3 16,-3-2-6-16,1 1-7 0,0-2-33 15,-1-1-39-15,-3 1-44 0,1-1-49 16,3-3-58-16,-3 1-134 0</inkml:trace>
  <inkml:trace contextRef="#ctx0" brushRef="#br0" timeOffset="25243.34">2293 6189 230 0,'0'0'49'16,"0"0"6"-1,0 0 56-15,3-12-35 0,-2 7-9 16,0 1-12-16,0 1 4 0,-1-1-1 0,1 2-13 0,-1 0-10 15,0-2 5-15,0 2-3 0,0-2 6 16,0 0-12-16,0-1-3 0,0 2 0 16,-1-1-7-1,0 1-10-15,-1-1-1 0,0 0-2 0,-2 0-4 0,0-1-4 16,-4 2-2-16,0-2-3 16,-2 4 0-16,-4-1 0 0,-1 2-3 15,-3 2 2-15,1 3-4 0,-4 2-5 16,-2 4-1-16,2 3 0 0,-1 4-7 15,0 3 5-15,1-1-5 0,4 2-5 16,3 0-1-16,3 0 6 0,4-1 5 16,4 0 9-16,2 0 6 0,1-2 3 15,4-3 3-15,2-1 2 0,3-1 16 16,2-2 3-16,1-4 9 0,1-1 0 16,3-4-2-16,-1-3-10 0,0-3-2 15,-1-4 7-15,0-3 6 0,-1-2 0 16,3-1-8-16,-1-2-16 15,1-1-8-15,0-3 4 0,-1-1-3 16,-1 0-1-16,0 4-1 0,-3-2-4 16,-1 5-1-16,-2 3-1 0,-3 3 3 15,-2 4 1-15,-1 0-1 0,-2 3-11 16,0 0-11-16,0 3 5 0,-1 1 1 16,-1 6 20-16,0 1 1 0,1 3 1 15,-1 3-2-15,2 0 8 0,0 3 12 16,1-1 22-16,2-3 7 0,1 1-20 15,-1-1-12-15,2-3 5 0,0-2-9 16,2 1-4-16,-1-4 4 0,1-2-9 31,0-3 3-31,3 0-3 0,-1-3 0 0,2 0-4 16,2 0-14-16,0-4-16 0,1-1-32 16,-1 0-31-16,0-1-32 0,6-7-41 15,-6 2-70-15,1 1-184 0</inkml:trace>
  <inkml:trace contextRef="#ctx0" brushRef="#br0" timeOffset="25730.55">2490 6247 181 0,'0'0'108'0,"0"0"18"16,0 0-13-16,13-27-72 15,-8 17-4-15,0 1-15 0,2 1 3 16,-1 1-1-16,4 0-1 0,-1 0 13 16,1 1-5-16,2 1-6 0,-2 3-6 15,1 0-3-15,3 2-8 0,-3 0 0 16,2 2 1-16,-2 5 0 0,0 4 7 16,2 5-1-16,-2 4 1 15,-1 3 9-15,1 5-4 0,-2 1 9 0,0 2-13 16,-1-3-13-16,-1 0-1 15,-2-4-2-15,-2 1-1 0,-2-4-6 0,-1-3-15 16,0-2-12-16,-5-5-18 0,-2-3-17 16,-2-3-7-16,0-5-18 0,0-1 38 15,-1-6 55 1,-1-5 4-16,1-2 54 0,2-3 23 0,-1-5-22 0,4-2-20 16,1-1-4-16,4 0 10 0,1 0 21 15,5 3 2-15,5 0-2 0,4 4 1 16,5 0-3-16,1 3-7 0,4 2 0 15,3 1 0-15,0 3 3 16,0 1-13-16,-3 2-26 0,-3-1-14 16,-2 2-5-16,-3 2-2 0,-3-3-21 15,1 2-24-15,-1 0-21 0,1 0-20 16,-1 3-27-16,3-1-32 0,10-1-52 16,-4 2-80-16,-1 0-173 0</inkml:trace>
  <inkml:trace contextRef="#ctx0" brushRef="#br0" timeOffset="26329.1">3779 5814 298 0,'0'0'84'15,"0"0"40"-15,0 0-48 0,5-17-20 0,-4 16-13 16,-1 1-17-16,0 0-22 0,2 3-1 16,-2 1-3-16,2 6 24 0,-2 2-8 15,2 5-8-15,-1 3 0 0,-1 3-2 16,0 3 3-16,0 8 6 0,0 5 7 16,0 8 18-16,0 0-1 0,-1-5-4 15,-1-9-12-15,2-7 2 0,0-7-4 16,-2-2-1-16,1 4-5 0,0 4-1 15,0 3 0-15,0-3-6 0,0-1 6 16,1-5-3-16,0 0-1 0,0-4 5 16,1-3-2-16,1-4 1 0,-1-1-1 15,2-5-5-15,-1 0 7 0,1-2 6 16,2 1 10-16,0-1 1 0,2 0-8 16,3 0-9-16,0-4-7 0,3 1-5 15,2-4-3-15,1 0 0 0,2 0-2 16,1 0-4-16,2 0-8 0,1-1-13 15,-2 1-6-15,0-3-8 0,1 3-2 16,-3-1-9-16,-1 2-14 0,-2-1-26 16,-2 0-27-16,-4 0-8 0,-3-3-63 15,-3 2-80-15</inkml:trace>
  <inkml:trace contextRef="#ctx0" brushRef="#br0" timeOffset="26579.51">3713 6209 446 0,'0'0'94'0,"0"0"17"0,0 0 10 16,0 0-27-16,0 0-11 0,16-4-18 15,-3-1 0-15,1 1-10 0,4 0-4 16,0-1-8-16,2 0-13 0,1 1-19 15,0-2-7-15,2 0-4 0,1 1-2 16,-1 2-29-16,2-1-33 0,-2 1-26 16,0-2-17-16,1 1-26 15,0 0-46-15,7-2-74 0,-8 3-30 16</inkml:trace>
  <inkml:trace contextRef="#ctx0" brushRef="#br0" timeOffset="26939.34">4141 6089 204 0,'0'0'154'15,"0"0"-69"-15,0 0 4 0,0 0-55 16,0 0 2-16,0 0-20 0,17 2 19 16,-7 2 23-16,0 1 0 0,1 2 7 15,4 3-13-15,-1 2-19 0,2 2-6 16,-2 1-13-16,3 1-10 0,1 3 1 15,-2-2-3-15,0 1-2 0,2 0-1 16,0-2-23-16,0 0-40 0,0-3-26 16,6 0-71-16,-7-3-120 0</inkml:trace>
  <inkml:trace contextRef="#ctx0" brushRef="#br0" timeOffset="27221.19">4552 6122 511 0,'0'0'77'0,"0"0"-77"0,0 0 144 16,0 0-100-16,0 0-7 0,0 0-31 15,0 0-1-15,-10 5 4 0,2 6 30 16,-2 4 7-16,0 5 6 0,-3 5-18 15,0 5-1-15,-2 8-14 0,-4 9-11 16,-3 9 3-16,1 0-5 0,0-2 3 16,1-9-8-16,3-5-1 0,-1 0-7 15,2-4-47 1,1 0-31-16,4-3-27 0,1-4-18 16,4-8-93-16,2-8-139 0</inkml:trace>
  <inkml:trace contextRef="#ctx0" brushRef="#br0" timeOffset="27596.88">4823 6131 489 0,'0'0'86'0,"0"0"26"15,0 0-57-15,0 0-28 0,22 35 2 16,-22-14 1-16,0 12 23 0,-6 8-3 15,0 10-13-15,-1 3-11 0,1-4-6 16,1-5-13 0,2-4-3-16,-1-1-3 0,1-4-1 0,3 0-5 0,0-8-26 15,0-7-48-15,0-5-75 0,3 4-58 16,2-5-117-16</inkml:trace>
  <inkml:trace contextRef="#ctx0" brushRef="#br0" timeOffset="28021.12">4845 6181 430 0,'0'0'88'0,"0"0"43"0,0 0-61 0,31-43-33 16,-20 29-4-16,1 1-29 0,2 3 20 16,-3 0 21-16,-1 2 0 0,-1 3-6 15,-1-1-10-15,2 2-9 0,1 2-18 16,-2 2-1 0,0 0 4-16,0 1 0 0,-1 6 1 0,2 1-1 15,2 3 2-15,2 3-3 16,-2 1-2-16,2 1 3 0,-2 2 4 0,1-1 4 15,-2 3-1-15,-3-1 5 0,0-1-5 16,-3 1-1-16,-4-2-4 0,-1 0 2 16,-5-2-5-16,-4 0 2 0,-3-3-4 15,-3-3 2-15,-1-2-4 16,-4-1-1 0,0-1-10-16,-1-3-14 0,0-2-15 15,0 0-20-15,1 0-9 0,1-2 2 16,4-2-17-16,1 1-13 0,3-1-34 15,5-3-56-15,3 1-58 0</inkml:trace>
  <inkml:trace contextRef="#ctx0" brushRef="#br0" timeOffset="28599.2">5220 6261 261 0,'0'0'175'0,"0"0"-31"0,0 0-39 15,0 0-58-15,0 0-8 16,8-4-24-16,-5 2 24 0,2 0 15 15,1-1-12-15,-2 2-3 0,3-1 8 16,1-2 2-16,0 3-6 0,3-3-11 16,0 1-11-16,3 2-3 0,-3-3-1 15,3 2-5-15,-1 0 3 0,0-2-1 16,2 0-2-16,0-1 2 0,1-2-5 16,-1-1-3-16,0-2 0 0,-3 1 0 15,-1-2-3-15,-1 1 1 0,-5 1-3 16,-2-1-1-16,-2 2-5 0,-1 1-16 15,-5-1-17-15,-3 2 1 0,-4 3-11 16,-4 0-34-16,-3 3 41 0,-1 6 8 16,-1 4 6-16,-1 1 16 0,1 3 5 15,0 4 1-15,1-1 3 0,4 3 2 16,3 0 24-16,3 0 8 0,3-2 27 16,3 2-17-16,3-2 2 0,1-1 2 15,5-3-9-15,1 0 3 0,2-2-1 16,2-2 9-16,3-2 7 0,1-1 1 15,2-2-3-15,0 0-4 0,2-2-14 16,0 0-17-16,1-1-13 0,1-2 0 16,0 1-5-16,0 0-18 0,2-1-22 15,-1 0-18-15,0 0-10 16,2 0-19-16,0-1-44 0,-1 1-46 16,9-1-61-16,-6 0-122 0</inkml:trace>
  <inkml:trace contextRef="#ctx0" brushRef="#br0" timeOffset="29569.1">6637 5537 94 0,'5'-2'92'15,"-1"0"2"-15,3-2-11 0,0 1-23 16,-1-1-7-16,-2 2-4 0,-1-2 5 16,-1 2 6-16,-1 2-3 0,1-1 5 15,-2 1 2-15,1 0 2 0,-1-1-17 16,1 1-11-16,-1 0 0 0,0 0-6 16,0 0-9-16,0 0-6 0,0 0-2 15,0 0-2-15,0 0 3 0,0 0 0 16,0 0-6-16,0 0 0 15,-1 0-2-15,1 0-4 0,-1 0-3 16,1 0-1-16,-2 1-4 0,0 0 0 16,-2 3 4-16,-2 1 1 0,-2 1-1 15,-2 2 0-15,-1 4 0 0,-3 3 2 16,0 5-1-16,-5 3 1 0,-2 9 2 16,-7 11-3-16,-5 12 1 0,-2 4 2 15,5 3-4-15,3-2 3 0,3-4-1 16,3 1 9-16,3 0 8 0,1-3 3 15,4 1 16-15,2-2-10 16,3-3 8-16,5 0-5 0,3-4-4 16,2-3-10-16,7-3-3 0,1-4 7 15,1-3 0-15,0-7 4 0,-1-5 4 16,-2-5-1-16,1-3-3 0,3 1-3 16,-1 1 7-16,3 1-5 0,0-3-3 15,-2 0-2-15,2-4 0 0,-2 2-2 16,1-1-5-16,1-2-3 0,-2 2-4 15,0-1-2-15,-1-1-2 0,-2-1-1 16,0-1-9-16,-2-1-25 0,-2-1-42 16,-1 1-45-16,-3 0-64 0,-4 1-90 15,-4-1-111-15,-2 1-284 0</inkml:trace>
  <inkml:trace contextRef="#ctx0" brushRef="#br0" timeOffset="31715.5">7352 6184 81 0,'0'0'47'0,"0"0"-28"0,0 0 76 16,6-16-61-16,-4 12-16 0,1-1 7 15,-1 2 25-15,-2-1 17 0,2 1-15 16,-1-1 9-16,-1 0 13 0,0-1 0 16,0 1-19-16,0 0-19 0,0 0-5 15,0-3-15-15,-1 3-4 0,-3-2-6 16,0-1 2-16,1 0 3 0,0 1 5 15,-1 0 5-15,1-1 1 0,1 0 1 16,-3 3-4-16,0 0-3 0,0 0-11 16,-1 2-5-16,-3 1 0 0,-3 1-5 15,-1 0-1-15,-4 2 0 16,-1 5-7-16,-5 6-12 0,1 1-6 16,0 2 3-16,0 5-1 0,0 3 0 15,4 1 7-15,2 2 6 0,3 1 15 16,3 0 1-16,3 0 6 0,3-3 11 15,2-2 5-15,2-3 3 0,0-2 0 16,5-2-12-16,1-4 8 0,3 0 7 16,3-5 6-16,0-3 18 0,5-3 3 15,0-1-7-15,1-6-6 0,2-6-6 16,-2-2-5 0,0-5-4-16,-1-6-2 0,2-8-8 0,0-11-17 0,-2-19-5 15,-2-6 5-15,-6 3 14 0,-3 6-12 16,-3 16-2-16,-1 5 5 0,-2 6 8 15,0 6 2-15,0 4-9 16,0 6-4-16,0 4-2 0,-4-4-10 16,1-2-10-16,-2-1-16 0,0 4-16 15,0 1-19-15,0 3-43 0,0 4-45 16,2 3-71-16,1 4-75 0</inkml:trace>
  <inkml:trace contextRef="#ctx0" brushRef="#br0" timeOffset="32216.24">7546 6214 226 0,'0'0'145'0,"0"0"-38"0,0 0 31 16,2-22-50-16,-1 16-9 0,0 1-3 16,-1-1-15-16,0 1 6 0,2-1-11 15,-2 1 0-15,0 2-2 0,0-2-14 16,0-1-4-16,0 2-12 0,0-1-11 16,0 0-8-16,-2 2-2 0,1 0 2 15,-2 2-4-15,3 1-1 0,-4 0-8 16,0 0-4-16,-3 5-8 0,-3 4 6 15,-1 4-3-15,0 2 4 0,2 5-1 16,0 1 4-16,2 1 6 16,4 1 1-16,1 0 3 0,2-2 0 0,1 0 2 15,5-4 1-15,4-1 17 0,-1 0 20 16,3-7-1-16,4-2 9 0,0-3 9 16,3-4 2-16,-1-1-2 0,3-4-5 15,-3-5-14-15,-2-3-1 0,-1-3-3 16,-3-6-16-16,-2-9-13 0,-3 2-5 15,-5 1-11-15,-2 3-22 0,-5 5-18 16,-2 2-18-16,-6 2-20 0,-2 5-13 16,-3 2-3-16,-2 5-11 0,0 1-4 15,1 3-3-15,2 0-43 0,0 9-42 16,3-2-43-16</inkml:trace>
  <inkml:trace contextRef="#ctx0" brushRef="#br0" timeOffset="33172.39">7765 6260 194 0,'0'0'161'0,"0"0"-3"16,0 0-14-16,0 0-44 0,-1-18-19 0,2 11-32 15,3-1-10-15,0 1-12 0,2-2-17 16,1 0-3-16,1 2 3 0,1 0 0 15,-1 1 7-15,1 1 3 0,0-1-4 16,0 1-3-16,-1 2-3 0,-1-1-2 16,0 3-8-16,-2 0 0 0,-1 1-2 15,2 0-3-15,-3 0-5 16,1 3 5-16,2 5 4 0,-1 2 1 16,-1 3 3-16,2 2 1 0,-2 1 4 0,1 3-2 15,1-2 0-15,-1 3 1 0,-1-1 2 16,0 2-5-16,0-3-2 0,0 0 3 15,-2 0-4-15,1-2 0 0,-2-4 4 16,2-1-2-16,-3-4-3 16,0-2 2-16,1-3 2 0,0-2 9 15,-1 0 31-15,3 0 26 0,-2-5-2 16,2-1-37-16,-1-5-28 0,1-2-3 16,2 0 2-16,0-1-4 0,2-1 2 15,1 1-1-15,-2 0-1 0,2-2-1 16,2 1 2-16,1 1-2 0,-1-1-2 15,2 4-1-15,-1 0-3 0,-1 3 0 16,2 2 3-16,-4 1 2 0,1 0-2 16,-3 0-7-16,1 3-9 0,-2 1 7 15,-1 1-3-15,0 1-1 0,1 5 4 16,-1 2 3-16,1 1 3 0,1 4 7 16,-1 0 1-16,0 2 1 0,0 0 1 15,0 2 0-15,-1 0 2 0,2 1-3 16,-2-3 0-16,0 0 1 0,-1-2-1 15,0-2 1-15,-2-1 0 0,2-4-1 16,-3-3 3-16,0-1 1 0,0-2 16 16,1 0 13-16,0-2 11 0,0-5-8 15,1-2-25-15,1-3-9 0,0-1 2 16,1-3-2-16,1 1 0 0,0-3-1 16,1 0 3-16,2 0 1 0,0-1-2 15,0 1-2 1,1-1 0-16,1 3-2 0,-2 0 0 0,2 1-2 0,-2 3-2 15,1 1 4-15,-2 3 1 16,-3 2-3-16,0 3-1 0,0 0 1 16,-2 3-3-16,3 2-2 0,0 3-6 15,1 5 10-15,1 4 1 0,-1 1 2 16,3 0 1-16,-2 5 5 0,-1-1-4 16,1 0 1-16,-2 2 0 0,2 0 1 15,-1 0-2-15,-2-1 0 0,1-1-1 16,0-2 0-16,-2 0-8 0,2-2-9 15,-1-5-11-15,-3 0-19 0,1-4-25 16,-1-2-53-16,1-4-67 0,0 0-112 16,-2-3-89-16</inkml:trace>
  <inkml:trace contextRef="#ctx0" brushRef="#br0" timeOffset="33330.41">8624 6454 1035 0,'0'0'72'0,"2"0"8"0,-1 0-80 15,2-2-12-15,-1-4-105 0,2-3-124 16,0 0-97-16,-1-1-55 0</inkml:trace>
  <inkml:trace contextRef="#ctx0" brushRef="#br0" timeOffset="34122.11">9230 6052 290 0,'0'0'89'0,"0"0"-33"16,0 0 44-16,0 0-34 0,12-14-28 16,-10 8-10-16,2 2-2 0,-1 0 17 15,-2 0 7-15,1 1-8 0,0 0 11 0,-2 2 1 16,1-1-11-16,1 2-14 0,-2 0-12 15,0 0-17-15,0 0-9 16,2 5-9-16,2-1 18 0,0 5-1 0,5 1 1 16,-4 3 0-16,1 1 0 0,2 1 5 15,-1 1-4-15,1 1 1 0,-1 0-1 16,1 1 2-16,-1-3-1 0,1 0 3 16,-1-1 4-16,-2-4 2 0,1 0 8 15,-3-4 6-15,5-4 1 0,-6-1 14 16,2-1 24-16,1 0 11 15,1-2-8-15,0-8-13 16,3-1-20-16,-1-6-6 0,1-2-1 16,2-5-8-16,-3 0-7 0,0 0-6 0,-1 1-5 15,1 5-1-15,-1 1 0 0,-4 3-2 16,1 4-4-16,-1-1-8 0,0 3-20 16,3 0-30-16,-6 1-16 0,2 2-32 15,1 2-38-15,0 0-43 0,1 2-63 16,1 1-134-16</inkml:trace>
  <inkml:trace contextRef="#ctx0" brushRef="#br0" timeOffset="34499.15">9755 5802 327 0,'0'0'167'0,"0"0"-82"0,0 0 15 15,0 0-24-15,0 0-36 0,14-21-11 16,-12 21-23-16,-2 0-6 0,0 0-5 16,0 7-14-16,-2 0 19 0,-2 5 25 15,2 4-8-15,-1 5 9 0,-2 4 3 16,-1 7-12-16,-2 9-5 0,-3 8-2 15,0 0-4-15,-3-1-2 16,3-5 1-16,2-4-3 0,-1-2 0 16,2 3-1-16,0-2 1 0,-2-1 1 15,3-2-3-15,2-7 0 0,0-4 0 16,2-9-19-16,0-3-22 0,1 2-39 16,-3 1-43-16,5 1-46 0,-3-5-74 15,3-4-48-15</inkml:trace>
  <inkml:trace contextRef="#ctx0" brushRef="#br0" timeOffset="35202.07">10005 6055 4 0,'0'0'96'0,"0"0"-16"16,0 0-12-16,0 0-26 0,5 0-9 15,-2 0 31-15,-3 0 2 0,0 0 14 16,0 0-14-16,0 0-9 0,0 0-7 16,0 0-3-16,0-1-13 0,0 1-13 15,-3 0-20-15,1-1-1 0,-4 1-7 16,1-1-1-16,-3-1 1 0,-2 2 6 15,1 0-2-15,1 0 1 0,-4 0 0 16,2 2-1-16,-1-1-6 0,1 2-3 16,1 1 4-16,1 1 2 0,0-1 4 15,2 2 2-15,3 1 0 0,-2 0 6 16,2 0 4-16,3 0 3 0,0 0 3 16,0 0 2-16,3 3-2 0,2-2 2 31,4-1 1-31,-1 1 1 0,5-1-3 15,1-1 0-15,2 2-4 0,1-2-3 0,-1 2-2 0,-1-1 1 16,0 0 8-16,-4 1-1 0,0 3 0 16,-3-1 6-16,0 0 13 0,-4 1 10 15,-1 0-5-15,-2 0-5 0,-1 1-16 32,-2-3-5-32,-4 3 2 0,-2-2 11 15,-3 0 4-15,-3-2 7 0,-2-2-2 16,-2-2-7-16,1 0-8 0,-5-2-5 15,3 0-6-15,1 0-6 0,0-1-3 16,2-1-1-16,2 0-13 0,1 0-31 16,5-1-39-16,-3-3-57 0,1-2-89 15,2 0-110-15</inkml:trace>
  <inkml:trace contextRef="#ctx0" brushRef="#br0" timeOffset="37174.56">11152 5824 249 0,'0'0'51'0,"0"0"-51"0,0 0 62 16,14-25 26-16,-11 19-40 0,2 1-6 15,-3-2 5-15,1 1 4 0,0 1-11 16,-1 1 1-16,0-2 2 0,0 4-8 16,-2-2 6-16,2 3-11 0,-1 0-9 15,-1 0-10-15,0 0-4 16,0-2 1-16,0 2 25 0,0 0-21 0,0 1 10 16,0-1 4-16,0 0-5 0,0-1 0 15,0 0-4-15,0 1-2 0,0-1-6 16,0 1-2-16,0-2 2 0,0 1 4 15,-1-2-5-15,-1 1-2 0,0-3-3 16,-2 2-3-16,1 0 2 0,0-1 1 16,-1 3 0-16,0-2 0 15,-1 2 1-15,0 1-4 0,-1-3-2 16,0 2-1-16,-1 2-1 0,-1-1-1 16,-1 1 2-16,1 0-1 0,-2 1 0 15,-1 5 0-15,-1 1 1 16,-1 1 1-16,-4 6 1 15,1 1-2-15,-3 6 3 0,0 3-1 0,-5 8 1 0,-1 13 0 16,-5 11 0-16,3 4 2 0,4-1 4 16,5-3 4-16,6-5 3 0,2 1-2 15,0 2 3-15,0-1 6 0,3-3-2 16,-1-5-8-16,2-2-3 0,4-2-6 16,-3-7 0-16,5-6-1 15,0-7-9-15,0-6-6 0,0-1-13 0,5 2-13 16,-2-2-21-16,2-1-8 15,0-2-20-15,3-4-19 0,-2-2-9 16,5-5-33-16,-1-3-64 0,-2-2-71 16</inkml:trace>
  <inkml:trace contextRef="#ctx0" brushRef="#br0" timeOffset="37395.9">10763 6306 726 0,'0'0'133'0,"0"0"-133"0,0 0 130 0,0 0-45 15,10-7-37-15,2 1-1 0,6-1-24 16,4-1-11-16,4 1-12 16,3-1-7-16,1 1-46 15,6-1-30-15,9 1-54 0,5 0-88 0,-7 1-98 16,-7 2-21-16</inkml:trace>
  <inkml:trace contextRef="#ctx0" brushRef="#br0" timeOffset="37802.68">11484 6238 185 0,'0'0'103'15,"0"0"-2"-15,0 0 3 0,0 0-30 16,0 0 1-16,0 0 7 0,0 0 3 16,0 0-23-16,0 0-25 0,-30-31-4 15,28 26-3-15,1 1-3 0,-1-1-6 16,-1 3 2-16,1-3-12 0,-1 3-3 16,-2-3-3-16,2 3-5 0,-1-2-4 15,-3 3-6-15,-1 1-9 0,-5 2-2 16,-4 5 10-16,0 4-4 0,-4 2 3 15,4 3-3-15,-1 4-7 0,1 1-13 16,6 2 7-16,2-1 16 0,4 3 2 16,3-3 5-16,2-1 5 0,4-3 27 15,3-1 15-15,3-3 12 0,3-2 10 16,2-3 0-16,-2-3 0 0,4-4-13 16,-1-2-2-16,0-4-5 0,-2-5-10 15,0-2-9-15,-1-6-4 0,-3-4-16 16,0-2-5-16,-3-3-37 0,-4 1-28 15,-3 0-4-15,-3 3 4 16,-2 2-19-16,-7 4-52 0,0 2-36 16,-6-4-44-16,3 8-81 0</inkml:trace>
  <inkml:trace contextRef="#ctx0" brushRef="#br0" timeOffset="38303.87">11558 6247 210 0,'0'0'137'15,"0"0"-19"-15,0 0-3 0,0 0-33 16,3-40-48-16,2 30-3 0,0 0-10 15,1 2 6-15,-1 0-4 0,4 0 4 16,-1 1-7-16,0 1-3 0,0 1-10 16,3-1-7-16,0 3 0 0,3 1-1 15,-4 0 1-15,-1 2-2 0,2 0 2 16,0 6 0-16,-3 1 5 0,3 5 2 16,-1 2 1-16,-1 3-2 0,2 4 7 15,0 0 1-15,-4 3-5 0,1-2-5 16,1-1 0-16,-4-1-3 15,-2-2-1-15,-3-1 0 0,0-2-2 16,-2-5-9-16,-6 0-1 0,-2-4 6 16,-2-3 6-16,-3-2 1 0,2-1 5 15,3-1 8-15,-2-6 38 0,4-1 21 16,1-5-9-16,1-1-14 0,2-2-9 16,4-1-8-16,0 0-5 0,4 4 0 15,2-1-10-15,4 0-8 0,0 1-4 16,5 2-6-16,0 0-1 0,3 0-1 15,1 1-16-15,-1 1-20 0,4-1-11 16,0 1-16-16,-1 2-12 0,4 1-18 16,0 0-31-16,2 3-36 0,9-2-55 15,-4 0-69-15</inkml:trace>
  <inkml:trace contextRef="#ctx0" brushRef="#br0" timeOffset="38763.07">12076 6184 161 0,'0'0'107'0,"0"0"-64"0,0 0 43 16,0 0-16-16,0 0-57 0,-6 5-1 15,6-3 21-15,0-1 16 0,3 0-2 16,-1 0 47-16,4 0 5 0,0-1-20 16,2 0-8-16,0 0-7 0,3 0-12 15,-1-1-12-15,1 0-7 16,1-1-11-16,1-2-5 0,1 1-11 15,-3-2 0-15,2-2-1 0,-4 1-5 16,-1-1 0-16,0 0-15 0,-2-1-9 16,-4 0-12-16,1 0-8 0,-3-2 27 15,-3 3 3-15,-3 2-48 0,-2-1-11 16,-5 2 20-16,-6 3-6 0,-1 1 36 16,-1 1 13-16,-4 7-1 0,1 3 4 15,-1 3-2-15,1 1 2 0,2 1 6 16,3 3 1-16,3-2 0 0,-1 1 9 15,7 1 24-15,1-2 5 0,6-1 0 16,1-1 1-16,2-3 2 0,2 1 0 16,4-2 1-16,4-3 5 0,1-2 10 15,6-3-3-15,4-3-18 16,1 0-18-16,6-1-11 0,1-4-5 16,4-1-2-16,11-3-14 0,2-1-49 15,3-4-44-15,-8 2-54 0,-5-1-54 16,-12 5-64-16,-6 1-58 0</inkml:trace>
  <inkml:trace contextRef="#ctx0" brushRef="#br0" timeOffset="38995.21">12490 6116 492 0,'0'0'93'0,"0"0"31"16,0 0-19-16,0 0-44 0,0 0-57 15,8-10-4-15,-8 11-29 0,0 6-3 16,0 3 32-16,0 5 18 0,-3 4 19 16,1 2 2-16,-1 3-2 0,0 2-13 15,1 2-6-15,1 0-12 0,-1-1-2 16,2-1-4-16,0-3-17 16,0-2-42-16,0-1-22 0,3-4-26 15,5-2-41-15,-1-3-53 0,1-5-71 0</inkml:trace>
  <inkml:trace contextRef="#ctx0" brushRef="#br0" timeOffset="39138.37">12515 6109 897 0,'0'0'78'0,"0"0"-35"16,0 0-43-16,0 0-70 0,0 0-138 15,5-41-67-15,0 33-185 0</inkml:trace>
  <inkml:trace contextRef="#ctx0" brushRef="#br0" timeOffset="40384.24">12828 6188 287 0,'0'0'176'16,"0"0"-66"-1,0 0-16-15,0 0-36 0,0 0-4 0,0 0 2 0,0 0 7 16,12-32-1-16,-11 27-3 0,-1-1-8 16,2 2-15-16,0-2-7 0,-2 0-10 15,1 0-7-15,-1-1-8 0,0 1 0 16,0-1 2-16,0 0-4 16,-1 0-2-16,-4 0 0 0,-2-1-8 15,-1 1-14-15,-3 1-18 0,-2 1-18 16,1 1-19-16,-7 1-19 0,0 1-16 15,0 1 9-15,-3 1 20 0,3 0 2 16,1 3-12-16,1 1-9 0,4 2 32 16,5 1 40-16,-1 1 30 0,4 2 1 15,2 1 17-15,3 0 29 0,0 0 12 16,0 2 35-16,0-1-13 0,3-1-12 16,2 0-6-16,-2 0-8 0,-1-1-28 15,2-2-14-15,-2 0 0 16,1-1 0-16,-1 0-4 0,-1-1-1 15,1 1-4-15,1-1-1 0,-1-1-1 16,1 0 0-16,0 0 1 0,1-2 2 16,-3 0 8-16,3-1 11 0,-2 0 8 15,1 0 2-15,0 0-3 16,-3-1-4-16,2-1-3 0,1 1-1 0,0-1 5 16,2 0-7-16,0 0-3 0,3 0-2 15,-2 0-3-15,4 0-2 16,-1-1-4-16,2 0 2 0,0-1-3 0,0 1 4 15,0 0 3-15,-1 0 3 0,1 0-4 16,-2 1-1-16,-1-1 1 0,0 0 1 16,0-3 1-16,0 0-6 15,-2-1-6-15,1-2-2 0,0 1-3 16,-4-1-6-16,2 0 4 0,0 0 0 16,-2 0-2-16,2 1 2 0,-2-1-1 15,3 3 5-15,-4-3 1 0,1 1 0 16,0 0 0-16,1 1 0 0,-3 1 4 15,2 0-1-15,-3 1 0 0,2 0 1 16,-2 0 0-16,0 1-4 0,0-1 0 16,0 3 0-16,0-1-4 0,0 0 1 15,0 1-2-15,0 0-7 0,0 3-7 16,0 3-5-16,-2 5 22 0,1 4 2 16,-2 2 6-16,1 4 5 0,0 5 4 15,2 9-6-15,0 7-3 0,4 8-5 16,0 4 3-16,-2-4-3 0,1-5 1 15,-3-6-2-15,0-1 0 0,0-1 2 16,-1-2 1-16,-1-6 0 0,0-5-3 16,-1-5 2-16,0-1-1 0,1-1-1 15,-4 0 0-15,2-1 0 0,-1-6 0 16,0-5-1-16,-1-3 1 0,2-3 4 16,-2-6 10-16,-1-6-5 0,3-3 1 15,-1-5 5-15,2-6-7 0,3-9-8 16,0-14-2-16,0-10-4 0,5 3-3 15,0 10 5-15,1 16 4 16,-3 13 10-16,0 3 10 0,2-2 3 16,1-2-3-1,-1-1 4-15,4 1-6 0,-1 3-5 16,0 1-2-16,0 0 6 0,0 2-7 16,3 0-2-16,-1-1-2 0,0 4-4 15,2 0-1-15,-3 2-1 0,2 1 2 16,-3 2-1-16,-1 1 1 0,-1-2-1 15,-1 3-2-15,2-1 1 0,-3 1 0 16,0 0 0-16,1 2-3 0,0 0 2 16,0-2-3-16,2 2 1 0,-2-1-1 15,0 2-4-15,1 0-5 0,-1 0-9 16,1 0-6-16,-1 0-12 0,1 0-7 16,-1 1-4-16,0 1-11 0,2 1-20 15,-2-1-12-15,3 3-22 0,-3-2-24 16,3 4-48-16,-3-2-93 0</inkml:trace>
  <inkml:trace contextRef="#ctx0" brushRef="#br0" timeOffset="40903.6">13158 6124 274 0,'4'-4'136'15,"0"-1"-35"-15,1-1-24 0,2 0-41 16,-3 0-22 0,2 4 0-16,-2 0-13 0,-3 0 2 15,2 2-3-15,1 0 0 0,-1 2 0 0,0 5 3 0,2 2 9 16,-3 4 21-16,5 4 4 0,-4 3 2 15,0 2 9-15,-1 1-21 0,1-1-16 16,0-4-6-16,-1 0-2 0,0-3-2 16,-1-3-1-16,-1-2 3 0,0-3-2 15,0-3 2-15,0-2 2 16,2-2 13-16,-2 0 25 0,0-5 41 16,0-2-36-16,2-2-27 0,0-4-2 15,3-4-10-15,1-2-9 0,-1-6-1 16,5-1-9-16,5-2 4 0,-2 1 5 15,4 2-6-15,-2 5 7 0,2 3 2 16,-4 4-1-16,-1 5 2 0,-4 1 1 16,0 4-2-16,-1 1 2 0,0 2-2 15,-2 0 3-15,0 5 1 0,1 5 0 16,1 3 8-16,-2 6-2 0,0 2-2 16,-3 1-4-16,0 0-4 0,-1 2 1 15,-1-2-1-15,0 0-2 0,0-1-6 16,0-3-24-16,0 0-32 0,2-4-49 15,0-1-57-15,-1-4-66 16,2-3-105-16</inkml:trace>
  <inkml:trace contextRef="#ctx0" brushRef="#br0" timeOffset="41412.68">13494 5362 482 0,'0'0'99'16,"0"0"-55"-16,20 5 12 0,-8 1-37 15,1 2-18-15,1 6 1 0,-1 2 5 16,3 5 23-16,1 6 13 0,0 8 18 16,4 13 2-16,1 13-8 0,4 4-8 31,-6 3-15-31,-2-4-11 0,-3-5-9 0,-2 2-2 15,-2-6-3-15,-6 2-3 0,-2-5-3 16,-3 2 1-16,-3-3 3 16,-5 1 3-16,-2-4 4 0,-4-4-4 15,0-5 6-15,0-9 9 0,4-7 22 16,2-6 13-16,0-2-4 0,-4-1-15 16,-1 1-12-16,-4 1-10 0,4-3-7 15,-1-1-5-15,1-4-5 0,5-2 0 16,-2-2-19-16,3 0-29 0,2-3-22 15,2 0-26-15,2-1-26 0,-1-3-40 16,2-3-74-16,0-1-180 0</inkml:trace>
  <inkml:trace contextRef="#ctx0" brushRef="#br0" timeOffset="42728.18">14619 6627 254 0,'1'0'165'0,"4"0"-40"0,-2 0-23 16,2 0-26-16,-1-1-31 0,-1 1 0 16,-1 0-6-16,-2 0-12 0,0 0-18 15,0 0-9-15,0 0-4 0,0 0 1 16,0 2-7-16,-1 0-4 0,-3 1 5 16,-2-1 9-16,0 2 6 0,-1-2 2 15,-1-1-4-15,-1 0 2 0,1 0 2 16,0-1-6-16,0 0 5 0,-1-2 5 15,4-2 6-15,0-1 18 0,-1-1 2 16,4-1-1-16,-1 1-10 16,3-1 2-16,0 3 2 0,0-1-3 15,5 0-15-15,1 0-8 0,1 2-2 16,1 1 0-16,-1 0-1 0,0 0-1 16,-1 2 2-16,-1 0 3 0,1 0-6 15,-1 5 0-15,-2-1 0 0,0 1 0 16,1 4-2-16,-3-1 2 0,2 1 3 15,-3 0 0-15,0-2-3 0,0 2 4 16,-3 0-1-16,1-3 1 0,-4-1-2 16,1 1 1-16,-1-4-3 0,-2 1 0 15,2-3-2-15,-1 0-3 0,0 0 5 16,0-1-2-16,1-3 2 0,1-1 2 16,2 0-1-16,1-2 1 0,1 0-1 15,-1-3 12-15,2 2-7 0,0 0 2 16,4 1-1-16,-1-1-1 0,2 2-2 15,-1 0 0-15,1 2-4 0,1 0 0 16,2 2-1-16,-1 0-1 0,0 0 0 16,1 1 0-16,-1 1 1 0,-3 0 1 15,1 1 0-15,-2 4 2 0,-1-3-2 16,0 4 0-16,-2 0 0 0,0 0 0 16,0 0 3-16,-1-1 2 0,-3 1 1 15,0-1 0-15,-2-2 1 0,3 1 1 16,-2-2 0-16,2-2 0 0,0 1 2 15,3-1 6-15,0 0 11 16,0 0 3-16,0 0 2 0,0 0-5 0,0 0-3 16,0 0-5-16,0 0-5 0,0 0-7 15,0 0-3-15,3 0-4 0,0 0-5 16,4 0-1-16,1 2 1 16,1 0 2-16,4 4-2 0,0 1 2 15,0 4-1-15,3 4 2 0,-2 4 2 16,-1 4 0-16,-1 2-1 0,-2 1 1 15,-4 3 0-15,-4-1 5 0,-2 0 3 16,-2-1 1-16,-6-2-4 0,-4 0-2 16,-1-2 3-16,-4-3-6 0,1-1-2 15,-2-3-3-15,0-1-22 0,-3-2-31 16,-1 0-25-16,2-2-34 0,-16 7-54 16,12-5-71-16,-2-2-181 0</inkml:trace>
  <inkml:trace contextRef="#ctx0" brushRef="#br0" timeOffset="87763.48">2245 8044 29 0,'0'0'37'0,"0"0"15"0,0 0-2 16,0 0-10-16,4-2-5 0,-4 0 11 16,0 1 9-16,2 1-4 0,-1-1 4 15,-1 0 0-15,1 1 15 0,-1-1-18 16,2 1-8-16,-1 0-3 0,0-1-8 15,-1 1-13-15,0 0-5 0,0-1 6 16,0 0-2-16,0-1-1 0,-1 0 1 16,-2 1-5-16,-1-2-12 0,-3 3-2 15,-3 0-10-15,-4 4-6 16,-3 3-5-16,-5 3-11 0,-4 1 6 16,-1 3 8-16,0 3 5 0,-1 0-1 15,0 2 3-15,1-3 0 0,1 2-3 16,5-1 1-16,4-3 4 0,3-3 0 15,5 0 3-15,4-1 1 0,2-2-1 16,3 0 2-16,2 0 4 0,4-1 6 16,4-1 12-16,2-1 15 0,2 0-1 15,4 0-7-15,-1-3-3 0,3 2-8 16,1-2-5-16,-2 0-2 0,3 2-2 16,0-2-3-16,-3 3 1 0,2-2-1 15,1 1 2-15,-5 1 1 0,1-1 6 16,-4 1-2-16,-2 2 1 0,-3-1 4 15,-3 0-2-15,-3 0 6 0,-3 0 11 16,-2 1 6-16,-4 3 11 0,-4-2 4 16,-5 0-12-16,-3-1-19 0,-5-1-10 15,-4 0-3-15,-1-3-6 0,-7 1-10 16,-9-2-26-16,-3 2-18 16,-2-2-4-16,10-1-11 0,9 0-47 0,9-1-25 15,0 2-51-15,5-1-32 16,4-1-3-16</inkml:trace>
  <inkml:trace contextRef="#ctx0" brushRef="#br0" timeOffset="88374.62">2552 8288 216 0,'0'0'85'0,"0"0"28"16,0 0 38-16,-7-12-79 0,5 10-14 0,2 0-8 0,0 0-17 16,1-1-7-16,2 2-11 0,2-2-5 15,0 1 6-15,6 1 4 0,-1-2 4 16,3-1-3-16,1 0-4 15,2 0-7-15,3-2-2 0,2 2 4 16,1-1 8-16,1-1-1 0,2-2 3 16,1 0 4-16,0 0-3 0,1-1-1 15,-3 1 4-15,1 0-6 0,-2 0 2 16,-3-1 1-16,-3 0 5 0,-2 2 4 16,-3 0-1-16,-4-1 2 0,-1 0-12 15,-1-3-19-15,-3 1 12 0,-3-3-5 16,0-1-9-16,-5 0-7 0,-3 2-1 15,-1 0-2-15,-4 0-4 16,-4 2-3-16,-2 3 2 0,-1 2-5 16,-4 4 2-16,-3 1 5 0,0 6 6 15,-2 4 1-15,-1 4 3 0,1 2 2 16,0 4 0-16,3 4-3 0,1 1 4 16,2 3 0-16,3 2 1 0,3-1 0 15,4 1 1-15,2-2 5 0,4 0 4 16,4-3-4-16,2 0-1 0,1-4-1 15,5-1 5-15,4-4 3 0,3-1 6 16,2 1 2-16,3-5-8 16,2-1 0-16,3-3-2 0,2-3-3 15,3-4-8-15,-1-2-1 0,1-5-22 16,3-2-22-16,-2-1-29 0,2-1-28 16,0-1-33-16,10-5-42 0,-6 3-102 15,-7 2-122-15</inkml:trace>
  <inkml:trace contextRef="#ctx0" brushRef="#br0" timeOffset="88969.15">3267 8232 129 0,'0'0'63'0,"0"0"33"0,0 0-34 15,2-22-16-15,1 15-8 0,0 1 2 16,-2-1 20-16,2 3 3 15,-1-1 5-15,-1-1 23 16,1-1-20-16,-1 0-10 0,0 1-14 0,0 0-7 0,0 1-3 16,-1 0-4-16,1-1 3 0,-1-2-8 15,0 1-2-15,0-2-5 0,0 1-8 16,0 2-6-16,0-1 1 0,0 1 2 16,0 0-10-16,-2 1-14 0,-1 1 11 15,-1 0 3-15,-1-1-2 0,-3 4-1 16,-1 0-4-16,1 1-1 0,-4 4-10 15,0 5-2-15,-1 4 4 0,-2 4-1 16,0 2 10-16,1 2 0 0,3 1 5 16,2 2-1-16,1 1 0 15,3-2 3-15,2 2-3 0,2-2 3 16,1-3 5-16,1 1 0 0,4-3 5 16,1-2 0-16,3-2 1 0,1-4 1 15,3-1-1-15,2-5 1 0,1-1 3 16,2-3 3-16,2-3 8 0,0-4-9 15,1-1-1 1,0-6-1-16,-1 0 0 0,4-3-5 0,-2-1-5 0,1 0-2 16,-3 2-3-16,1 1-8 0,-2 1 4 15,-2 4-3-15,-2 3-1 0,-2 3-3 16,-1 1 3-16,-2 3 2 0,-3 1-1 16,-1 3 0-16,-1 5 1 0,-1 2 6 15,1 3 2-15,-2 4 5 16,-1 1 6-16,0 1-1 0,-1 1 0 15,0-2-2-15,1-4-1 0,-1-1 2 16,1-1-3-16,1-4-4 0,0 0-1 16,2-2 0-16,0-3 1 0,1-3-1 15,1-1-3-15,4-1-14 0,1-6-43 16,-1-4-61-16,3-2-54 0,5-14-47 16,-3 1-131-16</inkml:trace>
  <inkml:trace contextRef="#ctx0" brushRef="#br0" timeOffset="89439.95">3953 7999 486 0,'0'0'25'0,"0"0"88"0,0 0 21 15,22-23-114-15,-18 15-2 0,0 0-18 16,-1 1-1-16,-2 1-1 0,-1 2 1 15,0-1 1-15,-2 3 1 0,-2 1-1 16,-4 1 0-16,-1 3-2 0,-1 4 0 16,-4 1 1-16,0 4-2 0,0 0 2 15,0 0-5-15,1 1 3 0,3 0 0 16,2 1 3-16,2-1-1 0,3-2 1 16,2 0-1-16,1 1 1 0,3-3 1 15,3 1 4-15,3-1 10 0,4-2 3 16,0 0 1-16,1 1-3 0,5-1 3 15,1 0-7-15,-1 0 3 0,3 0 1 16,1 1 0-16,0 2-1 0,-3-1 0 16,1-1 0-16,-3 3-4 0,-1-1 7 15,-4 1 16-15,-2-2-8 0,-3 0-1 16,-4-1-1-16,-3 1 2 0,-1 0 4 16,-6 0 12-16,-5-2 3 0,-4 0-4 15,-4 0-10-15,-4-1-15 0,-3-3-10 16,-2 0-6-16,-2-2-15 0,-1 0-33 15,0-1-27-15,1 0-31 16,1-1-21-16,3-3-36 0,2-5-53 16,6 2-115-16</inkml:trace>
  <inkml:trace contextRef="#ctx0" brushRef="#br0" timeOffset="89910.8">4426 8179 445 0,'0'0'104'0,"0"0"63"0,0 0-102 0,0 0-11 0,9-37-25 15,-6 28-15-15,0-1 11 0,-2 0-1 16,1 0 10-16,-1 0 18 0,-1 1-11 15,0-1-7-15,0 1-10 0,0 1-9 16,0 2-3-16,0 3-12 0,0-2 0 16,-1 3-2-16,-2 0 1 0,-3 0-7 31,-1 2-6-31,-1 3-9 0,-2 3 11 16,-2 4 6-16,2 1 2 15,-2 4 3-15,3 2-6 0,0-1 5 16,2 4 2-16,-1-1 3 0,3 2 4 15,2-1-1-15,2-2 7 0,1 1 1 16,1-4-1-16,5 3 7 0,0-5-3 16,4-2 4-16,0-3 9 0,1-3 10 15,2-2 13-15,1-3 12 0,1-1-11 16,-1-4-8-16,2-6-1 0,-1-3-3 16,1-7-18-16,-2-2-20 0,0-4-4 15,-5 0-24-15,-2 1-14 16,-4 4-9-16,-1 3-17 0,-4 2-7 15,-5 3-37-15,-5 1-27 0,-6 5-54 16,-11 4-37-16,4 2-53 0,3 2-60 0</inkml:trace>
  <inkml:trace contextRef="#ctx0" brushRef="#br0" timeOffset="90554.36">4522 8233 245 0,'0'0'123'16,"0"0"15"-16,0 0-17 0,0 0-68 16,15-33 4-16,-12 22-22 0,2 1-12 15,0-2-4-15,0 0-4 0,1 0-2 16,2 1 8-16,-2-3 8 0,1 2-2 15,2 1-5-15,-1-1-5 0,0 1-8 16,1 3-8-16,-1 0-1 0,2 2-1 16,-4 2 0-16,1 1-3 0,0 3-1 15,1 0-1-15,0 6 2 16,0 2 2-16,0 6 2 0,0 4 3 16,-1 3 1-16,-2 2 4 0,-1 1 0 0,-1 1-1 15,2 1-2-15,-2 1-2 0,0-2 0 16,-1 1 1-16,0-4-1 0,0 0 5 15,0-3 0-15,-1-4-3 0,1-2-1 16,-2-5 2-16,1-3-2 0,-1-3 6 16,0-2 48-16,0-2 34 0,0-5-7 15,0-4-61-15,1-4-19 0,1-5-4 16,2-2-1-16,2-4-1 16,0 0-3-16,2-1 0 0,2 0 2 15,2 1-1-15,1 3 0 0,2 2 1 16,-1 0 0-16,2 3 1 0,-2 3 0 15,1 2-1-15,-3 4 1 0,0 2-1 16,-1 1 0-16,-1 3 2 0,-1 2 1 16,0 1-1-16,0 2-2 0,-1 5-2 15,1 2 4-15,-1 5 0 0,-2 0 1 16,0 4-1-16,-1 1 2 0,-2 2 1 16,1 1 2-16,0 1-1 0,-1-1-1 15,-1 0 2-15,0-1-3 16,0 0 1-16,-2-2-2 0,2 0 1 15,-2-2-2-15,1-2-8 0,0 1-19 16,0-4-37-16,2 0-34 0,1-3-48 16,7-1-96-16,0-1-115 0</inkml:trace>
  <inkml:trace contextRef="#ctx0" brushRef="#br0" timeOffset="91350.63">5582 8050 241 0,'0'0'98'0,"0"0"30"15,0 0-51-15,37-11-24 0,-30 7 27 16,-2 0-36-16,-2 1 16 0,-3-2-10 16,0 3-33-16,-3-3-6 0,-4 2-7 15,-4-2-4-15,-4 4-7 0,-5 0 1 16,-2 1 2-16,-4 1 1 0,-1 5 0 16,1 0 0-16,0 3 3 15,3-2-4-15,2 1 2 0,3-1 0 16,7 0 1-16,1 0-3 0,5-1 0 15,3-1 4-15,2-1 5 0,0 2 10 16,4-1 14-16,2 0 8 0,3-1 4 16,3 1-1-16,1-2-8 0,1 3 4 15,3-1-17-15,-1 0-6 0,3-1-7 16,-2 2-5-16,-2 0 0 0,1-1-1 16,-3 2-2-16,-1 0 2 0,0 3 0 15,-4 1 5 1,-1-1 9-16,-3 2 16 0,-4 1 9 15,0 1 6-15,-7 1 7 0,-6 0-1 16,-6 1 4-16,-2-2-7 0,-5-1-16 16,0 0-5-16,-1-3-11 0,-1 2-7 15,-2-3-1-15,0 0-2 0,0 0-6 16,0-3-15-16,1-2-41 0,1 1-64 16,-10-7-83-16,7-3-156 0,5-4-343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2T14:35:38.824"/>
    </inkml:context>
    <inkml:brush xml:id="br0">
      <inkml:brushProperty name="width" value="0.05292" units="cm"/>
      <inkml:brushProperty name="height" value="0.05292" units="cm"/>
      <inkml:brushProperty name="color" value="#FF0000"/>
    </inkml:brush>
  </inkml:definitions>
  <inkml:trace contextRef="#ctx0" brushRef="#br0">18874 4373 20 0,'0'0'25'0,"-1"0"-1"0,0 1-6 16,0-1 0-16,1 0 6 0,0 0 31 16,-1 1-17-16,0-1 1 15,1 0-2-15,-1 0-2 0,0 0 3 16,1 0 4-16,0 0 3 0,0 0-5 15,-1 0 0-15,1 0 2 0,0 0-6 16,0 0-6-16,0 0-3 0,1 0-4 16,1 0 12-16,3 0-1 0,2 0 18 15,3-1-1-15,5 0-10 0,5-1-9 16,4-1 5-16,8-1-3 0,10-1-6 16,11-2 3-16,6 0-4 0,0 0-7 15,-5 0-3-15,-1 1 0 0,-3 2-9 16,-4-2-3-16,-3 0-1 0,-5 0-1 15,-2 1-1-15,0 0-2 0,-2 1-1 16,1 1 1-16,-8 0-1 0,-4 1-7 16,-6 0-11-16,-3 0-13 0,2 0-14 15,0 1-11-15,1 1-17 0,-4-1-26 16,-2 1-28-16,-2 0-48 0,-3-2-22 16,-2 0-26-16</inkml:trace>
  <inkml:trace contextRef="#ctx0" brushRef="#br0" timeOffset="433.19">19668 4073 223 0,'0'0'63'0,"0"0"2"0,0 0 51 16,0 0-49-16,0 0-25 16,-9-7-4-16,8 6 4 0,0 0-14 15,1 1-6-15,0 0-5 0,0 0 0 16,0 0-4-16,0 0-6 0,0 0-6 16,0 0-1-16,2 0 0 0,1 3 2 15,2 1 12-15,2 2 7 0,2-2 2 16,5 3 0-16,-1 1-8 0,3 1-8 15,0 0-3-15,2 2-3 0,1 1-1 16,-2 1 0-16,0 1 0 0,-1 2 1 16,0 0 1-16,-2-1 5 0,-1 2 1 15,-3 0 2-15,-3-2-1 0,-2 0 5 16,-4-1 2-16,-1 0 7 0,-5 1 1 16,-4 0 3-16,-4 0-5 0,-4 0-4 15,-3-1-9-15,-1-2-3 0,-4 2-6 16,-2-1-3-16,1-1-18 15,-1 0-27-15,0-1-23 0,4 1-29 0,0-1-23 16,1 3-59-16,3-3-70 0</inkml:trace>
  <inkml:trace contextRef="#ctx0" brushRef="#br0" timeOffset="1179.43">20613 4296 279 0,'0'0'83'0,"0"0"-28"0,0 0 0 0,1 0-38 0,0 1-17 15,0 1 0-15,3 1 18 0,1 1 23 16,1 1 7-16,3 0 6 0,0-1 4 15,3 0-2-15,2-3 7 0,2 2-1 16,2-3-12-16,2 0-4 0,0 0-2 16,3 0-9-16,1-3-12 0,-1 0-6 15,0-2-3-15,1-1-4 0,-1-2-6 16,-3 1 2-16,-1 0 2 0,-2 0 0 16,-1 0 5-16,-2-1 1 0,-4-2-1 15,-2 1-1-15,-2-1-7 0,-1-3 2 16,-3 1-5-1,-2-1 0-15,0 1-2 0,-3-1-2 0,-3 1 1 16,-2 0-1-16,-2 2-1 16,-2 1 1-16,-2 0-2 0,-2 2 3 0,0 3-2 15,-1 1 1-15,-2 1-2 0,1 2 2 16,-2 0-1-16,1 5 0 0,-1 0 1 16,0 4-1-16,0 2-10 0,0 2 12 15,1 3 1-15,-1 3 0 0,0 1 0 16,4 0-1-16,-1 3 1 0,4-2-1 15,2 0 0-15,2 0 1 0,3 0 5 16,2-1 4-16,2 0 1 0,2-1 4 16,1-2 1-16,5 0 7 0,2 0 6 15,3-1 8-15,3-1 0 0,1 0-1 16,5-3-7-16,2-1-4 0,0-3-1 16,2-2-8-16,2-3-5 0,2-2-2 15,0-1-8 1,0 0-2-16,2-1-24 0,-1-2-18 15,0-2-26-15,0-1-36 0,-3-2-48 16,10-7-56-16,-10 2-89 0,-3-1-185 16</inkml:trace>
  <inkml:trace contextRef="#ctx0" brushRef="#br0" timeOffset="1569.95">21174 4260 76 0,'0'0'160'0,"0"0"-111"0,0 0 38 0,0 0-30 16,0 0-21-16,0 0-21 0,1 0-1 15,0 0 13-15,1 0 7 16,0 0 1-16,1 2 9 0,0 0-11 16,2 0-3-16,0 0 3 0,1 3 6 15,3-1 1-15,0 1-4 0,5 1 0 16,2 1 1-16,3 2 9 0,4 2-2 16,3-1-18-16,-1 2-12 0,4 1-6 15,1 0-4-15,1 1 0 0,0 1-3 16,1 0 0-16,-1-1-1 0,-1 0 0 15,-2-1-8-15,-2 0-29 0,-1 1-41 16,-3-1-27-16,-3 0-21 0,0 4-58 16,-6-4-75-16</inkml:trace>
  <inkml:trace contextRef="#ctx0" brushRef="#br0" timeOffset="1867.45">21648 4356 577 0,'0'0'41'0,"0"0"-41"16,0 0 78-16,0 0-20 15,0 0 33-15,0 0-68 0,0-30-21 16,-3 29-2-16,-2 1-36 0,-3 0 27 15,-6 5 6-15,-2 3 3 0,-6 3 14 16,-1 4 0-16,-4 1-8 0,1 2-1 16,-1 2-4-16,-1 0 2 0,1 1-3 15,2-1-8-15,-1 0-21 0,4 1-30 16,1-2-37-16,3 1-41 0,0 2-48 16,5-5-25-16</inkml:trace>
  <inkml:trace contextRef="#ctx0" brushRef="#br0" timeOffset="2212.32">21875 4274 384 0,'0'0'0'0,"0"0"0"0,0 0 52 0,0 0-46 16,0 0-6-16,0 0 0 0,9 17 7 16,-5-3 24-16,-1 4 11 0,0 4 3 15,-2 4 10-15,1 11-2 0,0 10 6 16,-2 9-7-16,2 4-11 15,-2-2-21-15,0-6-12 0,0-8-6 16,-1 1-2-16,-2-4 0 0,0-2-29 16,-1-7-14-16,0-7-23 0,1-6-10 15,2 0-41-15,-1 9-54 0,1-3-67 16</inkml:trace>
  <inkml:trace contextRef="#ctx0" brushRef="#br0" timeOffset="2558.17">21896 4431 540 0,'0'0'50'0,"0"0"-50"15,11-38 126-15,-5 23-70 0,1 0-15 16,0 1-4-16,3 2-7 0,-2 2-3 15,0 0-15-15,0 2-3 0,1 2 3 16,0 1-5-16,-1 2 2 0,2 1-2 16,0 2 5-16,2 1-2 0,2 4 3 15,1 4-4-15,2 3-4 0,0 3 0 16,-1 1-2-16,-1 4 5 0,0 2-4 16,-4 2 4-16,0 0-7 0,-5 0 1 15,-3 0-2-15,-3-2 1 0,-3-1-2 16,-6-3-16-16,-3-2-25 0,-2-2-24 15,-4-3-28-15,-1-2-15 0,-12-4-67 16,7-3-62-16,2-2-9 0</inkml:trace>
  <inkml:trace contextRef="#ctx0" brushRef="#br0" timeOffset="2998.59">22161 4377 595 0,'0'0'76'0,"0"0"-6"0,0 0-6 15,0 0-58-15,0 0-6 0,0 0-9 16,0 0-2-16,27-25 3 0,-18 23-5 16,3 2 8-16,3 0 1 0,3 1 4 15,-2 4 1-15,2 0 4 0,-1 4 1 16,0 2-2-16,1 3-2 0,-1 3-2 15,-1 2 0-15,-2 2-1 0,-1 3 1 16,-2-1-1-16,-4 1 1 0,-2-2 0 16,-3-1-4-16,-2-3-2 0,-1 0-1 15,-4-4 2-15,-1-1 2 16,-2-3 3-16,1-3 4 0,0-5 2 0,-1-2 12 16,0-3 13-16,1-6-2 15,0-2 5-15,1-1 5 0,2-3 2 16,1 0-4-16,2-1-9 0,1 1-1 15,3-2 5-15,4 2-11 0,1 0-8 16,4 1-12-16,1 0-1 0,2 0-1 16,3 0-4-16,-1 1-23 0,2 1-31 15,2 1-14-15,3-1-28 0,0 2-31 16,3 1-48-16,11 1-39 0,-7 1-7 16</inkml:trace>
  <inkml:trace contextRef="#ctx0" brushRef="#br0" timeOffset="3413.44">22713 4433 442 0,'0'0'14'0,"0"0"-14"0,0 0 66 16,0 0-21-16,0 0-39 0,-6 10-4 15,6-8-2-15,3 0 12 0,1-1 29 16,3-1 12-16,1 0 13 15,5 0-15-15,0-3 3 0,3 1-5 16,0-1-8-16,1-1-11 16,2 0-9-16,-3-1 0 0,1 0-6 15,1-2-1-15,-2 0-5 0,-1-2-5 16,-3 1 2-16,0-1-1 0,-4 0 1 16,-1 0-4-16,0-2-2 0,-4 2-29 15,-1 0 11-15,-2 0 12 0,-3 1-18 16,-4 1-2-16,-2 1 2 0,-4 4-13 15,-3 2 23-15,-1 4 8 0,-2 5 6 16,1 3 3-16,-1 2 10 0,1 3-4 16,3 1 2-16,0 0 2 0,4 3 15 15,0-2-2-15,3 1 2 0,2-2-6 16,3-1-6-16,2-1-3 16,1-1 0-16,1-2-2 0,3-1-5 15,3-1 0-15,2-4-6 0,1-1-14 16,2-3-22-16,4-3-30 0,1-3-24 15,2-4-26-15,2-3-26 0,9-7-75 16,-4 2-43-16</inkml:trace>
  <inkml:trace contextRef="#ctx0" brushRef="#br0" timeOffset="3898.5">23224 4354 461 0,'0'0'122'16,"0"0"-43"-16,0 0 26 0,0 0-56 16,40-29-19-16,-32 23-19 0,-3 1-5 15,-1-2-6-15,-2 0-1 0,0 1-4 16,-2 1 2-16,0 0-6 0,0 1 2 16,-4-1 4-16,-2 3-14 0,-2 0 5 15,-4 2 7-15,-1 0-1 0,-1 3 5 16,-2 2-2-16,2 0-4 0,-2 0-5 15,3 1 2-15,-1 0 5 0,3 0 3 16,2 1 2-16,0-1-3 0,3-1 3 16,2 1-2-16,0 0 4 0,3 0-2 15,1 1 2-15,0-1 0 0,3 1 2 16,1 0 3-16,2 0 6 0,2-2 10 16,4 2 3-16,0-1-4 0,4 0-3 15,-1 1-6-15,3-1 2 0,-1 0 0 16,3 1 3-16,0 0-8 15,-1 1-6-15,0 0-4 0,-3 1-2 16,-3-1 2-16,-3 0 0 0,-5 1 2 16,-2-1-1-16,-3 0 9 0,-7 1 9 15,-6 0 11-15,-5-1-1 0,-6 0-8 16,-1-1-14-16,-4 0-5 0,-1-1-2 16,0-1-29-16,0-1-25 0,3-1-21 15,2-1-23-15,3-1-2 0,4-1-26 16,4-7-41-16,6 0-11 0,5-2-58 15</inkml:trace>
  <inkml:trace contextRef="#ctx0" brushRef="#br0" timeOffset="4383.8">23511 4329 222 0,'0'0'138'0,"0"0"-59"16,0 0 43-16,0 0-34 0,33-32-20 15,-29 24-27-15,-1 1-18 0,-1 0-7 16,-2 0-5-16,0 0-10 16,-1 2-2-16,-2 0-4 0,-2 0-4 15,-1 4 0-15,-2-1 0 0,-1 1 2 16,-1 1 2-16,-2 1 3 0,2 2 1 15,1 0 0-15,-1 1-1 0,2 1-2 16,1-1 0-16,2 1 2 0,1 1 1 16,2 0 1-16,-1 0 1 0,3 1 8 15,0 0 17-15,4 1 0 0,2 2-2 16,3-2-5-16,1 2-5 0,4-2 1 16,0 2 0-16,2 0-5 0,-1-1-4 15,1 0-5-15,-2-1-1 0,0 2-1 16,-1-1-2-16,-1 0 0 0,-3 1 2 15,-1-1 1-15,-2 3 4 0,-1-1 2 16,0 0-2-16,-5 0-4 0,0 0 5 16,-6 1-2-16,-1-1 7 0,-4 0 7 15,-3-1 6-15,-3 0-5 0,-2-1-8 16,-1-2-10-16,-2-3-7 0,0-1-52 16,0-2-43-16,1-1-35 0,-1-6-97 15,4-1-56-15</inkml:trace>
  <inkml:trace contextRef="#ctx0" brushRef="#br0" timeOffset="4775.85">23787 4493 339 0,'0'0'216'15,"0"0"-101"-15,0 0-31 0,0 0-52 16,0 0 2-16,32-1-17 15,-23 0-11-15,3-3-5 0,1 0-1 16,1-1 4-16,2 0 9 0,2-1 6 16,1 0 9-16,0 0-7 0,-1-3-2 15,0-1-1-15,-1-2 2 0,-1-1-4 16,-3 0-6-16,-2-1-3 0,-3 1-7 16,-3 1-5-16,-3-1-14 0,-2 2-14 15,-5 1-7-15,-5 1-18 0,-5 2 13 16,-5 3 34-16,-2 3 5 0,-3 2 2 15,-2 6 3-15,-2 4 0 0,2 2 0 16,1 3 1-16,4 2 1 0,1 0 1 16,6 3 19-16,2-1 17 15,6-1 13-15,3 1-2 0,2-2-9 16,2 1-6-16,6-4-10 0,2-1-9 16,5-2-4-16,1-4-3 0,3-3-8 15,4-4-14-15,2-1-28 0,3-3-52 16,14-5-39-16,-7-1-73 0,-1 0-197 15</inkml:trace>
  <inkml:trace contextRef="#ctx0" brushRef="#br0" timeOffset="5276.07">24369 4324 135 0,'0'0'88'0,"0"0"-42"16,0 0 56-16,0 0-46 0,0 0 15 16,7-33-4-16,-7 27-19 0,0 1-13 15,-2-1-11-15,-2-1 4 0,-2 0-7 16,0 2-17-16,-4-1-4 0,-1 1-3 16,-3 0 2-16,-1 2-1 0,-2 1 0 15,-3 2 0-15,0 0-1 0,-1 1 1 16,0 5-1-16,-1 1-1 0,0 4 2 15,3 3 0-15,3 2 2 0,1 2 2 16,6 3 15-16,3 1 13 0,3 2-2 16,2 0 1-16,1 1 3 15,6 0-3-15,3-1 5 0,5-1-3 16,-1 0-4-16,5-2 8 0,2-3-4 16,3-1-2-16,3-5-6 0,0-2-9 0,4-3-6 15,-1-5-3-15,-1-2 2 0,-2-3 16 16,1-9 30-16,-2-4-10 0,5-12-21 15,0-13-12-15,1-16-6 0,-2-3-4 16,-9 4 0-16,-8 11 22 0,-6 15 8 16,-5 8 20-16,0 4-16 0,-1-1-24 15,0-2-8-15,-2-6-2 0,-3 0 0 16,0-1 1-16,1 1-1 16,-1 2 0-16,0 0-4 0,1 2-21 15,2 0-23-15,-1-1-35 0,3-1-37 16,5-11-72-16,4 4-119 0,0 4-298 15</inkml:trace>
  <inkml:trace contextRef="#ctx0" brushRef="#br0" timeOffset="9241.49">1409 5577 14 0,'0'0'28'16,"0"0"10"-16,0 0 4 0,0 0-3 16,10-21 12-16,-8 14-22 0,0 1 4 15,1 2 12-15,0 0-2 0,-1-2 3 16,1 2 13-16,-1 0-8 15,0-2-6-15,1 2-1 0,-2 0-6 0,1 0-4 16,0 1 3-16,-1-1 2 16,0 1-5-1,1-2 1-15,-2 2 1 0,1-2-2 16,-1 2-8-16,0-1-18 0,0 3-7 16,0 0 13-16,0 1-14 0,0 0 0 15,0 0-11-15,0 0-14 16,0 5-25-16,-3 4 9 0,0 5 31 15,-1 7 6-15,1 1-3 0,-2 7-2 16,2 3 7-16,0 6-2 0,2 8 1 16,1 2 3-16,4-4 0 0,2-10 1 15,0-11 0-15,0-6 7 0,3 3 10 16,1 3 1-16,2-1 8 0,5-1 0 16,-3-6 5-16,4-4 19 0,2-2 12 15,-1-6 6-15,4-3-4 0,0-6-9 16,-1-3-8-16,2-6-12 0,-1-5 0 15,2-10-5-15,2-11-9 0,2-15-13 16,-3-1-9-16,-5 1-1 0,-4 10-1 16,-7 18 1-16,-3 6 0 0,-1 8-1 15,-4 1-4-15,1 3-5 0,-2-2 5 16,-1 1-21-16,0 3-21 0,0 2-33 16,-2 2-36-16,0 2-44 0,2 4-53 15,0 1-148-15</inkml:trace>
  <inkml:trace contextRef="#ctx0" brushRef="#br0" timeOffset="9804.85">2335 5576 321 0,'0'0'90'0,"0"0"-31"16,0 0 52-16,0-9-55 0,0 6-16 16,0 0-9-16,-1-1 3 0,-1 2-3 15,-1-3-27-15,-1 2-4 0,-1-1-4 16,-2 3-4-16,1 1 1 0,-1 0-5 15,-1 0 2-15,-2 6 6 0,1-1-2 16,1 0 2-16,1 1-1 0,1 1 0 16,2 0 1-16,1 0 2 15,3 1-1-15,0 3 2 0,1-2 1 16,2-1 5-16,5 2 11 0,-1-1 2 16,2 0 1-16,1 2 2 0,2-2 8 15,0 1 1-15,1 0 9 0,0 0 0 16,2 1 2-16,-1-1 4 0,2 0 1 15,-2 0-8-15,0 0-3 0,2-1-7 16,-4-1-7-16,-1-1-4 0,-3 0-7 16,-3 0 2-16,-1-3-7 0,-3-2 3 15,-1-1-4-15,-3 0 14 0,-5 3 13 16,-3-1 9-16,-7 0-8 0,-5-1-17 16,-5-1-9-16,-4-1-6 0,-9 0-23 15,-6 0-19-15,-1 0-16 0,8 0-11 16,9 0-4-16,9 0-13 15,8 1-5-15,2 0-21 0,1 2-20 16,0-1-46-16,4 2-54 0,5-2-41 0</inkml:trace>
  <inkml:trace contextRef="#ctx0" brushRef="#br0" timeOffset="10259.84">2809 5610 298 0,'0'0'148'16,"0"0"-29"-16,0 0-39 0,13-22-26 16,-10 15-12-16,0 1-8 0,0 1-11 0,-1 0-8 15,-1 3-8-15,1 0 15 0,-2 2-3 16,0 0-12-16,0 0-7 0,0 3-16 15,1 4 16-15,0 6 11 0,-1 3 22 16,0 4-9-16,0 5-7 16,-1 0-8-16,-2 3-6 0,1 0 0 15,0 0-1-15,0-1-2 0,0 1-2 16,1-3-19-16,0-2-17 0,1-1-30 16,0-2-18-16,1-2-44 0,6-1-31 15,1-5-16-15,-1-5-39 0</inkml:trace>
  <inkml:trace contextRef="#ctx0" brushRef="#br0" timeOffset="10426.23">2975 5507 882 0,'0'0'100'0,"0"0"8"0,0 0 12 15,0 0-106-15,0 0-14 0,0 0-13 16,0 0-32-16,-16-38-28 0,13 35-63 15,1-1 0-15,1 1 2 0,1 3-39 16,2 0-54-16</inkml:trace>
  <inkml:trace contextRef="#ctx0" brushRef="#br0" timeOffset="11015.49">3065 5865 476 0,'0'0'4'0,"0"0"58"16,0 0 26-16,-3-34-88 0,3 20-2 15,2-1-8-15,3 1 5 16,0-2 5-16,3 2 19 0,1 1 22 0,0 0 30 15,0 4-9-15,2-2-5 0,-1 2-15 16,1 2-18-16,1-1-10 16,-2 1-6-16,0 1-5 0,0 1 0 15,-3 2-3-15,0 2 0 0,-1 1-1 16,1 1-4-16,0 3-1 0,0 6 1 16,2 4 2-16,0 1-2 0,-3 4-1 15,1 2-8-15,-1 1 2 0,0 1 11 16,-4-2 1-16,2 1 0 0,-1-2 0 15,-1-1 0-15,0-4-5 0,0-2 5 16,-1-4 5-16,0-3 1 0,-1-5 4 16,2-1 18-16,-2 0 36 0,2-7 16 15,0-5-46-15,1-5-25 0,2-5-5 16,3-5-4-16,0-2 0 0,2 1-4 16,3 1 4-16,1 1 0 0,0 4 0 15,0 2 2-15,2 4-1 0,-3 2-1 16,1 2-2-16,1 5 2 0,-3 1-4 15,0 4 0-15,0 2-1 0,-4 1-1 16,4 6-2-16,-1 4 4 0,-2 4 2 16,2 1 2-16,-3 5 0 0,-2 1 4 15,0 1-4-15,-2 1 7 0,-2 0-6 16,1-1-1-16,-2 0-36 0,1-1-32 16,0-1-27-16,0 6-46 0,0-5-56 15,0-5-145-15</inkml:trace>
  <inkml:trace contextRef="#ctx0" brushRef="#br0" timeOffset="11851.46">3905 5775 159 0,'0'0'99'16,"0"0"2"-16,0 0 23 0,7-16-108 15,-7 11-2-15,3 1-9 0,-3-1-3 16,1-1 4-16,1 2 2 0,-2 0 19 16,1-2 21-16,-1 2 10 0,0-1 17 15,0-1 5-15,0 2-5 0,0 0-19 16,0-2-8-16,0-2-16 0,0 0-12 15,0-1-4-15,0 0-12 0,-1 0-1 16,-2-2-1-16,0 2 0 0,1 0 2 16,-2-1-3-16,0 2-1 0,-1 1-6 15,-1 1-3-15,-1 2-1 0,0 0 3 16,-1 3-9-16,-1 1-19 0,-2 1-9 16,-1 6 4-16,0 3 4 0,-2 1 8 15,1 3 3-15,-1 1-2 0,1 3-14 16,0-2-17-16,2 4-18 0,3-2-4 15,-1 1 20-15,3 1 16 0,3-1 7 16,1 1 32-16,2-2 5 0,0 0 6 16,3-2 35-16,2-1 18 15,4-3 15-15,-1-3-3 0,2-1-15 16,2-3-17-16,1-3-14 0,2-2-2 16,-2-1 13-16,1-2 6 0,0-3-7 15,-1-1-10-15,1 0-10 0,-3 0 3 16,-1-1 17-16,-1 0-2 0,-2 1-12 15,-2 1-9-15,-1 0-4 0,-1 2 4 16,-2 1 4-16,2 3-9 0,-2-1-7 16,1 1-9-16,0 4-13 0,1 5-1 15,-1 5 12-15,1 4 11 0,-1 6 6 16,-1 3 2-16,-1 3-2 0,0 7-2 16,0 4-1-16,-4 6-3 15,0 2-15-15,-3-6-9 0,0-3 11 16,-1-8 9-16,-2-2-4 0,2-7-3 15,-1-7 0-15,1-1 5 0,0-2-10 16,-3-1-8-16,1-3 12 0,0-4 1 16,-1-5-5-16,0-6 5 0,0-8 5 15,-1-5 1-15,1-15-5 0,0-9-12 16,6-9-11-16,5-1 19 0,2 11 14 16,7 14 47-16,1 13 13 0,0 1 10 15,4-1 6-15,3-2-9 16,6 1 0-16,3 0 4 0,1 2-3 15,3 2-11-15,0 2-16 0,0-1-23 16,-2 3-12-16,-1 1-6 0,-1-1-22 16,-1 0-22-16,1-1-17 0,0 0-29 15,0 1-41-15,2 1-42 0,14-2-40 16,-7 1-85-16,-2 2-80 0</inkml:trace>
  <inkml:trace contextRef="#ctx0" brushRef="#br0" timeOffset="12269.04">5126 5724 287 0,'2'-5'181'0,"0"2"-93"0,1-2 20 0,0 3-62 15,-1-2 11-15,0 2-28 0,-1 2 2 16,-1 0 6-16,0-1-18 15,0 1-14-15,0 1-5 0,0 5-6 16,0 2 6-16,0 6 44 0,0 5 0 16,-2 3-6-16,0 2-13 0,1 2-10 15,0 2-7-15,-1-1-5 0,2 0 0 16,-1-3-1-16,0 1-2 0,1-4-11 16,0-3-13-16,0-1-15 0,0-6-16 15,0 0-30-15,2-4-53 0,1-7-80 16,1-3-64-16</inkml:trace>
  <inkml:trace contextRef="#ctx0" brushRef="#br0" timeOffset="12435.58">5191 5579 855 0,'0'0'122'0,"0"0"2"15,0 0-31-15,0 0-77 0,0 0-16 16,0 0-43-16,0 0-30 0,1-36-20 15,2 32-45-15,1 0 6 0,9 3-18 16,-4 0-91-16,2 0-46 0</inkml:trace>
  <inkml:trace contextRef="#ctx0" brushRef="#br0" timeOffset="12999.15">5445 5921 314 0,'0'0'148'0,"0"0"24"16,0 0-76-16,6-35-55 0,1 20-9 16,1 1-30-16,2-1 4 0,2 1 0 15,-1-1-2-15,2 2 10 0,1 1 5 16,-1-2-3-16,1 6-6 0,-1-1 3 15,0 3-7-15,0 0-3 16,0 3-3-16,1-1-5 0,-2 4-3 16,0 0-1-16,-2 4 1 0,-1 3-3 15,-2 3 0-15,0 3-4 0,-3 4 6 16,-1 3 7-16,-2 3 2 0,-1 2 3 16,0 2-2-16,0-1 2 0,0 0-1 15,0 1-2-15,0-2-8 0,0-3 4 16,0-1 4-16,0-5 0 0,0-2 3 15,0-3-3-15,0-4 2 0,0-4 0 16,0-2 14-16,0-1 49 16,0-2 16-16,3-5 17 0,0-5-63 0,2-3-28 15,4-1-7-15,0-5-5 16,3 0-2-16,2-1 6 0,2 1 0 0,2 0 1 16,-1 3 4-16,3 2-3 0,-1 2 0 15,-1 2 7-15,-1 3-7 0,-1 3 0 16,0 1 0-16,-4 3 1 0,-1 2 0 15,-2 7 1-15,-1 3-1 0,0 5 1 16,-1 3 4-16,-2 3 2 16,-2 1-5-16,-1 3-2 0,-1-1 0 0,-1 1-2 15,0-1-15 1,0 1-27-16,0-3-24 0,1 0-39 0,1 5-55 0,1-6-101 16,0-5-149-16</inkml:trace>
  <inkml:trace contextRef="#ctx0" brushRef="#br0" timeOffset="13549.45">6516 5928 247 0,'0'0'185'0,"0"0"-29"15,4-20-29-15,-3 11-64 0,-1-1-30 16,0-1-33-16,-1 0 3 0,-1 1 1 16,-1 0 6-16,-1 1 4 0,0 0 5 15,-1 1-1-15,0 0-8 0,0 2-10 16,-2 1 0-16,-2 2-2 15,-1 0-5-15,-2 3-13 0,-2 0-34 16,-1 6 3-16,-2 2-3 0,-2 4-9 16,0 4-13-16,2 3-6 0,1 2 0 15,3 1 8-15,2 2 46 0,3 0 28 16,5-2 2-16,2 1 20 0,1-2 4 16,6-1 5-16,3-1 13 0,1-5-3 15,1 0 9-15,1-5 8 0,2-3 15 16,-1-2 8-16,2-4 19 0,-1-4-8 15,1-3-7-15,-1-4-8 0,1-7-19 16,-2-4-17-16,2-14-16 16,0-19-16-16,0-18 2 0,-3-6 1 15,-2 2 0-15,-2 13 11 0,-1 16-3 16,-2 10 5-16,-1 8-18 0,-1 9-5 16,-1 6-2-16,0 2-3 0,1 0-20 15,0-1-17-15,0-2-26 0,0 4-35 16,-1 2-37-16,4 1-49 0,0 3-69 15,1 0-160-15</inkml:trace>
  <inkml:trace contextRef="#ctx0" brushRef="#br0" timeOffset="13913.22">6878 5818 330 0,'0'0'106'0,"0"0"-15"16,0 0-11-16,0 0-50 0,20-36-3 15,-17 31-6-15,-1 1 5 0,0 2 20 16,-2-1-9-16,0 3 3 0,0 0-18 15,0 0-17-15,0 3-5 0,0 0-16 32,0 4 13-32,-2 4 3 0,0-1 5 15,0 5-1-15,0 2 0 0,-1 3 6 16,0 2 0-16,0 2-4 0,1 2-3 16,-1 1 3-16,1 1-3 0,0-2 0 15,0 1-2-15,2-1-1 0,-2 0 0 16,2-2-33-16,0-3-52 0,1-3-32 15,7-6-77-15,-1-2-92 0</inkml:trace>
  <inkml:trace contextRef="#ctx0" brushRef="#br0" timeOffset="14054.09">7020 5671 945 0,'0'0'70'0,"0"0"-70"0,0 0 110 15,0 0-110-15,0 0-27 0,0 0-77 16,0 0-111-16,-1-12-55 0,1 7-188 16</inkml:trace>
  <inkml:trace contextRef="#ctx0" brushRef="#br0" timeOffset="14619.13">7628 5793 279 0,'0'0'132'0,"0"0"-19"16,0 0-27-16,0 0-41 0,0 0 0 15,0 0 8-15,0 0 22 0,3-7-7 16,-3 7-18-16,0 0-3 0,0-1-9 15,0 1-23-15,-3 0-15 0,-1-1 0 16,-2-1-6-16,-4 2-2 0,-1 0 4 16,-7 4-4-16,-2 2 0 0,-3 2-3 15,-2 3 5-15,0 5 2 16,-4 2 2-16,4 3 2 0,-1 3 0 16,4 0 0-16,1 1 20 0,4-1 8 15,3 1 3-15,1-4-2 0,5-1-1 16,2-2-1-16,3-1 5 0,3-1-2 15,4-2 10-15,4-2 5 0,1-2 7 16,6-2-3-16,1-1-12 0,6-3-13 16,3-3-13-16,1-1-11 0,4 0-26 15,8-5-38-15,4-4-33 0,9-3-50 16,-1-1-40-16,-3 2-53 0,-15 1-137 16</inkml:trace>
  <inkml:trace contextRef="#ctx0" brushRef="#br0" timeOffset="15260.11">8051 6038 143 0,'0'0'112'0,"0"0"-33"0,0 0 29 15,0 0-37-15,0 0 31 0,13-20-15 16,-12 18 4-16,2-2 6 0,-2 2-31 15,1-2-15-15,-1 2-4 0,0-2-10 16,3 1-6-16,-4-2-9 0,2 2-8 16,-1-2 4-16,0 0 0 0,0 0 7 15,0 1 4-15,-1-2 1 0,0 2-8 16,0-2-6-16,0-1-10 0,-1 1-6 16,0-1-4-16,-1 0-2 0,0 1-2 15,-4 3-14-15,1-1-14 16,-1 1 8-16,-4 0 8 0,-4 3-41 15,-2 3 15-15,-4 5 15 0,0 5-1 16,1 2-5-16,-2 2 20 0,3 4 3 16,1 3-7-16,0-1 13 0,4 0 8 15,2 3 0-15,1-1 2 0,7-1 13 16,2-2 18-16,1-2 4 0,4-1-4 16,3-7 4-16,-1-2 4 0,2-3 8 15,0-6 9-15,3-1 19 0,1-6-10 16,3-3-24-16,2-5-32 0,2-6-11 15,0-2-19-15,2-3-20 0,-1 0-2 16,-2-1 20-16,-1 3 4 0,-3 3 2 16,-2 0-1-1,-3 7 6-15,-2 4 6 0,-3 2 3 16,-4 3 0-16,1 3-6 0,-1 1-8 16,0 1-14-16,0 5-15 0,-3 3 33 0,-1 4 11 15,-1 2 7-15,0 3 2 0,0 1 7 16,-1 0 5-16,3 0 4 0,-1-1 9 15,2-3 4-15,0-1-3 0,2-3-5 16,0-1-8-16,2-2-2 0,2-1 3 16,2-2 4-16,4-3 4 15,1 0-10-15,4-2-8 0,0 0-13 16,3-2-8-16,1-2-25 0,2-1-29 16,2-6-42-16,0 1-50 0,8-10-65 15,-6 1-104-15,-3-1-248 0</inkml:trace>
  <inkml:trace contextRef="#ctx0" brushRef="#br0" timeOffset="15687.4">8541 5493 690 0,'0'0'39'16,"0"0"-30"-16,0 0 151 0,15-29-100 16,-12 24-51-16,-1-1-2 0,1 3-3 15,-2 2-4-15,-1 1-4 0,0 1-17 16,0 6-15-16,0 3 32 16,-3 8 4-16,0 4 12 0,-2 9-4 15,-1 9 5-15,-2 9 0 0,-1 4 2 0,2-5 2 16,1-3 7-16,2-7 6 0,0-3 7 15,1-5 10-15,2-8-8 0,-1-6 2 16,2 2 3-16,0-1-1 0,0 1-4 16,2 0-6-16,2-3-3 0,0-4-12 15,1-2-6-15,2-2-2 0,-2-2 0 16,5-3 3-16,0 0-3 0,3-2-7 16,1 0-3-16,1-3-16 15,3-2-20-15,1-3-10 0,-2 0-20 0,1 0-20 16,-1-3-10-16,-1 2-31 0,-3-1-34 15,-2-7-56-15,-4 5-119 0</inkml:trace>
  <inkml:trace contextRef="#ctx0" brushRef="#br0" timeOffset="16128.3">8529 5878 560 0,'0'0'141'0,"0"0"18"16,0 0-26-16,0 0-45 0,37-3-40 15,-20-1-20-15,0 0-7 16,-1 0 6-16,1-3-12 0,1 1 0 16,0-1 3-16,2 2-5 0,-1-1-5 15,1 1 0-15,-2-1-2 0,3 0-1 16,-3 0 0-16,0 3-2 0,-1-1-1 16,-2 2-2-16,0 1 1 0,-4-2-2 15,-2 3 0-15,0 0-1 0,-3 0-5 16,-3 0 1-1,0 3-6-15,-2 0-1 0,-1 2 1 0,0 4-1 0,0 3 8 16,-3 2 5 0,-1 1 2-16,-3 3 3 0,1 0-1 15,-1 1 10-15,3-3 8 0,-2 2 4 16,4-3 1-16,-1-2-2 0,3-2-5 0,0-3 0 0,0-2 0 16,3-1 8-16,-2-3 7 0,2-1 12 15,2-1 5-15,2 0 5 0,-2-4-10 16,4-3-20-16,-1-4-8 0,0-5-8 15,1-4-10-15,0-4-1 16,-3-2-9-16,0 4-10 0,-4 3 4 16,1 6 1-16,-3 4-19 0,0 3-24 15,-4 1-30-15,-1 1-28 0,-1 1-16 16,0 3-26-16,-3 2 0 0,0 5-41 16,-3 8-22-16,1-1-35 0,3-1 5 15</inkml:trace>
  <inkml:trace contextRef="#ctx0" brushRef="#br0" timeOffset="16675.04">9093 6009 252 0,'0'0'149'15,"0"0"-25"-15,0 0-13 0,0 0-65 16,0 0-26-16,2-42-3 0,-1 31-6 15,0 2 21-15,3-2 19 0,-1 2 7 16,2-2-3-16,0 1-8 0,-2 1-6 16,5 0 0-16,-2 0-10 0,2 1-4 15,0 1-12-15,2-1-4 0,0 1-3 16,0 0-6-16,1 2-2 0,-2 2 0 16,-1-2 4-16,-1 3-2 0,2 0-2 15,-1 1 0-15,-2 1-3 0,1 0 1 16,2 3-1-16,-1 1-1 0,0 6-1 15,3 1 5-15,-3 7 5 0,3 3 42 16,-4 2-43-16,3 5-4 0,0-2-3 16,-2 3 2-16,1-2 0 0,0 1 1 15,-1 0 0-15,-3-4 0 0,1 0-9 16,-4-3-8-16,0-4-10 0,-2-2 1 16,-1-3-6-16,0-5 5 0,-5-3-6 15,1-2 16-15,-1-2 17 0,1-6 13 16,-3-1 0-16,2-1-5 0,0-5-8 15,1-2 0-15,1-3-11 0,3 0-4 16,-1-1 8-16,2 2 7 0,7-1 17 16,1 4 17-16,3 0-3 15,4 0-4-15,3 2-1 0,0 1 1 16,7 0-3-16,0 2-4 0,0 1 1 16,2 1-4-16,1 1-10 0,-1 1-5 15,0-1-2-15,-1 2-22 0,-1-3-34 16,0 2-32-16,-4-2-55 0,13-4-67 15,-8 2-92-15,-1 1-101 0</inkml:trace>
  <inkml:trace contextRef="#ctx0" brushRef="#br0" timeOffset="17254.45">11226 5900 381 0,'0'0'98'15,"0"0"-98"-15,16-19 90 0,-10 11 25 16,0 0-46-16,1 0-8 0,-4 1 2 16,2 0-8-16,-3 2-3 0,-1-1-2 15,1 1-3-15,-2-1-7 0,0-1-8 16,0 0-12-16,0 2-9 0,-2-1-11 15,-4 2-9-15,1 0 1 0,-3 1-2 16,-3 2-3-16,-5 2-12 0,-3 7-1 16,0 5 3-16,-6 4 11 0,1 6 1 15,1 3-3-15,5 2 8 0,1 0 4 16,7 1-4-16,2-1 6 0,5-2 0 16,6-3 2-16,5-2 8 0,2-1 9 15,7-2-10-15,-1-4 26 0,3-5-6 16,3-3 6-16,-3-5-7 0,0-2 2 15,-2-5-5-15,-1-6-4 0,-3-3 11 16,-1-4-10-16,-7-4-22 0,0-5-5 16,-2-6-25-16,-3 3-5 0,0 1-9 15,-5 3-15-15,0 5-16 0,-1-1-30 16,-6 2-33-16,-3 0-39 0,0 5-79 16,2 3-48-16</inkml:trace>
  <inkml:trace contextRef="#ctx0" brushRef="#br0" timeOffset="17725.66">11409 5878 256 0,'0'0'198'0,"0"0"-144"16,0 0-4-16,43-31-20 0,-27 20-24 15,0 0 0-15,3 0 3 0,-3 0 25 32,2 2 11-32,-2 0 4 0,3-1 0 15,-5 3-15-15,-1 3-15 0,1 0-13 16,-3 4-3-16,-1 0-1 0,1 6-2 16,1 3-6-16,-2 8 2 0,0 2 4 15,2 6 3-15,-4-1 1 0,-1 3 1 16,3 0-1-16,-5 1 2 15,-2-2-3-15,2-2 1 0,-3 0-4 16,-2-2-10-16,-2-3-22 0,-3-2 6 16,-3-3 9-16,-6-5-10 0,0-2 20 15,0-3 7-15,-1-3 11 0,0-1 46 16,2-6 19-16,-1-1-14 0,3-3 4 16,3-2-12-16,0-1-2 0,3 0 9 15,4 1 5-15,2-2-5 0,7 1-11 16,3-1-11-16,2-2-9 0,9 1-6 15,3 1-4-15,2 0 2 0,3 4 0 16,0 1-11-16,-3 0-9 0,1 3-2 16,-5 1-25-16,2-1-13 15,0 1-25-15,2 3-36 0,1-3-43 16,2 4-32-16,15 0-30 0,-7 1-78 16,-2-2-95-16</inkml:trace>
  <inkml:trace contextRef="#ctx0" brushRef="#br0" timeOffset="18304.16">13569 5844 366 0,'0'0'132'0,"0"0"-63"16,0 0 48-16,0 0-1 0,35-35-35 16,-27 29-2-16,-3 2-5 0,-1 0-5 15,1 2-14-15,-2 0 1 0,-3-1-5 16,0 1-4-16,0-2-10 0,0 0-22 15,-1-2-15-15,-4 1-7 0,-3-2-6 16,-3 4 4-16,-3-1-5 0,-7 4-13 16,-2 0 1-16,-6 7-7 15,-1 4-5-15,0 4 10 0,0 6 5 16,0 3-11-16,6 3-8 0,-1 2-11 16,6 0 10-16,3 0 11 0,4-3 17 15,6 0 14-15,5-5 1 0,2 0 3 16,7-2 8-16,4-3 12 0,2-4 1 15,3-3 9-15,3-4-3 0,0-5 10 16,5-3 1-16,-1-5-9 0,-2-4 4 16,2-5 7-16,-2-5-5 0,5-13-17 15,-2-13-8-15,-1-21-1 0,0-7 1 16,-6-2-6-16,-6 6-4 0,-6 12 5 16,1 10-3-16,-6 10-5 15,3 11-2-15,-4 10-4 0,0 5 1 16,0 2-11-16,0 0-10 0,2-2-17 15,0 0-35-15,-1 5-40 0,4 2-61 16,6 5-53-16,2 2-154 0</inkml:trace>
  <inkml:trace contextRef="#ctx0" brushRef="#br0" timeOffset="19573.86">13954 5892 545 0,'0'0'92'0,"0"0"-7"16,0 0 30-16,0 0-25 0,26-43-55 16,-18 28 5-16,-2-2-11 0,2 2 8 15,-1 1-9-15,-1-1 2 0,0 3 2 16,-3 4 3-16,0 1-9 0,-2 4-12 15,-1-2-10-15,0 5-4 0,0 0-19 16,-4 3-27-16,-3 6-24 0,-3 5 39 16,0 3 29-16,-3 6-1 0,4 2-3 15,1 4-3-15,2 0 5 0,4 2 2 16,2-1 2-16,1-2 0 0,3-1 0 16,4-4 3-16,2-2 17 0,5-1 8 15,-2-3-2-15,6-5 0 0,-2-1-1 16,3-7-1-16,-2-1 5 0,3-3-5 15,-2-1-2-15,0-4 9 0,-2-2-4 16,0-2-9-16,-2-2-7 0,1-3-2 16,-2 0-7-16,2-4-2 0,-4 0-2 15,-2-2 1-15,2 0 1 0,-2 0 0 16,-3 4 0-16,1-3 0 0,-3 5 0 16,0 1 2-16,-1 2-2 0,-1 1-2 15,0 2 2-15,-1 3-1 16,-1 1-1-16,-1 1 0 0,0 1-7 15,0 2-2-15,0 0-14 0,0 2-24 16,0 3-24-16,-1 4 35 0,-3 2 35 16,1 5 3-16,-2 2 0 0,2 2 1 15,1 0-1-15,-1-2 0 0,3 3 2 16,0-2 3-16,3 0 4 0,1-3 5 16,1-2 5-16,-1-3 4 0,4-1-6 15,-3-3 2-15,-1-2-1 0,1-2-4 16,2-3 8-16,-1 0 8 0,2 0-3 15,0-5-8-15,0-2-11 16,1-3-4-16,2-3-4 0,-1-1-4 16,2-1-2-16,-1-3 0 0,2 1 0 15,0-3 4-15,-1 3-4 0,1-1 3 16,1 0 3-16,0 1-3 0,-1 2 1 16,-2 1-1-16,0 2 3 0,-2 2 2 15,-1 3 0-15,-3 1-2 0,-1 4-1 16,0-1 0-16,-1 3-2 0,-1 0-8 15,2 5-8-15,0 4 2 0,0 3 3 16,1 4 10-16,0 3 2 0,-1 2 2 16,1 0 1-16,0 0 1 0,-2 1 0 15,2-2-2-15,0-1 0 16,-2-1-1-16,2-4-2 0,-1-1 1 0,1-1-3 16,-3-4-1-16,-1-3 4 15,1-3-1-15,-1-1 3 0,-1-1 1 16,1 0 10-16,0 0 5 0,2-2 9 15,1-3-11-15,1-1-8 0,0 0-2 16,2-2 1-16,-1 0-5 0,2 0 0 16,1 1 0-16,-1-1 0 0,2-2 0 15,0 0-1-15,0 1 0 0,2-1-2 16,-3 2 2-16,2-1 1 0,-1 1 2 16,-2 1 5-16,2-1-4 0,-1-1 2 15,-1 2 3-15,0 0 3 0,-3 0-4 16,3 0-4-16,-3 3-2 0,0-1-1 15,1-1 0-15,0 3-2 0,-1-2-1 16,0-1-2-16,2 4 2 0,-3-3-2 16,2 4 5-16,-2 0 0 0,-1-2 2 15,-2 2 6-15,1 0 1 0,-1 1-4 16,0 0-5-16,0-1 0 0,-1 1-2 16,2 0 0-16,-1 0 2 0,2 0-3 15,-2 0 2-15,2 0-1 0,-2 0 0 16,3 0 0-16,0 0 0 0,-1 0 0 15,0 1-2-15,1 4 1 0,0-1-1 16,1 2-3-16,1 3 3 0,0 1 2 16,-1 1-1-16,2 1 1 0,-2 4 2 15,-1 0 1-15,1 0 2 0,3 2-2 16,-3-2 0-16,1 0 0 0,-1 0-1 16,-1 0 0-16,0-1 0 0,1 0 0 15,-1 2 0-15,-1 0-1 0,0-2 0 16,1 0-14-16,0 0-22 0,0-2-20 15,3-2-25-15,-1-3-19 0,1 0-17 16,2-2-18-16,7 0-34 0,-2-4-89 16,1 1-48-16</inkml:trace>
  <inkml:trace contextRef="#ctx0" brushRef="#br0" timeOffset="20804.71">15211 5997 92 0,'0'0'103'0,"0"0"-11"0,0-1 22 0,0-2-42 16,0 1-11-16,0 0-26 16,0-2-22-16,2 1 18 0,1-2-10 15,-1 2-2-15,3-1 5 0,-3 1 11 16,1 0 1-16,0 2-15 0,-1-2-6 16,1 2-5-16,-1-1 0 0,0 1 4 15,-1 1-1-15,-1-1 1 0,2 0-7 16,-1 1-7-16,0 0 0 0,1 0-1 15,-2 0 0-15,1 0 1 0,0 0 0 16,-1 0 0-16,3 0 1 0,-2 0 1 16,-1 0 4-16,1 1 4 15,-1-1 2-15,0 0 3 0,0 0-1 16,1 0-2-16,-1 0-2 0,0 0-5 16,0 0 0-16,0 0-1 0,0 0-1 0,0 0-1 15,0 0 0-15,0 0 2 16,0 0 0-16,0 0 2 0,-1 0 1 15,1 0 0-15,0 0-2 0,0 0 0 16,-1 0-1-16,1 0-1 0,-4 0 1 16,4 0-2-16,-2 0-2 0,0 0 0 15,-2 1 0-15,-1-1-1 0,0 0 0 16,-3 1 1-16,-1 1 0 0,0 0 0 16,-1 0 0-16,-1-1 0 0,2 3 0 15,-1-2 0-15,0 2-6 0,2 0 2 16,-1 0 2-16,4-1-1 0,-3 1 1 15,1-2 1-15,0 3-3 0,1-3 2 16,1 3 1-16,0-2-3 16,0 1 4-16,1-2 0 0,1 2-1 15,2-2-3-15,-1-1 4 0,0 1 1 16,2 0 2-16,-1-1 2 0,1-1 2 16,0 0 2-16,0 1 0 0,0-1-3 15,0 0-1-15,0 0-1 0,-2 0-1 16,2 0 2-16,0 0 1 0,0 0 8 15,0 0 10-15,0 0 8 0,0 0 1 16,2 0 2-16,-1-1 2 0,2-2-5 16,-1 0-12-16,3 1-12 0,0-3-1 15,2 0-7-15,0 1 0 16,2-2-1-16,0 0-2 0,3-1 1 16,-1-1 2-16,1 2-1 0,0 0 1 15,-1 2 1-15,0-1 4 0,0 0-3 16,1 2 4-16,-1-2-2 0,0 0 0 15,-1 2 0-15,2-2-2 0,-3 3-1 16,-1-2 4-16,-1 3 6 0,-1 1 4 16,-2-1-2-16,-2 1-2 0,0 0-3 15,-1 0-5-15,0 0-1 0,-1 0-2 16,0 0-1-16,3 0-2 0,-2 1 1 16,1 3 0-16,2 2 1 0,0-1-1 15,-2 4-1-15,0 0 3 0,-2 1 1 16,1 4 2-16,-1 0 6 0,0 1 0 15,0 1-1-15,0 0-2 0,0 0 1 16,0 3-3-16,-1-1-1 0,0 0 2 16,0 0-2-16,1-1-1 0,-2-1 2 15,2 1-4-15,0-4 1 0,0-2-1 16,0 0 1-16,0-4-1 0,0-1 0 16,0-3-1-16,0 2-2 0,0-3-11 15,0 1-14-15,0-1-26 0,0-1-26 16,0 0-28-16,0-1-50 0,0-2-44 15,3-4-141-15,-1 0-80 16</inkml:trace>
  <inkml:trace contextRef="#ctx0" brushRef="#br0" timeOffset="21737.19">15614 5991 232 0,'0'0'182'0,"0"0"-74"16,0 0 11-16,4 0-23 16,1-5-60-16,2 1-16 0,-1-1 9 15,4-2 4-15,2 1-7 16,-2 2-8-16,2-1 4 0,-1-1 0 15,1 3 5-15,-2-2-3 0,0 0-3 16,-2 2-4-16,-1-1-8 0,1 3-5 16,-3 0-4-16,0 1 0 0,1 4-11 15,-2 4 3-15,-1 3 0 0,3 3 7 16,-3 5 2-16,-1 0-1 0,-1-1 6 16,-1 1 8-16,0-1-4 0,0-1 3 15,-1-3 0-15,0-2-1 0,0-3-4 16,0-2-2-16,0-3-4 0,0-2 2 15,1-1 3-15,0-1 10 0,0 0 35 16,0-3 19-16,0-3-8 0,2-4-48 16,1-2-11-16,1-5-2 0,3-4-2 15,2 1-1-15,1-3-2 0,1 2-3 16,0 0 2-16,3 1-1 0,-2 5-2 16,2-1-1-16,-2 4 0 0,-1 1 3 15,0 2 1-15,-1 3 0 0,-3 4 1 16,3 1 1-16,-3 1-3 0,-1 0-1 15,0 5-5-15,2 5 0 0,0 4-6 16,-3 4-1-16,0 1 9 16,-2 2 8-16,-2 1 1 0,-1-1 0 15,0-1 0-15,0-1-1 0,0 0 0 0,0-3 1 16,0-2-1-16,0-2 1 0,0-4-1 16,0-3 1-16,0-2 1 0,0-2 2 15,0-1 10-15,0 0 17 0,0 0 18 16,0-4-6-1,2-3-24-15,2-4-16 0,3-3-2 0,1-4-3 0,2 0 2 16,2-2-4 0,1-2-3-16,4 0 0 0,0-1-3 15,4 3 5-15,1 0-5 0,-1 4 8 0,-1 3 2 0,-1 3 2 16,-4 4-2-16,-2 4 1 0,-2 1 0 16,-2 1 1-16,-5 1 1 0,2 7-2 15,-4 4-3-15,2 4 0 16,-2 5 3-16,-2 1 2 15,0 4 0-15,0-2-1 0,-3 1 1 16,0 0-2-16,2-1 0 0,0-2 0 0,1 0-1 0,0-2-14 16,0-2-22-16,1-2-28 15,3-4-29-15,1-4-25 0,0-3-32 16,4-5-85-16,-1-3-102 16</inkml:trace>
  <inkml:trace contextRef="#ctx0" brushRef="#br0" timeOffset="21999.45">16385 5940 434 0,'0'0'98'0,"0"0"14"0,7-9 12 16,-4 6-88-16,2 2-29 0,2 1-6 15,0 0 1-15,2 6 18 0,-1 0 24 16,2 4 6-16,-1 1 2 15,2 3 3-15,1 1-16 0,0 0-12 16,0 0-5-16,-1 3-9 16,4-2-11-16,-3 0-2 0,3 1-12 0,-1-1-28 15,2-2-14-15,1-1-20 0,2-1-21 16,9-2-64-16,-7-3-150 16,0-5-85-16</inkml:trace>
  <inkml:trace contextRef="#ctx0" brushRef="#br0" timeOffset="22266.98">16899 5960 861 0,'0'0'93'16,"0"0"-93"-16,0 0 107 0,0 0-107 16,0 0 0-16,0 0-19 0,0 0 10 15,-19 35 7-15,11-14 2 0,-1 4 0 16,-7 9 8-16,1 8 19 0,-8 11 3 15,-4-2-3-15,3-1-2 0,2-8-3 16,2-8-8-16,5-6-8 0,1-6-3 16,4-3-3-16,3-4-17 0,-3 3-19 15,1 0-7-15,2 0-12 0,1-4-8 16,3-4-23-16,3-1-19 0,0 0 11 16,9-4-14-16,8-3-43 0,-1-2-91 15</inkml:trace>
  <inkml:trace contextRef="#ctx0" brushRef="#br0" timeOffset="22909.26">18232 5865 129 0,'0'0'97'0,"0"0"-12"15,0 0 74-15,17-19-54 0,-12 15-8 16,0 0-28-16,1 0-7 0,-1-1-9 16,0 1-20-16,1 1-16 15,-1 2-7-15,2 1-10 0,0 6-4 16,2 3-6-16,0 8 6 0,2 10 4 16,3 14 1-16,-1 9 3 0,4 4 2 15,-4-7-6-15,1-11 7 0,-4-15-6 16,-1-5 28-16,2-2 20 0,0 1 16 15,5-1-10-15,0 0 7 0,1-4-14 16,0-5 11-16,1-4-1 0,-1-2-13 16,1-7-5-16,-1-2-11 0,-1-5-9 15,0-6-6-15,-2-4-10 0,2-7-3 16,-1-8-1-16,1-6-7 16,-2 7-15-16,-5 8-7 0,-2 13-1 15,-2 4-5-15,-1 0-23 0,1-1-29 16,2-2-39-16,-1 4-22 0,2 3-34 15,5-1-45-15,1 4-78 0</inkml:trace>
  <inkml:trace contextRef="#ctx0" brushRef="#br0" timeOffset="23508.85">19015 5947 239 0,'0'0'11'0,"0"0"51"0,0 0 59 16,0 0-58-16,0 0-21 0,35-22 10 16,-28 15 20-16,-1 1 28 0,-1 0 1 15,1-1-22-15,-1-1-4 0,-1 1-20 16,0-2-16-16,-1 0-16 0,-1 1-11 16,1 0-4-16,-3 0-7 0,0 0-1 31,0-2-4-31,-1 2-2 0,-4 1-3 15,-2 0-4-15,-2 2 6 0,-4 3-7 16,-3 1 5-16,-3 2-10 0,-4 4-2 16,-1 6 3-16,-3 5-13 0,-1 3-11 15,1 5-13-15,1 2 12 0,1 6 0 16,6-3 28-16,4 2 15 0,5-3 5 16,7-5 23-16,3 2 8 0,1-1 4 15,7-4 9-15,2-3 5 0,4-4-14 16,2-5-7-16,1-4-1 0,0-4-2 15,1-1-10-15,0-6-6 0,1-4-8 16,-1-3-6-16,2-3 0 0,0-5-24 16,2-4-1-16,-3-2 9 0,2-1 8 15,-4 2 8-15,-2 4 0 0,-1 4 5 16,-4 5-5-16,-3 4-5 0,-2 5 2 16,-3 1 0-16,0 3-6 0,-2 1-13 15,-2 5-20-15,0 4 26 0,-2 4 16 16,0 3 9-16,-1 3 11 0,1 2 7 15,1 0 7-15,0-1 2 0,1-1-4 16,2-1 0-16,0-2-6 0,5 1 1 16,0-2 0-16,2-2-1 0,2-3-5 15,4 0-10-15,0-2-6 0,2-4-5 16,3 1-27-16,0-3-20 0,1-1-28 16,2-1-25-16,-1 0-28 15,1 0-35-15,4-4-37 0,-4-2-111 16</inkml:trace>
  <inkml:trace contextRef="#ctx0" brushRef="#br0" timeOffset="24011.18">19418 5928 494 0,'0'0'99'0,"0"0"-12"0,0 0 26 15,23-37-93-15,-15 23 9 0,1 1-20 16,1 1 6-16,-1 2 30 16,0-1 13-16,0 2-8 0,0 2-19 15,-2 1-15-15,1-1 1 0,-1 5 2 16,0-2-6-16,0 4-5 0,0 0-4 16,1 0-3-16,1 6-1 0,-1 1-3 15,1 1 0-15,-2 6 1 0,3 4 1 16,-2 2 1-16,-1 3 1 0,1 3 2 15,1 2 5-15,-1 1-6 0,-1 0 10 16,-1 3-3-16,1-1-2 0,-1 1-3 16,-2 0 1-16,1-3-5 0,-1 2-6 15,-1-5-18-15,-3-2-9 16,0-6-9-16,0-2 4 0,-2-7 14 16,-3-3 8-16,-2-4 16 0,-1-2 6 15,-2 0 11-15,1-6 11 0,0-2 7 16,3-4 5-16,0-4-6 0,3 0 0 15,3-4 7-15,1 0-11 0,5 3 1 16,4-3 11-16,3 2 3 0,6 3-5 16,3-1-12-16,3 1-4 0,5 2-3 15,8-1 1-15,3 1-3 0,-4 5-13 16,-4 0-6-16,-6 2-21 0,-6 1-42 16,5-1-41-16,1-1-51 0,0 1-50 15,7-5-38-15,-8 1-115 0</inkml:trace>
  <inkml:trace contextRef="#ctx0" brushRef="#br0" timeOffset="24513.29">20320 5843 214 0,'0'0'101'16,"0"0"16"-16,0 0 4 0,0 0-31 16,30-22-27-16,-25 16-45 0,-2 0-10 15,0 0 9-15,-1 3-16 0,-2 0-1 16,-2 1-20-16,-3 0-8 0,-3 1 14 16,-3 1-36-16,-5 0 49 0,0 0 1 15,-3 1 0-15,0 1 0 0,0 3 2 16,0 1 0-16,3 1-2 0,1 0 0 15,4 1 1-15,1 0 3 0,5-1 27 16,1 1-14-16,1 2 1 0,1 0 8 16,2-2 8-16,0 4 22 15,3-3 21-15,3 2 5 0,3-1-13 16,1 1-21-16,3-1-22 0,1-2-12 16,1 2-9-16,1 0-1 15,2 1-3-15,0-1 0 0,2 1-1 0,-1-1 0 16,1 2 0-16,-1 0-1 15,-2 0-3-15,-1 0 2 0,-4 2 0 0,-3-2-5 16,-4-2 3-16,-2 2-2 0,-3-3 5 16,-8 2 1-16,-2-1 14 0,-5-3-4 15,-1-1-1-15,-6-3-4 0,-1 0 0 16,-1-3-5-16,-3 0-11 0,0 0-29 16,-1-4-29-16,1 1-28 0,0-4-18 15,4 0-53-15,-1-6-94 16,6 1 0-16</inkml:trace>
  <inkml:trace contextRef="#ctx0" brushRef="#br0" timeOffset="24686.66">20752 6121 871 0,'0'0'107'0,"0"0"3"0,0 0-61 15,0 0-49-15,0 0-67 0,-1-3-152 16,1 2-74-16,0-2-134 0</inkml:trace>
  <inkml:trace contextRef="#ctx0" brushRef="#br0" timeOffset="28058.08">21500 6042 45 0,'0'0'53'0,"0"0"-7"0,-1 0-3 0,1 0 7 16,0 0-8-16,0 0-3 0,0 0 3 15,0 0-8-15,0 0-9 16,0 0 2-16,0 2 13 0,0-1 7 15,1 0-3-15,0 1-5 0,1 2-6 16,1-3 0-16,1 3 11 16,5-1 5-16,3 2 16 0,9-2 4 0,12-1-8 15,15-2-6-15,14-2-6 0,7-4-1 16,-3 1-14-16,-5 1-2 0,-6 1-3 16,1 0-12-16,-1 2-9 15,1 1-7-15,-3 0 1 0,-2 0-2 0,-7 0-10 16,-4 0-20-16,-2 0-21 0,-5 1-24 15,-4 1-18-15,-9 1-4 0,-3-2-21 16,-3-1-14-16,8 3-70 0,-3 0-65 16</inkml:trace>
  <inkml:trace contextRef="#ctx0" brushRef="#br0" timeOffset="28574.71">22273 5856 353 0,'0'0'125'16,"0"0"-58"-16,0 0 61 0,0 0-65 15,0 0-15-15,-18-14-8 0,17 13 6 16,1-1 0-16,0 2-15 0,0 0-1 16,0 0-6-16,0 0-9 0,0 0-1 15,0 0-2-15,0 0-10 0,1 0 0 16,2 2-2-16,2 0 7 0,3 4 7 16,3 0 4-16,2 2 6 0,5-1-15 15,0 1-1-15,2 2-1 0,4 1 0 16,1 1 0-16,3-1 3 0,0 3 1 15,4 0-3-15,-1 0 0 0,0 3 1 16,-2-2-7-16,0 0 1 0,-3 1-1 16,-2 0 0-16,-6 0 2 0,-5 0-1 15,-4 2 8-15,-6-1 5 0,-3 1 1 16,-4-1 2-16,-6-1 7 0,-3 2 1 16,-3-4-5-16,-3 0-3 0,0 0-3 15,0-1-5-15,-1-3-4 0,-1 0-2 16,0-1-3-16,3-1-2 0,0-1 0 15,1 0-24-15,2-2-27 0,2 0-25 16,2-1-34-16,2 3-23 0,-2 0-49 16,1 0-70-16,2-3-157 0</inkml:trace>
  <inkml:trace contextRef="#ctx0" brushRef="#br0" timeOffset="29944.94">1463 7074 364 0,'0'0'12'16,"0"0"53"-16,0 0 27 0,0 0-26 15,0 0-16-15,1-13-34 0,0 15-16 16,2 5 1-16,0 4 14 0,2 5 11 16,0 7 3-16,0 4-3 0,-1 8-1 15,-1 8 6-15,-1 6 4 0,1 2 8 16,-1-5-4-16,0-7-5 0,0-10 2 16,-1-5-4-16,0-5-4 0,0-2-6 15,-1 4-3-15,0 1 0 0,0 1-1 16,0-3-4-16,0-3 0 0,0-4 0 15,0-3-1-15,0-4 2 0,0-1-3 16,0-4 3-16,0 0 6 0,0-1 6 16,1 0 2-16,0 0-6 0,0 0-17 15,2 0 13-15,4 0 0 0,1-1-5 16,2 0 0-16,4-2-5 0,1 0-5 16,3 0-2-16,-1-2-2 0,4 1 0 15,0 0-4-15,1-1-9 0,0 2-6 16,-1-1-7-16,-3 1-12 0,-1-1-10 15,-3-2-22-15,-2 2-13 0,-3 0-31 16,-2-3-26-16,-2-4-47 0,-1 1-110 16,-4 0-74-16</inkml:trace>
  <inkml:trace contextRef="#ctx0" brushRef="#br0" timeOffset="30166.77">1394 7360 673 0,'0'0'68'0,"0"0"42"15,0 0 6-15,0 0-64 0,0 0-13 16,17-9-1-16,-2 4-13 0,4 0-2 16,5-1-16-16,5 2-7 0,-1 0-9 0,2-1-51 15,2 2-26-15,6-2-18 0,7 1-33 16,5 1-41-16,-8 1-68 0,-10 1-24 15</inkml:trace>
  <inkml:trace contextRef="#ctx0" brushRef="#br0" timeOffset="30812.44">2167 7430 87 0,'0'0'154'15,"0"0"-14"-15,0 0-15 0,0 0-59 16,0 0 19-16,0 0-13 0,0 0 2 16,19-22 5-16,-15 18-8 0,-1 2 3 15,-1 0-2-15,-1 1-14 0,-1 0 2 16,1-1-8-16,-1 1-10 0,0-2-12 16,0 0-10-16,-2-2-12 15,0-1-8-15,-2 2-1 0,-1-2-6 0,0 1 1 16,-2-1-7-16,-1 2 1 15,-4-2 5-15,-1 2-13 0,-4 1-6 0,-2 3-7 16,-3 2-9-16,-4 4-22 0,-1 3-3 16,0 4 12-16,0 3-11 0,4 4-4 15,2 2 18-15,3 2 13 16,3 3 11-16,6 0 16 0,3-2 7 16,6 1 5-16,0-1 0 0,6-3 5 15,0-2 25-15,4-4 17 0,0-2-4 16,2-4-10-16,-1-3 1 0,1-5 0 15,0-2 11-15,1-1 7 0,3-6-3 16,0-2-12-16,2-4-8 0,1-2-5 16,-1-2 5-16,2-2-6 0,0 0-15 15,-3-2 3-15,1-2 1 0,-4 2-6 16,2 0-1-16,-3 3 2 0,-3 2 5 16,0 3-7-16,-4 4 1 0,-2 4-4 15,-3 0 1-15,0 4-2 16,-1 1-1-16,0 0-9 0,0 0-12 0,-1 4-11 15,0 1 12-15,-2 4 20 0,1 2 1 16,-1 3 0-16,2 0-1 0,0 1 0 16,1 1 3-16,0-2 0 0,0-1 8 15,3-1 13-15,1 1 1 0,2-2 2 16,0-1-3-16,4-3 4 16,0-2-7-16,1 0-7 0,4-3 0 0,-1-1-5 15,3-1-9-15,0-2-10 0,3-2-21 16,-1-3-19-16,0 0-22 0,0-2-28 15,-2-2-45-15,7-12-67 0,-7 3-107 16,-2-1-148-16</inkml:trace>
  <inkml:trace contextRef="#ctx0" brushRef="#br0" timeOffset="31065.71">2501 7172 692 0,'0'0'87'0,"0"0"-49"0,0 0 101 0,0-19-117 0,0 14-14 16,1 2-3 0,-1 1 22-16,0 2-5 15,0 2-22-15,1 5 0 0,1 6 4 0,2 5 47 16,-1 5-16-16,1 9 8 0,0 9-19 0,-2 11-15 0,0 2-5 16,0-1 0-1,-2-5-1-15,3-8-2 0,0-1 1 0,-1-2-2 0,1-6-8 16,-1-3-34-16,1-7-38 0,0-4-18 15,-1-3-39-15,3 2-58 0,-1-2-110 16,1-2-32-16</inkml:trace>
  <inkml:trace contextRef="#ctx0" brushRef="#br0" timeOffset="31491.38">2724 7439 290 0,'0'0'153'0,"0"0"-4"16,0 0-12-16,0 0-33 0,35-40-15 16,-28 32-32-16,1-1 3 0,-2 1-1 15,-1 1-10-15,0 2 4 16,-2 0-5-16,-1 2-14 0,-2 2-13 15,0-1-10-15,0 2-11 0,0 0-13 16,-1 0-20-16,-3 3-15 0,-3 4 4 16,-5 2 4-16,-2 4-7 0,-7 3-21 15,0 1-1-15,-2 2 16 0,-2 4 26 16,1-1 11-16,1 1 10 0,2-1 0 16,3-2-3-16,5-1 1 0,1-2 2 15,6-2 5-15,1 1 1 0,3-3 4 16,2-1 19-16,1 0 17 0,4-3 1 15,2 1 11-15,3-2 1 16,2-1 1-16,3 0-13 0,1 0-2 16,3-1-6-16,0-2-8 0,2 0-12 15,1-2-7-15,-1-1-4 0,1-1-2 16,2 0-20-16,-2 0-35 0,0 0-23 16,1-3-45-16,1-2-16 0,8-5-74 15,-5 2-141-15</inkml:trace>
  <inkml:trace contextRef="#ctx0" brushRef="#br0" timeOffset="31960.49">3041 7635 226 0,'0'0'116'16,"0"0"15"-16,0 0-53 0,0 0-4 15,0 0-27-15,0 0-22 0,7-5 1 16,-3 3 9-16,4-1 4 0,0 0 10 15,2 2-11-15,2-1-5 0,2-1-4 16,2 1-1-16,0-2 7 0,2 2 8 16,-1-2 6-16,3 1-11 0,-1-2-13 15,-1 1-8-15,0 0 1 0,-1-3 3 16,0 0-3-16,-3-3-6 0,-2 0-3 16,-2-2 1-16,-3-1-8 0,-3-2-2 15,-2-1-4-15,-2 1-8 0,-3 3-7 16,-5 2-4-16,-3 0-28 0,-3 3-20 15,-4 3 6-15,-3 4 7 0,-1 1 21 16,-1 7 15-16,-2 3 15 0,0 3 2 16,2 3 4-16,1 3 1 0,3 1 1 15,1 1 13-15,5 1 23 0,4 2 20 16,1-3-1-16,5 1 5 0,2-2-1 16,1-3-16-16,4 2-5 0,4-5-5 15,0-1 0-15,2-2 3 0,4-2 1 16,2 0 0-16,1-3-5 0,2-3-9 15,4 1-15-15,1-4-5 0,3 0-4 16,7 0-22-16,9-1-25 16,9 0-31-16,5 0-25 0,0 0-40 15,-2-1-49-15,-14 0-68 0,-8 0-187 16</inkml:trace>
  <inkml:trace contextRef="#ctx0" brushRef="#br0" timeOffset="32730.24">5366 7316 301 0,'0'0'65'0,"0"0"70"0,-1-20-22 16,-1 11-68-16,0 1 6 0,0 0-23 16,-1 1 27-16,0 0 4 0,-1 0-17 15,-2 2 5-15,1-1-6 16,-3 3-2-16,1 1-18 0,-2 0-12 16,-1 2-7-16,-1 2-1 0,-1 3 1 15,-2 3 1-15,2 3-2 0,-1 5 0 16,-1 2-1-16,2 4 0 0,-1 3 0 15,4 3 1-15,1 7 2 0,3 6 6 16,1 6 6-16,4 0 7 0,5-3 10 16,1-7-7-16,3-5-6 0,1-7-7 15,-1-5 5-15,-2-5-2 0,1-1-1 16,1 1-5-16,4 3 6 0,1-1 12 16,1-2-1-16,0-5 2 0,1-2-1 15,-3-2 6-15,2-3 2 0,-3-1 0 16,1-2-5-16,0 0-1 0,0 0-2 15,-2-2 0-15,-1-3-3 0,0-1-1 16,2-2-4-16,-3-5-6 0,1-1-6 16,1-3-2-16,-2-4-1 0,-1-3-4 15,0-2 0-15,-2-4-2 0,-1-2-2 16,-1-7 2-16,-2 5-4 0,-2 1 4 16,-1 1-1-16,-5 6 2 15,-3-2-1-15,-4 2-3 0,-2 3 4 0,-4 2-2 16,-1 3-1-16,-2 4 1 0,-2 1-4 15,-3 2-8-15,1 2-7 16,-1 4-14-16,0 2-10 0,0 2-9 0,0 1-14 16,1 5-12-16,3 3-25 0,3 2-27 15,5 4-28-15,6 6-77 0,2-1-161 16</inkml:trace>
  <inkml:trace contextRef="#ctx0" brushRef="#br0" timeOffset="33947.11">6762 7574 257 0,'0'0'71'0,"4"-4"99"0,-1 0-94 16,1-2 0-16,-1-1-31 0,0 0-7 16,0-1 18-16,0-1-7 0,-2 1 7 15,0-2 7-15,-1 2-16 0,0-2-6 16,-2-1-10-16,-3 1-4 0,1-1-9 15,-2 2-6-15,-2-3-6 16,0 3-6-16,-3-1 0 0,0 2 0 16,-1-1-2-16,-3 4-1 0,0 1 1 15,-3 1-2-15,-1 3-3 0,-1 0 1 16,-1 3-5-16,-1 4 3 0,0 4-6 16,-1 3 1-16,2 4 3 0,3 5 8 15,2-1-1-15,5 5 1 0,2 0-4 16,4 0 5-16,5 1 1 0,0-1 2 15,7-3 5-15,4-1 15 0,2-1 13 16,2-4 2-16,2-3 6 0,2-4-5 16,1-3-12-16,-1-5 17 0,2-3-11 15,2-1 0-15,-2-6-9 0,1-1-6 16,0-2-2-16,-3-1-2 0,0-2-3 16,-3 0-10-16,-2 0-8 0,-4-1 8 15,-1-1 3-15,-4-1 2 0,0 2 0 16,-2 0-3-16,0 0-2 0,0 1 0 15,1 0-1-15,0 4-7 16,1 0-44-16,-1 2 46 0,-3 3 1 0,0 3-3 16,-1 1-6-16,0 0 5 0,0 5-10 15,0 4 3-15,0 4 9 0,0 3 6 16,0 4 0-16,0 1 1 0,2 0 0 16,1 0 1-16,1-3-1 0,0 2 1 15,1-2-1-15,1-3 0 0,0-2 0 16,0-2 0-16,-1-4 3 0,0-3 1 15,1-2 3-15,0-2 2 0,-1-1 1 16,1-4-3-16,0-4-2 16,2 1-1-16,-1-6 0 0,1 1 0 0,0-1-2 15,0-2 0-15,3-3-1 16,0 0-1-16,2-4-1 0,-1 1 0 16,2-1-3-16,-1 2-2 0,0 1 0 15,-1 4-1-15,-1 2-3 0,-2 2-2 16,0 5 6-16,-3 2-1 0,-1 3 1 15,-2 2 0-15,-1 7-8 0,0 3 2 16,1 5 8-16,-2 2 1 0,2 3 2 16,1 0 1-16,-1 2 0 0,0 0 0 15,1-1 0 1,0 0 2-16,-1 0-2 0,2-3 0 0,-1-4 2 0,1-2-1 16,-2-2 0-16,0-4 4 0,0-2 6 15,0-3 8 1,1-1 14-16,1-2-6 0,1-6-10 15,4-1-9-15,0-4-8 0,3-2 0 16,1-4-5-16,3-1-3 0,-1-1 4 16,4 2 3-16,-2 1 1 0,1 1 0 15,0 5 5-15,-3 2 0 0,0 2-1 16,-4 3-1-16,-1 3-1 0,-1 2-2 16,-2 4 0-16,0 6 0 0,1 2-1 15,-1 5 1-15,-1 1 7 0,-1 3-6 16,-1 0-1-16,0 0 0 0,2-1-1 15,-1 1-22-15,1-3-27 0,-1-1-8 16,2-4-42-16,-2-1-32 0,5-3-56 16,-2-3-85-16,1-1-183 0</inkml:trace>
  <inkml:trace contextRef="#ctx0" brushRef="#br0" timeOffset="34472.99">7813 7773 145 0,'6'-3'113'0,"0"-2"43"16,3 0-10-16,-1 0-42 15,-1-2-38-15,-2-2-15 0,2 1 5 0,-1-2 16 16,-4 2-12-16,1-5 9 0,0 2-12 16,-1-1-4-16,0-1-12 15,-1 1-14-15,1 0-3 0,-2 0-2 16,0-1-7-16,0 0-6 0,-2 0-5 15,-1-1-4-15,-1 2 0 0,-2 1-5 16,0 1 3-16,-3 0-3 0,2 4 4 16,-3 1-2-16,0 2 1 0,-3 3 1 15,2 0-4-15,-3 6 3 0,1 1-4 16,-1 5-5-16,1 5-12 16,0 1-10-16,2 6 5 0,2 0 11 0,3 3 8 0,0-1 6 15,6 2 0-15,0-1 3 0,4-1 3 16,4-3-2-16,4 1 3 0,3-3 0 15,1-2-3-15,2-2 8 0,1-4-1 16,-1-2 1-16,0-3-3 0,0-5 23 16,1-2-7-16,-3-1 18 0,0-5 2 15,-1-5-8-15,-2-2-8 0,-3-5-12 16,-2-5-8-16,0-4-1 0,-4-11 2 16,1-13-3-16,-1-10 2 0,0-5 0 15,0 5-1-15,-3 7-5 0,3 10 0 16,-4 5-1-16,1 5 1 15,2 6 0-15,-2 7 0 0,2 5 1 16,-3 1-1-16,2 0-1 0,0-2-10 16,2-2-23-16,-2 2-20 0,2 1-17 15,1 1-3-15,3 2-32 0,5-3-108 16,-1 3-70-16,2 2-144 0</inkml:trace>
  <inkml:trace contextRef="#ctx0" brushRef="#br0" timeOffset="35071">9529 7535 601 0,'0'0'201'0,"0"0"-68"0,13-4-29 0,-7 1-37 0,2-1-37 0,-3-3-1 16,1 0-3-16,-1-4 29 0,0 0-16 31,0-2 9-31,2 0-1 0,-2-2-4 16,3-2-3-16,-2 0-8 0,5-5-7 15,-1 1-11-15,-2-2-4 0,4 1-5 16,-1-2-1-16,-1 2-4 0,1 1 0 16,-2 2 0-16,-1 2-1 0,-1 2 0 0,-1 1 0 0,-3 2 1 0,2 2 0 15,-4 0 1-15,1 3 0 0,0 3 0 16,-2 0-1-16,1 4-1 0,-1 0-3 15,2 4-9-15,-2 5 3 0,0 6 2 16,0 4 5-16,0 6 3 0,0 11 0 16,-5 11 0-16,2 12 1 0,0 2 3 15,-1-1 0-15,3-6 1 0,-1-8-1 16,2 0 1-16,0-2-2 16,-3-5 0-16,3-4-3 0,0-8 0 31,0-5-1-31,3-8-3 0,-1-2-17 15,1 1-15-15,0 1-19 0,2-1-32 16,-2-3-39-16,2-3-34 0,0-2-47 16,2 0-95-16,-2-3-112 0</inkml:trace>
  <inkml:trace contextRef="#ctx0" brushRef="#br0" timeOffset="35368.43">9531 7950 703 0,'0'0'161'0,"0"0"-161"16,0 0 157-16,0 0-16 0,0 0-47 15,44-1-20-15,-23-2-24 0,4 1 8 16,1-1-6-16,2 0-12 0,-1 1-4 15,1-2-14-15,0 3-15 16,1-1-2-16,-4 0-5 0,2 0-2 16,-4 2-16-16,0-1-15 0,-1 1-19 15,0 0-25-15,-1 0-26 0,2 1-40 16,1 1-33-16,9 3-32 0,-6-1-117 16,-2-1-58-16</inkml:trace>
  <inkml:trace contextRef="#ctx0" brushRef="#br0" timeOffset="36166.74">11417 7735 379 0,'0'0'123'0,"0"0"-7"15,0 0 0-15,0 0-41 0,0 0-41 16,5-7 2-16,-3 3-10 0,-2 1 12 16,1-1-12-16,2 0 6 0,-3-2 4 15,1-1 6-15,0 1 4 0,2-2-11 16,-3 0-7-16,0 1-4 0,0-3 0 16,0-1-2-16,0 0-6 0,0 1 1 15,-4-2-1-15,0 0-4 0,0 0-7 16,-1 0-3-16,-2 1-2 0,-1 1 0 15,-1 1-1-15,-2 0-1 16,-3 3 1-16,-2 1-1 0,-4 3-4 0,-1 2-17 16,-5 2-9-16,0 6-2 0,0 4-10 15,0 4-9-15,2 2-18 0,0 5 5 16,4 2-6-16,2 3 21 0,6 0 22 16,4-2 23-16,3 1 6 0,5-5 2 15,0-1 10-15,6-2 18 16,4-3 3-16,4-4-2 0,-1-1-1 15,1-5-11-15,2-2-1 0,-2-4 9 16,2 0 20-16,-3-2 5 0,2-3-5 16,1-3-10-16,-2-3-9 0,2-3-8 15,1-2-9-15,1-3-7 0,-1-2-4 16,0 0 0-16,-2 3-1 0,0 3 1 16,-4 0-2-16,1 5-1 0,-3 0 0 15,-3 3 2-15,-1 3-2 16,-3 1 1-16,-2 2-2 0,0 1-3 15,0 5-16-15,-2 5 16 0,-1 4 7 16,-2 4 8-16,-2 3 2 0,3 1 2 16,1 2 1-16,3-1 5 0,0-2 0 15,0 0 2-15,4 0 9 0,4-2 4 16,-1-2-1-16,3-3-1 0,-1-1-4 16,5-5-4-16,-1-1-13 0,1-4-7 15,2-1-3-15,1-2-30 0,-2-2-31 16,8-3-32-16,-1 0-44 0,8-9-52 15,-3 3-87-15,-6-2-174 0</inkml:trace>
  <inkml:trace contextRef="#ctx0" brushRef="#br0" timeOffset="36607.28">11849 7655 536 0,'0'0'103'16,"0"0"-16"-16,0 0 4 0,30-33-44 16,-24 23-39-16,-4 0-7 0,-2 0-1 15,-2 1-5-15,-4 3 3 0,-1 1 2 16,-5 1 7-16,-1 4 8 0,-1 0 2 16,-2 3-12-16,-5 3-4 0,6 0-1 15,-4 2-2-15,1 0-8 0,1 1-24 16,1-1 4-16,2 0-1 0,6 1 8 15,0-2 5-15,6 2 8 0,2-1 2 16,2-1-4-16,6 0 12 0,3 0 4 16,3 0-1-16,4 0 2 0,2 0 18 15,4 0 19-15,0 0-4 0,1 1-5 16,2 2-16-16,0 1-5 0,-2 1 0 16,0 1-2-16,-4 1 14 0,-2 2 13 15,-5-1 16-15,-1 0 1 0,-9 1-4 16,-4-1-20-16,-3-2-19 15,-9 1-3-15,-4-4 0 0,-3-2-2 0,-4-1-2 16,-2-4-4-16,0-1 0 16,2-1-3-16,2-1-9 15,0 0-13-15,4-1-15 0,1-3-18 0,4 2-17 0,2-1-26 16,4-1-10-16,1 1-26 0,5-3-44 16,0 2-67-16</inkml:trace>
  <inkml:trace contextRef="#ctx0" brushRef="#br0" timeOffset="39360.96">13456 7588 59 0,'0'0'80'0,"0"0"-13"16,0 0 3-16,0 0 16 0,0 0-21 16,6-18-9-16,-3 15 22 0,-2-1-1 15,-1 1 2-15,0-1-23 16,2 0-10-16,1-2-4 16,-1 0-3-16,1 2-4 0,0 0-2 0,-1 1-10 0,0 2-9 15,-1 1-14-15,2 3-7 0,2 4-8 16,-1 4 9-16,3 7 4 0,-1 3 2 15,2 4 7-15,-1 1-5 16,2 3 4-16,2-2-3 0,0-1 5 16,3-1 9-16,-1-3 4 0,4-2-3 15,-3-4 19-15,2-2-1 0,-1-1 5 16,0-4 1-16,1-3 13 0,-2-2-2 16,2-2-7-16,-2-2 1 0,-2-2-1 15,0-4-9-15,-2-2-5 0,-1-3 1 16,-1-3-2-16,0-2-10 0,-2-5-7 15,-1-3-10-15,2-1-3 0,-3 0-1 16,2 0-8-16,-1 3-7 0,-2 2-14 16,0 2-22-16,-1 4-26 0,1 1-35 15,1 3-22-15,0 2-8 0,1 3-43 16,4 3-53-16,1 2-77 0,-2 0 27 16</inkml:trace>
  <inkml:trace contextRef="#ctx0" brushRef="#br0" timeOffset="40018.32">14169 7679 328 0,'0'0'125'0,"0"0"-125"0,0 0 107 16,0 0-5-16,0 0-43 0,28-27-3 15,-25 22-15-15,3 0-2 0,-3-1-5 16,0 1 1-16,1 0 5 0,-1-1-1 15,-1 1 0-15,1 0 5 16,-2 1-2-16,2 0-11 0,-2 0-2 0,-1 0 0 16,0-2-8-16,3 0-5 15,-3-1-4-15,1 0-7 0,-1 2-4 16,0-1-1-16,-1 2-7 0,-6 0-26 16,1 1-30-16,-4 0 62 0,-4 2 1 15,-2 1-6-15,-3 0 5 16,-3 5-17-16,1 4-13 0,-2 2-11 0,1 3 21 15,1 0-6-15,1 4 5 0,-1 0 13 16,5 1 1-16,1-1 6 0,3 1 2 16,0 0 0-16,3 0 0 0,2-1 0 15,4 0-1 1,0-2 1-16,3-3 2 0,0 1 1 0,1-4 6 0,2 0 10 16,2-2 4-16,0-1 1 0,0-1 13 15,4-4 12-15,-2-2-5 0,1 0 12 16,4-1-10-16,-1-4-15 0,2-3-10 15,4 0-4-15,0 0-5 16,1-2-4-16,2 0 2 0,-2-1 0 16,-1 2-5-16,-1 0-4 15,1 2-1-15,-5 2 0 16,-2 1-3-16,-2 1-1 16,-3 3-8-16,-2 0-14 0,-3 0-13 15,0 4 3-15,0 3 18 0,-3 3 14 16,2 3 3-16,-3 5 1 0,1 1 2 15,1 1 2-15,1 1 3 0,1 0 13 16,0 0 6-16,2-3-1 0,2-1 2 16,4-2 3-16,0 0 5 0,3-2 3 15,2-2-6-15,4-3-9 0,2-1-11 16,3-3-6-16,0-2-6 0,4-2-9 16,0-1-30-16,2-4-31 15,-1-2-31-15,2-2-18 0,-2-3-31 0,7-13-50 16,-8 3-79-16,-4 0-112 0</inkml:trace>
  <inkml:trace contextRef="#ctx0" brushRef="#br0" timeOffset="40308.53">14571 7465 574 0,'0'0'77'0,"0"0"-9"0,0 0 81 15,17-35-61-15,-12 26-61 0,0 1-9 16,3 2-12-16,-3 2 12 0,-2 1-1 16,-2 3 9-16,-1 0-3 0,0 4-7 15,0 5 12-15,0 6 4 0,-3 5 3 16,0 14-11-16,-5 12-4 0,0 8-2 16,0 3 2-16,2-3-4 15,0-8-10-15,1-7-2 0,2-2-2 16,1-2-2-16,2-3-17 0,0-4-30 15,0-7-23-15,4-6-32 0,2-2-5 16,1 0-23-16,2 0-29 0,12-4-72 16,-5-3-34-16</inkml:trace>
  <inkml:trace contextRef="#ctx0" brushRef="#br0" timeOffset="40686.11">14857 7697 294 0,'0'0'27'0,"0"0"95"16,0 0 4-16,8-41-46 0,-8 28-28 15,3 2-16-15,-1 1-13 0,0 1 5 16,-1 2-12-16,-1 3 4 0,2 0 1 16,-2 2-3-16,0 2-3 0,0 0-15 15,0 7-6-15,-2 4 6 0,2 4 16 16,0 6-6-16,0 2 0 0,0 3 9 15,3 0 10-15,2 1 6 0,2-2-5 16,0 0 7-16,3-4-15 0,3-1-9 16,-3-3 3-16,2-5-3 0,2-3 15 15,-3-1 0-15,1-7 16 0,-2-1 23 16,1 0 0-16,0-5-12 0,-2-2-12 16,2-4-18-1,-1-3-12-15,-1-3-11 0,2-4-2 0,0-2-22 16,-3-3-29-16,3-1-10 15,-2 1-10-15,-2 2-33 0,0 2-51 0,-1-3-16 0,-3 6-94 16,0 4-119-16</inkml:trace>
  <inkml:trace contextRef="#ctx0" brushRef="#br0" timeOffset="41147.87">15209 7678 337 0,'0'0'164'0,"0"0"-164"0,0 0 145 15,0 0-44-15,0 0-55 0,32 4-6 16,-20-4-23-16,-2-3 12 0,2 1 13 16,0-3 8-16,-1 1-4 0,-2-2-6 15,3 1 4-15,-3-2-9 0,0 1-6 16,-1 0-1-16,0 0 7 0,-1-1-2 15,-1-2-11-15,0 0-12 0,0-3-7 16,-2-1-3-16,0 1-2 16,-2-1-7-16,-1 0-7 0,-1 1 0 15,-4 4 1-15,-2 1 3 0,-3 0 4 16,-2 4-4-16,-3 1-3 0,-1 2-1 16,0 3 3-16,-2 6 3 0,-2 2 4 15,3 4 5-15,0 5-1 0,2 4 1 16,1 2 1-16,2 1 1 15,3 2 31-15,2-1 9 0,5-3 1 0,1 0-1 16,1-4-9-16,6-3 0 0,1-2-6 16,5-3-12-16,0-3-4 0,5-2 1 15,1-2-6-15,4-2-1 16,2-1-4-16,-1-3-15 0,5 0-14 0,-4 0-9 16,2 0-29-16,2-2-28 15,-3-2-49-15,7-7-50 16,-7 2-94-16,-6-1-93 0</inkml:trace>
  <inkml:trace contextRef="#ctx0" brushRef="#br0" timeOffset="41695.1">15777 7487 262 0,'0'0'114'16,"0"0"-114"-16,0 0 148 0,0 0-93 16,33-16-42-16,-29 13-6 0,-2-1-4 15,-2 1 1-15,-1 1 3 0,-4 1 7 16,-5 1 3-16,0 0 5 0,-1 0-1 15,-5 3 0-15,1 1-15 0,-3 2-3 16,-1 1-2-16,1 1 4 0,-1 2-5 16,5 1-1-16,-2-1 1 15,6-2 0-15,1 2-5 0,-1 0-3 16,7-1 8-16,1 1 2 0,2 0-2 16,2-2 1-16,3 0 3 0,4-2 22 15,0 2 8-15,2-2-4 0,2 1-9 16,1-1 5-16,3 0 1 0,2 1 4 15,0-2-5-15,4 3-10 0,-2 0-3 16,4 0-5-16,-1 3 8 0,-1 0 9 16,-2 2 5-16,-2 0 3 0,-1 1 0 15,-6 1 7-15,-4-1-3 0,-1-1-4 16,-7-1-10-16,-3-1-6 0,-5-1-6 16,-4-1 2-16,-4-2-3 0,-2 0-2 15,-2-2-4-15,0 1-1 0,0-2-3 16,-1 0-6-16,1-2-30 0,2 0-14 15,-1 0-21-15,6-2-30 0,1 0-15 16,3 0-23-16,5 0-32 0,6-3-23 16,3 2-19-16,5-2 1 0</inkml:trace>
  <inkml:trace contextRef="#ctx0" brushRef="#br0" timeOffset="41883.9">16308 7858 873 0,'0'0'57'0,"0"0"-18"0,0 0-39 15,0 0-144-15,35-43-273 0</inkml:trace>
  <inkml:trace contextRef="#ctx0" brushRef="#br0" timeOffset="-202489.18">19902 11514 22 0,'0'0'45'0,"0"0"10"0,0 0-33 16,0 0 12-16,-11-3 6 0,9 3-4 15,0-1 8-15,-2 1 2 0,1 0 1 16,0 0-2-16,-1 0-5 0,0-1-4 16,2 1-6-16,0 0-2 0,0 0-1 15,0 0-2-15,1 0-2 0,1 0-2 16,-1 0-2-16,1 0-5 0,0 0-4 16,0 1-1-16,3 0 17 0,3 2 8 15,4-1 21-15,5-1 2 0,4 1 6 16,6-1-8-16,9-1-7 0,9 0-8 15,12-4-5-15,6 1-12 16,-1-2-7-16,0-1-6 0,-3 2-4 16,-3-1-4-16,1 0 0 0,-1 2-2 15,-4-2 0-15,-2 4-10 0,-3-2-16 16,-5 3-10-16,-3 0-12 0,-2 0-14 16,-7 0-17-16,-5 2-11 0,-4-1-23 15,-3-1-19-15,9 1-52 0,-2-1-29 16</inkml:trace>
  <inkml:trace contextRef="#ctx0" brushRef="#br0" timeOffset="-202004.08">20735 11332 168 0,'0'0'33'0,"0"0"22"0,0 0 23 16,0 0 2-16,-17-4-27 0,13 3-26 16,1 0 10-16,1 1 8 0,-1 0-13 15,2 0 1-15,-2 0-1 0,1 0-9 16,2-1 2-16,0 1-4 0,0 0 1 15,0 0-8-15,0 0-6 0,2 0-2 16,2 1 0-16,1 0 8 0,2 3-2 16,1-2 4-16,4 4-3 0,1-1 4 15,1 1 1-15,1 4-4 0,2-1 5 16,-1 4-4-16,2 0 0 0,-1 2-4 16,1 0 4-16,-1 3-5 0,1-1 4 15,-1 1-9-15,-1-2 2 0,-2 4-2 16,-3-4 3-16,-3-2 0 0,-3 1-4 15,-2-2 3-15,-3 0-1 0,-3-2 0 16,-2 0-1-16,-3 0 3 16,-5-1-3-16,-1-2-5 0,-3 0-25 15,0 2-23-15,-2-3-21 0,1-1-25 16,1-1-35-16,1 0-59 0,3 0-52 16</inkml:trace>
  <inkml:trace contextRef="#ctx0" brushRef="#br0" timeOffset="-201313.53">21702 11390 147 0,'0'0'88'15,"0"0"-11"-15,0 0 20 0,0 0-13 16,7 0-30-16,-3 2-13 0,3 0 6 15,0 0 4-15,1 0-13 0,0 1-1 16,4 0 14-16,1 3-8 0,3-2 14 16,1 0-11-16,5 1 3 0,2-2-13 15,7 3-3-15,-1-2-23 16,1-1 14-16,7 2-7 0,1-2-4 0,9 1 1 16,-1-2-3-16,-2-1-5 0,-6-1-5 15,-5 0 3-15,-4 0-3 16,-6-1-2-16,-9-1-1 0,-4 2 0 0,-2-3 4 15,-2 1 0-15,0 0-2 16,1-3 7-16,-5 2-4 0,-2-3-3 16,-1 0 0-16,-4-1-44 0,-4 0 32 15,-1-1 9-15,-4 0-8 0,-2 1 7 16,-1 1 1-16,-4 1-1 0,-1 2 2 16,-2 1-4-16,-2 2 5 0,-1 1-5 15,-2 3 4-15,2 2 0 0,0 2 1 16,2 2-8-16,-2 2 8 0,2 2-5 15,0 3-1-15,1 0 1 0,2 3-4 16,2 0 6-16,3 1 2 0,2 0 2 16,1 1 0-16,5-1 1 0,1 1 8 15,5-3 2-15,2-2 9 0,3 2 1 16,5-4 3-16,3 0-5 0,3 0 1 16,2-3-2-16,3 1-5 0,1-2-4 15,4-2-7-15,0-1 0 0,3-1-2 16,3-1-1-16,4 0-22 0,8-2-25 15,7 0-17-15,1-1-35 0,-2 0-41 16,-4-3-62-16,-16 0-112 0</inkml:trace>
  <inkml:trace contextRef="#ctx0" brushRef="#br0" timeOffset="-200610.28">22786 11667 123 0,'0'0'39'16,"0"0"15"-16,0 0 36 0,0 0-30 15,15-25-22-15,-12 19-3 0,0 2-2 16,-1-2 24-16,1 1-17 0,-1-1 19 16,0 2-10-16,0-2-4 0,1-1 0 15,0 1 0-15,0-1 0 0,0 0 4 16,-2 1 9-16,1-1-5 15,0 0-5-15,-1 1-13 16,1-2-15-16,-1 2-17 0,-1-1-3 0,2 0 12 16,-1 0-12-16,-1 0 0 0,0-1-3 15,0 2 3-15,0-1 12 0,0 1-11 16,-1 1 7-16,-2-1 0 0,1 1-8 16,-2 2-4-16,-3-1-10 0,-1 1 6 15,-1 0-12-15,-5 3-2 0,-2 3 2 16,-3 1 7-16,-1 3 3 0,-3 3-2 15,1-1 0-15,1 4-5 0,1 1 10 16,1 1-9-16,4 0 8 0,2 1-6 16,3 1 12-16,2-1 0 15,5 2 2-15,1-3 0 0,2 0 0 16,4-1 1-16,3-1 1 0,1-4 7 16,4 0 0-16,0-3 11 0,1 0-6 15,2-3 4-15,0-2-3 0,1-1-4 16,-1-5-2-16,2-3-4 0,-2-2 1 15,1-1-5-15,-2-2 1 0,0 1-2 16,-1 1 0-16,0-2-6 0,-2 2 3 16,0 0 1-16,-2 1 2 0,-3 3 2 15,-1 3-1-15,-2 0 0 0,0 2 2 16,-2 1 1-16,-1 1-2 0,0 0-2 16,0 4-9-16,-3 2 9 0,0 4 18 15,-1 1 4-15,-1 2-3 0,1 1 5 16,1 1 4-16,-1 0 13 0,3 0-20 15,1 0-6-15,0-1 10 0,0-3-9 16,3 2-4-16,1-3 2 0,1 1-2 16,1-3-4-16,2-1-3 0,3-1-4 15,2-4-1-15,2-1-22 0,1-1-27 16,2-1-24-16,-1-3-29 0,3-2-27 16,-1-2-63-16,8-8-70 0,-4 3-42 15</inkml:trace>
  <inkml:trace contextRef="#ctx0" brushRef="#br0" timeOffset="-200203.47">23282 11521 64 0,'0'0'54'0,"0"0"10"0,5 0-24 15,-5 0-5-15,0 0 0 0,0-1-9 16,0 1 53-16,-2-1-49 0,-1 1-7 16,-1 0 2-16,0 0 1 15,-1 0-9-15,0 0-8 16,-1 0-4-16,-2 1-2 0,0 1 1 0,-2 3-4 16,0-1 5-16,-2 3 0 0,0 2 5 15,-1 1-1-15,0-1 0 0,-2 3 4 16,3-1 6-16,-1 0 11 0,1 2 20 15,3-1 23-15,-1-1-27 0,3 1 3 16,2 0-13-16,3-3-14 0,1-1 3 16,1 0 20-16,2-1 1 0,3 0-6 15,2-1-7-15,3 0-8 0,1-2-4 16,3-1-4-16,1-2 3 0,3 2-7 16,-1-3-8-16,2 0-5 15,-1 0-9-15,5 0-21 0,0-3-40 16,1 2-23-16,0-2-29 0,2 0-23 15,6-3-58-15,-6 2-60 0</inkml:trace>
  <inkml:trace contextRef="#ctx0" brushRef="#br0" timeOffset="-199333.98">23570 11162 160 0,'0'0'128'0,"2"-12"-9"16,0 3 12-16,-1 0-67 0,0 1-2 16,0 1-9-16,0 1-14 0,0 2 13 15,-1 0-15-15,1 2 8 0,-1 0 2 16,0 1-7-16,0 1-11 0,0 0-17 15,0 0-12-15,0 2-8 0,0 2 2 16,0 5 6-16,0 3 21 0,0 3-8 16,0 4-1-16,0 3-2 0,0 4 2 15,-1 7-2-15,-1 6 1 16,0 7-1-16,0 1 4 0,0-3 2 16,0-6 2-16,2-4 4 0,-1-5 1 15,0-5 2-15,1-7-7 0,0-2-6 16,-1 4-4-16,1-2 0 0,0 2-3 15,0-5 3-15,0-3 2 0,0-4 1 16,0-4 1-16,1-3 4 0,3-1 13 16,2-6 22-16,4-5-6 0,2-3-29 15,3-6-9-15,2-3-6 0,0-2-1 16,2-1-1-16,-2 5-1 0,2 0-1 16,0 4 3-16,-3 3-2 0,1 2-1 15,-3 5 2-15,-1 1-1 16,-4 4 2-16,-2 0 1 0,0 2-1 15,-2 1-2-15,1 7-2 0,0 1 4 16,0 5 0-16,-1 5 9 0,0 0 5 16,2 2-3-1,-2 1-2-15,0 0-2 0,0-1 2 16,1-1-1-16,-1-2-4 0,2 1-2 16,-2-3-2-16,1 0 0 0,-1 0-27 0,-1-1-27 15,1 0-27-15,1-2-35 0,0-3-44 16,7-2-74-16,-2-1-150 0</inkml:trace>
  <inkml:trace contextRef="#ctx0" brushRef="#br0" timeOffset="-196348.55">1544 12692 82 0,'0'0'53'0,"0"0"15"0,0 0 9 16,0 0-1-16,0 0-25 15,3-37-6-15,-2 30 18 0,0-1-9 16,-1 2-13-16,1-1 5 0,-1 0 0 16,0 0-7-16,0 1 0 0,1 0 7 15,-1 1-9-15,0 0 1 0,0 1-1 16,0 1-4-16,0-1-3 0,1 3 3 16,-1 1-10-16,0 0-12 0,0 0-11 15,1 3-12-15,-1 5-11 0,3 7 23 16,-1 5 5-16,1 12-5 15,-2 10 3-15,-1 13 1 0,0 2 3 0,-1-2-3 16,-3-4 2-16,0-7 1 16,-1-1 3-16,-1-4 4 0,1-8-1 15,1-6 2-15,0-5-6 0,1-1 0 16,-2 2-1-16,0 3 21 0,-2 0-20 16,2-5-9-16,2-4 9 0,1-3-6 15,1-4 2-15,1-1-3 0,-1-2 4 16,1-3 4-16,0-2-1 0,0 0 1 15,1 0-3-15,3 0 18 0,3-2 7 16,4 0-2-16,0-3-4 0,4-2-11 16,0 1-8-16,3-2-5 0,-1-1-2 15,3 1-1-15,-1-1-4 0,2 1-11 16,-2 0-7-16,-2 1-11 0,0 0-4 16,-2 1-4-16,1-1-15 0,-4 2-15 15,0-2-15-15,-2 1-18 0,-1-1-42 16,-1-6-47-16,-1 2-72 0</inkml:trace>
  <inkml:trace contextRef="#ctx0" brushRef="#br0" timeOffset="-196125.5">1561 12944 539 0,'0'0'125'0,"0"0"-27"16,0 0 55-16,0 0-55 0,8-1-24 15,2-3-3-15,3-1-13 0,5-1-9 16,2-1-32-16,4 0-14 0,3-1-3 16,6-2-13-16,8 0-20 0,10 0-10 15,3 1-16-15,-2 3-24 0,0 4-15 16,-3 2-21-16,-1 0-40 0,3 1-32 16,-3 1-10-1,-12 1-10-15</inkml:trace>
  <inkml:trace contextRef="#ctx0" brushRef="#br0" timeOffset="-195470.54">2513 12936 100 0,'0'0'56'15,"0"0"51"-15,0 0-6 0,0 0-7 16,0 0-5-16,0 0 0 0,0 0-14 16,0 0-10-16,3-2-33 0,-3 1 16 15,0-1-5-15,0 1-2 0,-1 0 3 16,1 0-7-16,0 0 9 0,0-1-16 15,-1-1 2-15,0 0-18 0,0-1 5 16,0-1-13-16,-1 2 1 0,0-2-5 16,0 0 1-16,0 0-1 0,0-1-1 15,-2 0 6-15,0 0 5 16,1 1-2-16,-1 1-5 16,0-1-2-16,-1 2-3 0,-1-1-6 0,-2-1-2 0,0 3-2 15,-3 0-14-15,-3 2-10 16,0 1-1-16,-4 5 1 0,0 3-10 15,-2 4-6-15,-1 4 7 0,1 2-6 16,0 2 9-16,1 1-3 0,3 0 14 16,1 2 16-16,5-1 7 0,2-1 3 15,4-1 4-15,2 0-1 0,2-2 10 16,5-2 10-16,2-1 5 0,3-2 12 16,3-3-2-16,-1-1-9 0,3-3 3 15,-2-3 8-15,3-4 16 0,-1 0-16 16,1-7 6-16,0-2-18 0,0-3-7 15,-1-1-7-15,0-2 0 16,-1-2-7-16,0-1-3 0,-1-1 3 0,0 1-4 16,-1 0-1-16,-2 2 1 0,-1 3-1 15,-1 2-1-15,-2 5-2 16,-2 2-4-16,-3 2 0 0,0 2-8 16,-1 0-4-16,0 4-10 0,0 2 30 15,-1 4 3-15,0 1 5 0,0 2-4 16,0 1 0-16,1 0 4 0,0-2 2 15,0 2 11-15,1-1 4 0,2 0 10 16,2 0 0-16,2 0 7 0,6 0 15 16,1-2 4-16,3-1-13 0,3-3-25 15,1-1-12-15,2-4-6 0,1-2-2 16,1 0-3-16,2-1-12 0,-1-3-18 16,3-1-12-16,-1 0-16 0,-1-1-31 15,1 0-43-15,-1-2-54 0,7-8-68 16,-6 1-100-16</inkml:trace>
  <inkml:trace contextRef="#ctx0" brushRef="#br0" timeOffset="-195203.94">3038 12807 635 0,'0'0'10'0,"0"0"94"0,0-23 55 16,0 15-81-16,1 0-24 0,0 3-40 15,0 1-14-15,0 2 0 0,0 2 16 16,-1 0 10-16,0 3-25 0,0 5 2 16,0 6 25-16,0 6 19 0,0 4-32 15,-1 5-1-15,-1 9-4 0,-1 8-4 16,-1 8 0-16,-1-1-5 16,0-8 0-16,1-4-1 0,1-8-20 0,1 0-21 15,0 1-22-15,1-8-44 16,0-4-34-16,1-7-35 0,0 2-72 15,1-1-17-15</inkml:trace>
  <inkml:trace contextRef="#ctx0" brushRef="#br0" timeOffset="-194717.15">3280 12974 320 0,'0'0'109'0,"0"0"9"0,0 0 0 0,0 0-43 16,0 0-5-16,30-38-40 16,-26 30 1-16,1 2-6 0,-1-1 6 15,-1 2-1-15,-2 1 7 0,3-1-4 16,-2 2-3-16,0 0 1 0,-1 1-13 15,0-1 3-15,0 3-19 0,-1 0-2 16,0 0-3-16,-1 0 3 0,-5 3-12 16,-1 1 4-16,-4 3 4 0,-3 3-4 15,-1 1-6-15,-2 3-4 0,-2-1 0 16,1 1-4-16,1 0 5 0,-1 0-3 16,2-1 5-16,0 0 6 0,3 0-1 15,1 0 1-15,2-2 5 16,2-2 3-16,1 3-3 0,3-4 4 0,3 2 13 15,1-2 18-15,1 0 0 0,3 1 2 16,3 0 5-16,1-1-2 16,2 0 4-16,2 0-10 0,1-2 2 15,1 0-10-15,3-1 3 0,2-1-15 16,0-2-3-16,2 0-7 0,4-2-7 16,-1 0-47-16,0 0-46 0,3 0-23 15,-2-1-19-15,0-1-31 0,8-5-42 16,-6 2-57-16</inkml:trace>
  <inkml:trace contextRef="#ctx0" brushRef="#br0" timeOffset="-194303.7">3532 13114 349 0,'0'0'119'0,"0"0"-19"0,0 0 6 0,0 0-72 15,0 0-2-15,0 0-22 16,-3 0-6-16,6 0 25 15,0-1-14-15,2 0 9 0,1 1 9 0,2-1 1 0,1 1 6 32,3 0-1-32,0-1-13 0,2-1 1 15,1-1-2-15,1 1 4 0,2-3 3 16,-1 1-3-16,0-1-8 0,-1 0-3 16,-1-1 6-16,-1 0-4 0,-2-1-1 15,-2 2-3-15,-3-2-5 0,0 1-1 16,-3-1-4-16,-2 0-6 0,-2 0-4 15,0 0-2-15,-3 1-12 0,-4 0 5 16,-2 0-21-16,-2 3-4 0,-5 3-14 16,0 1 19-16,-2 5 21 0,-2 3 2 15,0 2 7-15,1 3-1 0,1 2 0 16,0 1 0-16,3 2 3 0,1 1 1 16,3 0 11-16,4-1 15 0,2-1-3 15,2 0 2-15,3-3-5 0,1 0-7 16,3 0-3-16,4-3-5 0,1-2-5 15,3-1-8-15,2-1-18 0,4-4-25 16,4-3-36-16,16-3-69 0,-5-5-134 16,-2-2-119-16</inkml:trace>
  <inkml:trace contextRef="#ctx0" brushRef="#br0" timeOffset="-193770.02">4294 12983 410 0,'0'0'115'0,"0"0"6"15,0 0-12-15,0 0-50 16,13-21-8-16,-13 16-51 0,0 0-3 15,0 2-7-15,-3 1 1 16,-2 1 1-16,-1 0 0 0,-3 1-2 0,-1 1 6 16,0 2 3-16,-3 1-1 0,2 2 1 15,-1 0-3-15,-1 0-12 0,3 1-9 16,1 1 3-16,-1-1-3 0,4 0 3 16,1 1 6-16,2-2 3 0,2 1-1 15,1-2 5 1,3 2 9-16,2-1 1 0,3 1 18 15,2-2 0-15,1 1 14 0,0-1 13 0,1 1 2 0,0-1-11 16,-2 1-12-16,2 0 1 0,-2 0 9 16,0 0 3-16,-1 0 4 0,-1 0-2 15,-2 0 3-15,0-1-8 0,-4 0-4 16,2 0-9 0,-3-2-1-16,-1 1 5 0,0-1 6 0,-5 1 3 15,0 0-1-15,-2-1-1 16,-2-1-2-16,-1 0-10 0,-1-2-13 0,1 0-5 15,-4 0-3-15,2 0-18 0,-3 0-8 16,2-1-4-16,0-1-11 0,0 1-13 16,2-2-16-16,2 3-18 0,0-2-35 15,1-4-66-15,3 2-64 0,3-2-140 16</inkml:trace>
  <inkml:trace contextRef="#ctx0" brushRef="#br0" timeOffset="-192941.67">6211 12931 287 0,'0'0'116'0,"0"0"20"16,11-13-55-16,-8 8-17 0,1-1-18 16,-2 0-6-16,0 1 8 0,0-1-2 15,0 0-5-15,0 1 12 0,-1-1-8 16,1 2-5-16,0 0 4 0,-2-1-10 16,0 0 1-16,0 0-5 15,0-1 2-15,0 2-4 0,-2-3-3 16,-1 2-10-16,0 0-4 0,-2 1-3 15,-2 0 0-15,-2-1-2 0,-1 1-6 16,-4 1 2-16,-1 1-2 0,-4 2-1 16,-2 0-4-16,-3 6-9 0,-2 3 3 15,0 5-1-15,0 4-1 0,1 3-1 16,3 4 5-16,2 3 3 0,4 1 4 16,3 2-2-16,4 0 4 0,4 0 0 15,4-1-3-15,1-1-57 0,1-3 60 16,4-3 20-16,1-2 4 0,3-4-7 15,2-2 1-15,1-2 4 0,4-6-7 16,-2-3 9-16,2-4 6 16,0-3 0-16,2-4-1 0,2-4-8 15,2-4-11-15,0-4-10 0,0-3 1 16,2-2 0-16,-2 0-1 0,0 3 0 16,-2 2 1-16,-1 3-1 0,-3 5 0 15,-2 4-1-15,-4 3-1 0,-4 1 0 16,-1 3-1-16,-3 0 3 0,-1 6 0 15,-1 1 2-15,0 3-1 0,-2 2 0 16,-3 3 2-16,1 3 3 0,1 1 7 16,0 2 10-16,2-1 16 15,1 1 6-15,2-2-4 0,5 1 7 16,4-2-7-16,2-1-7 0,3-2-8 16,1-2-19-16,3-5 17 0,2-2-20 15,0-3-4-15,4-3-15 0,4 0-19 16,7-2-26-16,9-3-31 0,11 0-26 15,4-1-32-15,0-1-29 0,-3 0-52 16,-18 1-135-16,-6 0-151 0</inkml:trace>
  <inkml:trace contextRef="#ctx0" brushRef="#br0" timeOffset="-192234.83">7708 12997 210 0,'3'-5'143'0,"0"-1"-1"0,0-3-35 16,1-1-28-16,1 0-23 0,-1 0-31 16,0 0 5-16,0 1-1 0,-1 2 1 15,-1 1 11-15,-1 3-2 0,0 2-10 16,-1 0-8-16,2 1-21 15,-2 2 0-15,0 4-14 0,0 6 14 16,0 5 1-16,0 3-1 0,0 4 3 16,0 1-3-16,4 3 2 0,0-1-1 15,1-2-1-15,4 0 4 0,0-1-1 16,2-2 7-16,1 0 13 0,-1-3 5 16,2-2 11-16,-1-3 7 0,-1-6 0 15,-1-1 6-15,3-2-2 0,-2-5-7 16,1 0-7-16,0-4 1 0,3-5 4 15,-1-5-3-15,0-7-13 0,3-3-17 16,-2-1-3-16,1-2-5 0,-1 3 1 16,-1 3-2-16,-4 3-2 0,1 3-5 15,-6 2-10-15,0 2-4 0,-1 3-14 16,-1 1-21-16,-2 1-16 0,2 1-27 16,-3 1-58-1,0 2-73-15,1 2-106 0</inkml:trace>
  <inkml:trace contextRef="#ctx0" brushRef="#br0" timeOffset="-191623.19">8398 13036 459 0,'0'0'143'0,"0"0"-20"0,0 0-34 15,0 0-4-15,0 0-30 0,13-41-31 16,-12 33-10-16,-1-1 8 0,0 1-11 16,-2 1-9-16,-5 0 1 0,0 1-1 15,-3 2-2-15,-3 1-3 0,0 3-2 16,-5 0 0-16,-2 3-6 0,-2 4-19 15,0 4-17-15,-3 3-3 0,3 3 11 16,1 4-3-16,-1 3 9 0,6 2 7 16,2 1 26-16,3-1 1 0,5 1-1 15,2-1 4-15,1-2 12 0,3-1 18 16,5-3 4-16,3-2 10 0,1-3 3 16,4-5 8-16,0-3-1 0,3-3-13 15,0-4 2-15,1-2-6 16,1-5-6-16,3-4 2 0,-2-7-10 15,3-2-14-15,-1-4-6 0,1 0-5 16,-4 2-2-16,0 4-3 0,-6 4-2 16,-3 5 3-16,0 2-2 0,-5 4-1 15,0 1-5-15,-4 1-4 0,0 1-6 16,0 0 6-16,-4 4 3 0,0 4 7 16,-2 2 4-16,0 3-2 0,0 2 2 15,0 1 0-15,0 1 1 0,2 0 5 16,-1 1-3-16,5-1 5 15,0-3 7-15,0 2 6 0,3-3-3 16,4 0 0-16,4 0-3 0,3-3 0 16,3-2-1-1,4-2-8-15,1-4-6 0,0-2-20 0,3-1 7 0,0-3-15 16,-1-2-17-16,4-1-19 0,-2 0-36 16,2-6-59-16,9-10-75 0,-9 1-115 15</inkml:trace>
  <inkml:trace contextRef="#ctx0" brushRef="#br0" timeOffset="-191325.72">8823 12765 609 0,'0'0'78'0,"0"0"-78"15,12-39 142-15,-6 24-70 0,1 1-38 16,-2 1 4-16,-2 4-3 0,2 3-12 15,-4 1 8-15,0 2-8 0,1 3 11 16,-2 0-20-16,0 1-13 0,1 6-1 16,-1 4 8-16,0 8 2 0,0 4 3 15,-2 10 12-15,-3 12-17 0,-1 9-3 16,1 7-3-16,-2-4 0 0,1-4 0 16,2-7 4-16,2-4-6 0,1 0 1 15,1-2-3-15,1-2-21 0,3 0-42 16,2-2-30-16,4-2-58 0,-1-3-81 15,-1-9-95-15</inkml:trace>
  <inkml:trace contextRef="#ctx0" brushRef="#br0" timeOffset="-190900.31">9089 13134 338 0,'0'0'132'0,"0"0"7"0,0 0-22 16,17-44-66-16,-12 32-28 0,1-1-2 15,-3 2-5-15,2 3 1 0,-2-1 3 16,0 4-2-16,-3-1 15 16,2 3-8-16,-2 2-4 0,0 1-13 15,0 1-8-15,0 5 0 0,-2 4 0 16,-2 2 1-16,0 5-1 0,1 3 2 15,0 2-1-15,3 3 0 0,0 2 8 16,0 1 5-16,2 0 7 0,5 0-2 16,1-1 6-16,3-1 5 0,2-2 12 15,3-2-17-15,1-2-2 0,0-5 17 16,1-2 1-16,0-6 5 0,2-3 2 16,2-4-7-16,-5-1-10 15,4-6-11-15,-4-6-5 0,1-5-5 0,2-5-2 16,-2-10-8-16,4-6-25 15,-1-6-20-15,0 6-3 0,-8 9-14 16,-5 13-21-16,-2 6-23 0,-2-1-24 16,1 0-30-16,0-1-50 0,-2 4-64 15,1 1-8-15</inkml:trace>
  <inkml:trace contextRef="#ctx0" brushRef="#br0" timeOffset="-190477.81">9608 13158 251 0,'0'0'150'16,"0"0"35"-16,0 0-82 0,0 0-53 16,0 0-8-16,0 0-10 0,29 30-14 15,-20-28 11-15,-1-2-6 0,2 0 6 16,5 0 4-16,-2-3 14 0,4-1-4 16,-2 0-5-16,5-1-13 0,-4-2-4 31,6 1-5-31,-3-1-6 0,0-1-5 0,0-1 3 0,-2 0-1 0,2-2-2 31,0 0-4-31,-6 1-1 0,1-1 2 16,-2 2-2-16,-3 0 0 0,-3 1 0 15,-4 3 0-15,-2 1-2 0,-5 0-2 16,-3 2-5-16,-5 2-2 0,-4 3-8 16,-5 5-8-16,-5 2 0 0,0 5 6 15,-2 2 0-15,1 2 10 0,-2 1 11 16,6 2 0-16,2 0 12 0,5-1 31 15,6 0 11-15,3-3 11 0,2-1 12 16,6-1-16-16,0-3-19 0,6-2-9 16,3-1-1-16,5-2 3 0,3-2 1 15,6-1-1-15,4-2 2 0,0 0-9 16,3-1-18-16,8 0-10 0,3-1-1 16,9 2-25-16,2-1-24 0,-4 0-22 15,-4 0-37-15,-6-1-25 0,0 0-28 16,0 0-55-16,-9 1-81 0,-6-2-123 15</inkml:trace>
  <inkml:trace contextRef="#ctx0" brushRef="#br0" timeOffset="-189850.67">11334 13111 355 0,'0'0'145'0,"0"0"-65"0,0 0-9 16,37-8-23-16,-27 5-16 0,1-1 13 15,-2 0 4-15,1 1-1 0,-2 0-1 16,-3 0 17-16,1 0 4 0,0 1-5 16,-3-2-6-16,-1 1-7 0,1 1-6 15,-1-2-3-15,1 1-13 0,0-1-8 16,-1 0-10-16,1 0 0 0,-1 0-8 15,-2-1 3-15,1 3-3 0,-1-1 1 16,0 1-1-16,0 1-2 16,-3 0-6-16,-5 1-9 0,-3 1-3 15,-5 3 2-15,-3 5 7 0,-3 0 0 16,0 4-9-16,0 1-13 0,1 0 2 16,1 1 11-16,5 2 8 0,3-1 8 15,5 1 2-15,6-1 1 0,1-2 4 16,5 0 10-16,4 0 11 0,4-4 3 15,1-1 2-15,5-4-5 0,-3-3 4 16,3-2-11-16,-1-4 1 0,0-4-10 16,1-1-2-16,-2-5-7 0,-4-2-1 15,-2-2-27-15,0-3-20 0,-3 0-11 16,-3 2 11-16,-4 4 12 0,-1 1-26 16,-3 4-40-16,-5 1-33 0,-3 2-51 15,-6 2-63-15,1 3-60 0</inkml:trace>
  <inkml:trace contextRef="#ctx0" brushRef="#br0" timeOffset="-189319.79">11953 13002 125 0,'0'0'175'16,"0"0"-33"-16,0 0-30 0,27-36-34 16,-18 25-40-16,-4-1-4 0,0-2 4 15,-2 1 3-15,0 1 9 0,-3 0-11 16,2-2-2-16,-2 1 5 0,0 0 5 15,0 0-5-15,0 0-7 0,-2-1-3 16,2 1-2-16,-3 0-6 0,1 0-10 16,1 1-4-16,-1 1 3 0,-1 1 1 15,1 3-4-15,2 0-1 0,-3 2-6 16,-1 2 3-16,2 0-6 16,-6 2-7-16,2 1-2 0,-1 0-1 15,-3 4 3-15,0 1 5 0,0 2-1 16,-1 2 0-16,-3 2 0 0,1 1 2 15,-1 4-1-15,3 3 2 0,-3 2 1 16,1 4-1-16,1 1 2 0,-1 11-2 16,-4 8 2-16,1 10 0 15,-1 3 4-15,2-3-5 0,6-2-1 16,-2-3 2-16,4 0 1 0,1 1 2 16,1-2-4-16,2 0-1 0,-1-1 0 15,1-3-12-15,3-1-31 0,0-1-24 16,0-4-2-16,3-3-7 0,1-8-39 15,-4-9-37-15,5 1-65 0,-4-8-62 16</inkml:trace>
  <inkml:trace contextRef="#ctx0" brushRef="#br0" timeOffset="-189104.55">11629 13421 798 0,'0'0'134'16,"0"0"10"-16,0 0 7 0,55-8-31 15,-23 3-27-15,9 0-20 0,6-1-31 16,4-1-32-16,-2 3-10 0,-1-2-9 16,-1 4-45-16,5 0-39 0,1 2-22 15,6 0-66-15,1 0-78 0,-16 0-97 16,-6 0-141-16</inkml:trace>
  <inkml:trace contextRef="#ctx0" brushRef="#br0" timeOffset="-188389.2">13681 12962 483 0,'0'0'87'0,"0"0"15"0,0 0 35 16,0 0-33-16,30-35-43 0,-25 27-5 16,-2 0-3-16,-1 1 0 0,1 1-3 15,-3-1-8-15,2 0-8 0,-2 2-3 16,0-1-3-16,0 0 3 16,0 1-23-16,-3 1-1 0,-1-1-7 0,-2 0-2 15,-5 1-4-15,-2 1-3 0,-4 3-9 16,-2 0 5-16,-1 6 3 0,-4 2-5 15,1 6 3-15,0 6 2 0,1 5 3 16,-2 7 5-16,1 9 1 0,5 5-1 16,4-3 1-16,6-10 1 0,7-9 0 15,1-5 0-15,1 3 0 0,7 2 3 16,1 4-2-16,1-2 3 0,5-3-4 16,-2-2 4-16,5-1 9 0,-1-6 2 15,2 0 4-15,0-5 9 0,0-3 5 16,1 0 3-1,1-6 7-15,1 0-11 0,0 0-11 0,3-6-5 0,-1 0-1 16,0-4-3 0,0-4 1-16,-1-4-3 0,1-3 0 15,-3-3-2-15,-1-3-4 0,-4-1-4 16,1 1 0-16,-6 2 1 0,-5 2 0 0,-2 2 0 16,-4 2-1-16,-4 1-4 15,-2 1-7-15,-6-1-1 0,-4 4 4 16,0-1-3-16,-3 2-1 0,-1 3-3 0,2 2-4 15,-4 2-4-15,3 2-2 0,-1 3-9 16,-1 1-1-16,5 1-16 0,-1 4-20 16,3 1-15-16,1 1-30 15,2 2-26-15,5 0-29 0,2 5-38 0,4 0-61 16</inkml:trace>
  <inkml:trace contextRef="#ctx0" brushRef="#br0" timeOffset="-187727.33">15463 13121 271 0,'0'-1'161'0,"1"-2"-68"0,-1 0 17 16,0-2-57-16,3 0-18 0,-2 0 2 16,0-1 25-16,0 2 4 0,0-1-1 15,0 0-12-15,0 2-9 0,1-2 0 16,-1 1-3-16,0-1-9 0,0 1-7 15,-1 0-4-15,0 0-5 0,0-2-7 16,-1 1-5-16,-3 0-4 0,-1 0-2 16,-4 2 0-16,0 0-2 0,-2 2 2 15,-4 1-2-15,0 0 2 0,-4 7-4 16,1 0 1-16,1 4-1 0,-1 1 3 16,2 4-3-16,1 0 1 0,2 3 2 15,3 1 2-15,3 0-1 0,5 2 2 16,2-3 3-16,5 2 0 0,7-1 14 15,1-3 7-15,4-1 0 0,0-2 3 16,4-4 3-16,1-3-3 0,-2-2 4 16,2-4-2-16,0-1-7 0,-3-4-2 15,1-6-8-15,-2-5-12 0,-4-5-6 16,1-8-18-16,-5 0-21 16,-5 2-31-16,-1 2 8 0,-5 7 1 15,-4-1-44-15,-6 3-21 0,-3 3-17 16,0 3-36-16,-6 2-47 0,4 2-5 15</inkml:trace>
  <inkml:trace contextRef="#ctx0" brushRef="#br0" timeOffset="-187195.15">15737 13144 271 0,'0'0'162'0,"0"0"-57"16,0 0-21-16,0 0-33 0,39-33-23 15,-29 25-6-15,2 1 3 0,0 1 13 16,0 1-3-16,-2 0 9 0,2 1 2 15,-3 0 0-15,-1 3-11 0,2-2-12 16,-1 3-11-16,-2 0-1 0,0 0 5 16,1 1-5-16,-1 4-5 15,0 4-6-15,0 3 5 0,2 4 1 16,-3 5-1-16,0 1-2 0,0 3 2 16,-2 0 1-16,2 1-6 0,-1-2 2 15,-2 2-1-15,0-5-1 0,-2 0-7 16,-1-3-18-16,0-3-3 0,-2-4 0 15,-3-2 1-15,-1-5 6 0,-3-1 13 16,2-3 8-16,-1-4 13 0,0-4 19 16,1-3 20-16,1-2-6 0,4-3-12 15,0-4-4-15,2-1-2 0,3 0-4 16,3 0 9-16,5 3 2 0,2 0-2 16,6 2-4-16,1 3-2 0,5 0 0 15,1 3-8-15,1 2-9 0,-1 1-8 16,-2 1-2-16,-1 1-22 0,-2 0-34 15,-2 2-28-15,0-2-34 0,-1 1-56 16,3-4-60-16,-2 2-96 0</inkml:trace>
  <inkml:trace contextRef="#ctx0" brushRef="#br0" timeOffset="-186644.88">17001 13105 653 0,'0'0'111'0,"0"0"74"15,0 0-95-15,20 2-22 0,-13-2-12 16,0 0-7-16,2-3 3 0,1-1-5 16,0 0 4-16,2-2 6 0,1-1-11 15,1-2-7-15,0-1-3 0,2-1-13 16,2-5-11-16,2-2-4 0,2-4-8 16,0-6-2-16,2-1-8 0,-2-3 1 15,-1 2 3-15,-2 0-1 0,-1 4 7 16,-3 2 0-16,-2 2-1 0,-2 4 1 15,-2 1 0-15,0 3 4 0,-4 3 1 16,0 2 3-16,-2 3 3 0,-2 3 0 16,1 2-2-16,-2 1-9 15,0 0 0-15,0 7-14 0,0 4 8 16,-1 6 6-16,-1 6 0 0,-2 10 1 16,-2 11-1-16,-4 10 2 0,1 4 0 15,1-2 0-15,1-5 5 0,3-6-2 16,0-1-2-16,4-1 2 0,-1-2-2 15,1-4 1-15,0 0-3 0,0-3 0 16,0-7-1-16,0-4 0 0,1-6-11 16,-1-2-23-16,1 1-27 0,-1 2-43 15,1-1-16-15,1-1-60 0,-2 1-53 16,0-3-55-16,0-3-129 0</inkml:trace>
  <inkml:trace contextRef="#ctx0" brushRef="#br0" timeOffset="-185987.94">17148 13666 17 0,'0'0'49'0,"-3"-1"35"0,2 1-29 16,0-2 2-16,0 1 11 0,0 0 8 15,0-1-10-15,0 2 1 0,-1-1 7 16,2-1 1-16,-1 1 5 0,1 0-8 16,0-1-14-16,0 2-6 0,1-3 7 15,3 0-10-15,3 0-4 0,3-2-6 16,5 1-4-16,4 0 9 0,3 1 10 15,11-1 0-15,8 0-2 0,8 1-5 16,1-2-11-16,-2 3-21 16,-6 0-10-16,-5 0-5 0,-3 1-1 15,-6 1-7-15,-6 0-13 0,-6 0-3 16,-1 0-11-16,-1 0-14 0,4 0-9 16,-3 0-24-16,-1 0-28 0,-5 0-28 15,-2 0-42-15,-4 0-36 0,1-2-56 16</inkml:trace>
  <inkml:trace contextRef="#ctx0" brushRef="#br0" timeOffset="-185675.2">18218 13652 1151 0,'0'0'196'15,"0"0"-106"-15,0 0-33 0,0 0-57 16,35-1-5-16,-23-4-81 0,0-1-26 16,7-4-81-16,-4-1-118 0,-2 1-102 15</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3:36:01.747"/>
    </inkml:context>
    <inkml:brush xml:id="br0">
      <inkml:brushProperty name="width" value="0.05292" units="cm"/>
      <inkml:brushProperty name="height" value="0.05292" units="cm"/>
      <inkml:brushProperty name="color" value="#FF0000"/>
    </inkml:brush>
  </inkml:definitions>
  <inkml:trace contextRef="#ctx0" brushRef="#br0">18550 12727 41 0,'3'-3'62'0,"0"-3"-21"0,2 0 1 16,2-1 9-16,2 1-15 0,-1-1 2 16,0 2 2-16,1 0-1 0,0 1 6 15,-2-1 0-15,0 2 0 0,-1 1 0 16,-4-1-2-16,2 2-7 15,0 1-3-15,-3-1 1 0,0 1 0 16,0 0-3-16,-1 0 0 0,0 0-6 16,0 0-2-16,0 0 0 0,0 0 1 15,0 0 1-15,-1 0 1 0,-1 1 2 16,-2 0-4-16,-1 3-7 0,-1 0-16 16,-3 2 2-16,-4 4-3 0,0 0 1 15,-4 4-1-15,-1 2 1 0,-1 3 0 16,-1 3-1-16,-4 4 1 0,-1 0-1 15,-1 4 4-15,-3 6-2 0,-3 7 1 16,-1 9 1-16,2 1 3 0,5-5 2 16,7-6-1-16,3-6 3 0,2-1 0 15,2 0-3-15,3-1-5 0,1 0 1 16,0-1-3-16,4-1 0 0,1-4 0 16,1-3 0-16,1 1-1 0,1-1 2 15,0-3 1-15,0 3-2 0,1-4 1 16,1 3-2-16,1 2 4 0,1 0 2 15,2-2 5-15,-1-1 0 0,2-2 7 16,1-1 1-16,3 0 4 0,0-4-2 16,1 1-14-16,-1 0-4 0,2-4 1 15,1 2 5-15,0-2 3 0,2-2 2 16,-1 0 0-16,0-1-5 0,-2 0 1 16,-1-2-4-16,1-1 2 0,-3 0-3 15,2-1 1-15,-4 1-3 0,0-2-1 16,-1-1-2-16,-2 2-2 15,1-1-2-15,-2-2-16 0,-2 3-29 16,0 0-30-16,-2 0-42 0,0 1-43 16,-1-4-61-16,-1 1-120 0</inkml:trace>
  <inkml:trace contextRef="#ctx0" brushRef="#br0" timeOffset="848.96">19116 13432 84 0,'0'0'3'16,"0"-11"8"-16,0 4 1 0,1-3 26 15,2 2-2-15,2-1-9 0,-1 1 20 16,1 1 27-16,0-1-9 0,0-1-4 16,0 2-12-16,-1 0-4 0,1 0 3 15,0 3-14-15,-1-1-3 0,-1 2-7 16,0 0-1-16,-1 0 1 0,-1-1 2 15,0 1 0-15,-1 0-1 0,0 0 0 16,0 0-1-16,0 0-2 0,0 0 1 16,-1 0-3-16,0-1-7 15,0 2-1-15,-1-1 0 0,0 1-1 16,0 0 1-16,-1-1 6 0,-2 1 1 16,3 0-2-16,-4-1 0 0,1 1-8 15,0 1-7-15,-1 0-2 0,-4 0 0 16,2 1-1-16,-3 0 1 0,-2 3-2 15,-1 3 1-15,-3 2-2 0,0 4 2 16,-2 3-2-16,0 4 2 0,0 1-1 16,1 3-1-16,3 1 2 0,0 1-3 15,5 0 1-15,3 2-4 0,4-1-1 16,3 0-2-16,2-2 3 0,4-2 2 16,2-2 1-16,3-3-4 0,2-3 4 15,0-2 3-15,4-3 1 0,1-2 0 16,0-3 1-16,1-3 3 0,1-1 3 15,-2-4 7-15,2-5-2 0,-1-3 7 16,-1-4-8-16,-1-2-3 0,0 0-1 16,-2-3 4-16,-2 0 2 0,-2 2-1 15,-1-1-5-15,-3 3-1 0,-1 1-2 16,-1 1 1-16,-1 3-4 0,-1 2 0 16,-1 4-1-16,0 2 0 0,-2 2 0 15,0 2 1-15,0 0-1 0,-2 1-3 16,0 4-10-16,1 3 11 0,-1 3 2 15,1 3 0-15,0 4 0 0,1 0 1 16,0 0-1-16,0 2 1 0,3-2 1 16,2 1 0-16,2-2 5 0,1 0 1 15,0-2 2-15,3-1 4 0,-1-2-3 16,2-4-1-16,2-1-4 0,-1-2-5 16,2-4 1-1,-1-1-2-15,1-3-15 0,0-4-25 16,0-4-31-16,-2-3-40 0,1 0-51 0,2-10-64 15,-5 4-93-15</inkml:trace>
  <inkml:trace contextRef="#ctx0" brushRef="#br0" timeOffset="1351.92">19663 13320 230 0,'0'0'104'0,"9"-3"-15"16,-3-2 4-16,0-2-40 0,0 1-25 16,-2-1-18-16,-3 1 0 0,-1 0 31 15,0 1-7-15,-3 1-5 0,-2 0-26 16,-3 1-3-16,-1 2-2 0,-2 1 1 15,-3 1-2-15,0 3 2 0,-3 1-4 16,0 2-8-16,-1 2-2 0,0 0-7 16,2 2 8-16,-1 1 2 0,3 0 6 15,1 0 5-15,0 1 0 0,4 0 0 16,2-2-1-16,3 0 2 0,3 0 0 16,1-1-1-16,6-1 1 0,1 0 0 15,3-1 5-15,3-1 7 0,1-1 10 16,2 0-3-16,0 1 0 0,1-2-6 15,-1 1-2-15,2-1 6 0,-1 0-2 16,-1 2 6-16,0 1 4 0,-1 2-6 16,-1-1-1-16,-2 2-2 0,-3-2-4 15,-3 2-2-15,-2-1-1 0,-4 2 4 16,-1-2 3-16,-7 1-1 0,-3 0-3 16,-5-1-3-16,-4 0-3 0,-1 0-5 15,-3-1-1-15,-1-2-22 0,-2 0-37 16,0-1-24-16,-1-1-43 0,-9-2-61 15,7 0-32-15,6-1-43 0</inkml:trace>
  <inkml:trace contextRef="#ctx0" brushRef="#br0" timeOffset="1787.03">20599 12944 210 0,'0'0'96'0,"0"0"24"15,5-10-26-15,-5 6-17 0,2 2-24 16,-2 1-10-16,0 1 11 0,0 0-17 16,0 0-37-16,0 3-1 0,-3 5 1 15,1 4 18-15,-3 6 25 16,0 7 11-16,-1 11-5 0,-3 11-10 15,1 14-4-15,-1 6-10 0,0-5-2 16,0-5-7-16,2-8-4 0,1-2-5 16,1-4-5-16,2-3-2 0,2-3-1 15,0-8-34-15,1-8-62 0,2 1-62 16,0-7-100-16,2-2-115 0</inkml:trace>
  <inkml:trace contextRef="#ctx0" brushRef="#br0" timeOffset="2650.36">20896 13398 226 0,'0'0'124'0,"0"0"-31"16,0 0 27-16,0 0-25 0,0 0-34 15,0 0-12-15,5-33 4 0,-4 29 7 16,-1-1-25-16,2 0-2 0,-2 1-5 16,0-2-9-16,1 2 1 0,-1 0-3 15,0 1-4-15,0-1-2 0,0 2-3 16,0 1-1-16,-2-1 0 0,-1 2-7 16,-3 0-1-16,0 0-1 0,-4 4-1 15,0 3 1-15,-2 2 1 0,1 2 0 16,0 2 0-16,3 2 1 0,-1 1-1 15,3 2 1-15,3 0 2 0,1-1 2 16,2 1 7-16,3-1 7 0,2-2 2 16,3 1 5-16,2-4 1 0,1 0 5 15,3-4-1 1,0-1 0-16,2-3 6 0,-1-4-9 0,-2 0-17 0,0-6 2 16,-4-3-3-16,-1-1-3 0,-3-4 1 15,-3 0-7-15,-2-3-8 0,-3 1-26 16,-4 1-11-16,-2 0-2 0,-1 2 8 15,-1 2 5-15,0 0 9 16,3 3 4-16,-1 0 9 0,3 3 9 16,3-2 3-16,2 3 2 0,1-2 2 15,2 2 3-15,2-2-1 0,5 2 0 16,0 0-3-16,2 0-1 0,1 1 1 16,1-1 0-16,-2 1 3 0,2 1-3 15,-2 1-1-15,0 1 1 0,-1 0-1 16,-1 0-2-16,2 5-1 0,-2 2 0 15,0 2 1-15,0 2 0 0,-1 2 2 16,-1 2 1-16,0 1-1 0,-2 1-1 16,1-2 2-16,-1 2-3 0,-1 0 1 15,-1-2 0-15,1 1-1 0,-1-4 1 16,-1-1 0-16,0-1-1 0,-1-4 1 16,0-2 1-16,0-2 0 0,-1-2 5 15,0 0 8-15,1-5-1 0,-1-2 2 16,0-1 3-16,0-2 4 0,5-1-7 15,-2-2-3-15,1 2-5 16,2 0-2-16,1 0-1 0,1-1-1 16,2 0-2-16,-1 0 0 0,2 1-2 15,1 0 0-15,1 0 0 0,0 1-2 16,-1 0 2-16,0 2-1 0,1 2-2 16,-2 1 2-16,1 2-3 0,-3 3 3 15,0 0-5-15,-2 4 5 0,-1 4-4 16,-1 5-1-16,-1 2 1 0,-2 5 1 15,-1 2 4-15,-1 1 0 0,0 1-1 16,-1-2 1-16,0 0-11 0,-2-2-42 16,0 1-37-16,0-4-48 0,-3 5-65 15,2-5-131-15</inkml:trace>
  <inkml:trace contextRef="#ctx0" brushRef="#br0" timeOffset="3436.26">21620 13448 192 0,'2'-5'110'16,"-2"1"-24"-16,1-1 7 0,2-2-40 15,-2 1-4-15,1-1-4 0,-1 1-2 16,1 0-5-16,-1 1 0 0,0 1 19 16,-1-3-1-16,0 3-14 0,0-3-2 15,0 0-3-15,-1-2-9 0,0 1-4 16,-1-1-7-16,0 0-7 0,-2 0-4 16,0 1-3-16,-2-1-2 0,-1 1 1 15,0 2-2-15,-2 0 0 0,-3 2 0 16,0 1-4-16,-3 2-3 0,-1 1-13 15,-1 1-6-15,1 7-7 0,0 3-6 16,3 4 7-16,-1 1 13 0,4 2 7 16,2 2-4-16,1-1-12 0,4 1 11 15,3 0 6-15,0-1 6 0,5-1 4 16,3 1 1-16,1-4 4 0,3 0 20 16,2-2 1-16,-1-5-3 0,3-2 5 15,-2-5 4-15,2-1 5 0,0-7 7 16,-1-2-3-16,-1-5-14 0,0-1-4 15,-2 0 1-15,0-2-6 0,-1 1-9 16,-1 1-3-16,-2 1-1 0,1 2 1 16,-4 1 2-16,0 2 0 0,0 2 1 15,-2 3-1-15,-1 0 1 0,-2 3-1 32,0 0-3-32,0 1-4 0,0 2-3 15,-1 5 2-15,-2 4 0 0,-2 5 2 16,-1 5-2-16,0 13 1 0,-3 10 0 15,2 9 2-15,1 3-2 0,2-5 1 16,1-7-2-16,0-3 1 16,-1 0-15-16,-2-3-10 0,0 1-14 15,-1-5 8-15,1-8 0 0,0-5 9 16,2-5 3-16,1-5 1 0,0 2-5 16,-2-1-2-16,1-4 1 0,0-5 9 15,-1-4 2-15,0-9-13 0,1-7 24 16,-1-11 2-16,-1-13 8 0,2-12 2 15,3-2 1-15,2 5 2 0,5 12 11 16,3 12 2-16,0 6 13 0,2 2-2 16,5-3 1-16,4 1-2 0,5-1-1 15,1 4 6-15,-2 5 5 16,1 2-8-16,-3 2-23 0,-4 1-15 16,-4 1 0-16,-2 0-26 0,0 2-47 15,-3-3-62-15,2-4-81 0,0 0-171 16</inkml:trace>
  <inkml:trace contextRef="#ctx0" brushRef="#br0" timeOffset="4203.62">22751 13329 181 0,'4'-2'85'0,"1"0"14"0,0 0-12 15,0 1-27-15,-2 0-6 0,-1-1-3 16,1 1 5-16,-2-1-2 0,1 1 0 15,-1-2 3-15,1-2 4 0,-1 1-12 16,0-1-5-16,-1 0-6 0,1-1-12 16,-1-1-8-16,0 1-2 0,0-1 0 15,0-1-4-15,0 2-7 0,-1 0 1 16,0 1-2-16,-2-1-1 0,1 2 3 16,-2 0-2-16,0 1-3 0,0 0 3 15,-2 0-1-15,1 1-3 0,-1 0-19 16,-2 1 19-16,-4-1 1 0,0 2-1 15,0 0-1-15,-3 0 0 0,0 4 0 16,-2 3-1-16,0 3-3 0,-1 5 1 16,-1 4 2-16,5 3-3 0,-1 2 3 15,2 1-5-15,4 2 3 0,1-1 3 16,3 0-1-16,4-2 1 0,1 1 1 16,0-4 1-16,5 0 0 0,2-4 3 15,1-5 4-15,0-2 1 0,2-3 8 16,1-7 13-16,0 0 16 15,1-6 4-15,1-3-11 0,1-4-7 16,2-2-3-16,-1-5 2 0,2-1-7 16,-1-1-8-16,-1 0-5 0,2 2-6 15,-4 3-1-15,-2 3 0 0,2 1-2 16,-5 2 0-16,0 2-2 0,-3 1 0 16,1 3 0-16,-3 0 0 0,0 3-2 15,-2 1-1-15,0 1-4 0,0 0-2 16,0 7-5-16,0 3 1 0,-1 6 8 15,0 3 4-15,0 4 1 0,-1 1 3 16,0 0-1-16,0 1-1 0,1-3 3 16,0 2 1-16,1-5 1 0,2 1 0 15,1-3 5-15,3-3-5 16,-2-3 0-16,0-3-4 0,1-3-1 16,2-5-1-16,1 0-17 0,2-6-29 15,0-4-51-15,2-1-47 0,2-12-76 16,-1 3-139-16</inkml:trace>
  <inkml:trace contextRef="#ctx0" brushRef="#br0" timeOffset="4705.17">23241 13229 353 0,'0'0'114'0,"0"0"-23"16,18-11 0-16,-11 5-44 0,-3-1 10 15,1-1-32-15,-2 1-8 0,-1 1 13 16,-1 1-3-16,-1 0 0 0,0 0-7 16,-1 2-11-16,-2 2-7 0,-4 0-2 15,-2 1-4-15,-6 1-1 0,-2 5 2 16,-3 0-4-16,-3 1-3 0,0 3-2 15,1 0 4-15,0 3 3 0,3 2 3 16,-1-1 1-16,2 1-1 0,4 0 1 16,3 0 1-16,4-1-2 0,3 0 4 15,4 0-1-15,0-2 4 0,5 1 4 16,3-2 3-16,4 0 3 0,2-2 1 16,3-1 1-16,1 0-2 0,-2 0-5 15,1-1-3-15,0 0-4 0,-1 0 1 16,-2 2 0-16,-3-1-2 0,-1 2 12 15,-2-1 15-15,-3-1 6 0,-3 1 3 16,-2 1-6-16,-2-2 2 0,-5 0 7 16,-5 1 4-16,-1-1-4 0,-5 1-7 15,-2-1-1-15,-2-1-6 0,0 0 2 16,-3-2 2-16,-1-2-9 0,1 0-12 16,0 0-8-16,0-2-2 15,1 1-5-15,0 0-34 0,0 0-35 16,-7-2-62-16,5 0-86 0,4-3-176 15</inkml:trace>
  <inkml:trace contextRef="#ctx0" brushRef="#br0" timeOffset="7062.97">1278 14537 72 0,'0'0'64'0,"0"0"11"0,0 0 15 0,0 0 7 15,-2-11-25-15,2 10-18 16,0-4 2-16,0 3-1 0,0-2-2 16,0 2-16-16,0-2-6 0,1 2-2 0,0-2-2 15,0 1-4-15,-1 2 4 16,1-1 2-16,-1 0 0 0,1 1-2 16,0 1-6-16,-1 0-4 0,1 0-15 15,0 0-2-15,0 5-3 0,1 4 3 16,0 4 3-16,0 7 2 15,-1 6-2-15,1 10 3 0,-2 12 0 0,0 8 1 16,0 3-1-16,0-6 6 0,-2-7 0 16,0-8 5-16,-1-2 5 15,0-7 4-15,-1-6 0 0,1-4 0 16,0-3-4-16,-1 2-6 0,-1 0-5 0,1 1-3 16,1-5 0-16,1-3-4 15,0-4 2-15,2-3 4 0,0 0 0 0,0-3 6 16,0 0 6-16,3-1 4 15,2 0 5-15,3 0-7 0,2-3 11 0,4-2-7 16,3-2-11-16,4 0-10 0,-1-2-6 16,2-1-1-16,0 1-4 15,1 0-15-15,-2-1-8 0,2 2-15 0,-3 1-12 16,0-1 4-16,-1 1-9 16,-2 0-48-16,-2 0-40 0,2-2-66 0,-5-1-100 15,-4 3-85 1</inkml:trace>
  <inkml:trace contextRef="#ctx0" brushRef="#br0" timeOffset="7297.81">1190 14829 396 0,'0'0'112'16,"0"0"-30"-16,0 0 55 0,33-6-25 16,-15 2-30-16,2-1-24 0,4-2-16 15,2 0-18-15,1-1-17 0,2-1-7 16,0 0-8-16,8 0-24 0,-6 2-44 16,3-1-42-16,3 0-12 0,5-2-72 15,-5 1-51-15</inkml:trace>
  <inkml:trace contextRef="#ctx0" brushRef="#br0" timeOffset="7845.08">1701 14589 266 0,'0'0'47'0,"0"0"14"15,0 0 21-15,0 0-32 0,0 0-21 16,0 0-11-16,0 0 5 0,0 0-10 16,22 13-8-16,-17-6 0 0,0 2 7 15,0 4-3-15,-2 2 0 0,0 5-1 16,-1 3-3-16,1 4-3 0,0 1 0 16,1 2 0-16,2 7-2 0,-2-6 1 15,1 0 0-15,-2 0 0 0,1-8 0 16,-1 5 0-16,1-1 12 0,0-5 14 15,1-2-2-15,0-3-6 0,-1-3-4 16,0-4 2-16,-1-3 3 0,-1-2 5 16,1-5 7-16,0 0 23 0,3-6 12 15,-1-3-9-15,3-2-20 16,0-4-20-16,5-3-7 0,-1 1-2 16,3-4-4-16,1 2-5 0,2-2 2 15,0 1-1-15,1 4 0 0,-3-3 0 16,4 3 1-16,-1 0-1 0,-2-1 1 15,-1 3-2-15,-1 1-1 0,-1 3-1 16,-3 2 2-16,-3 1-2 0,-2 3 1 16,-1 3 0-16,-2 0-3 0,-1 1 2 15,-1 1 0-15,1 6 1 0,-1 2 1 16,1 4 1-16,1 5-1 0,0 0 2 16,-1 2-1-16,1 0 0 0,0 1 0 15,0 0-1-15,-1-1 0 0,0-1-1 16,0-2-12-16,0 1-36 0,0-4-32 15,1-1-39-15,4 0-49 16,0-3-102-16,-1-5-93 0</inkml:trace>
  <inkml:trace contextRef="#ctx0" brushRef="#br0" timeOffset="8300.7">2354 14947 213 0,'0'0'152'0,"0"0"-82"15,0 0 48-15,0 0-55 0,21 0-7 0,-11-1-7 16,0-1-1-16,4-2 10 0,0 2-11 16,2-3-6-16,0-1-9 15,2 2-11-15,-1-2 0 0,2-1 0 16,-2-1-3-16,0 0-2 0,-1-2 5 15,-1 1-6-15,-1-2-5 0,-3-1-1 16,-2-1-2-16,-2-4 3 0,-4 2-7 16,-1-1 0-16,-2 2 1 0,-3 2-4 15,-4 2 0-15,-3 4-6 0,-5 1 0 16,-3 5-4-16,-5 0-1 0,-3 8 2 16,-2 6-1-16,0 4 2 0,0 5-7 15,3 0 4-15,3 4 4 0,3 1 3 16,6 0 4-16,3 2 0 0,5-4 9 15,5 0-6-15,0-3 45 0,8-2-9 16,2-2-6-16,2-4 3 0,3-2-5 16,1-4 0-16,3-2-8 0,2-3-9 15,0-4-9-15,2-4-5 0,3-4-16 16,2-2-62-16,2-1-64 0,16-5-79 16,-5 2-161-16</inkml:trace>
  <inkml:trace contextRef="#ctx0" brushRef="#br0" timeOffset="8991.06">3374 14976 79 0,'0'0'169'0,"0"0"-134"0,0 0 66 0,29-28-22 16,-19 19-39-16,3-3-2 0,0 3 3 16,0-2 13-16,1 1 6 0,1-1-14 15,0 1-3 1,0 1-8-16,2-1-8 0,-3 2-6 0,2 0-11 0,-2 1-8 15,1 2 0-15,-1 2-2 16,0 2 1-16,0 1 0 0,0 2-1 16,0 5 2-16,0 4-4 0,1 5 4 15,-2 1-2-15,0 7 2 0,-3 0-1 16,-2 4 2-16,-1 0-1 16,-4-2 1-16,-2-1 0 0,-1-2-3 0,-3-2-2 15,-4-4-12-15,-1-3 1 0,-1-2 1 16,-1-3 7-16,0-3 5 0,0-5 3 15,0-1-1-15,0-7-1 0,0-6 1 16,2-1 2-16,0-3 9 0,2-4 8 16,3-1 1-16,2-2 4 15,1 2 6-15,4 1 3 0,6 0 5 16,3 1-7-16,4 1-5 0,3 1-4 16,4 0-2-16,1 2-12 0,3 1-9 15,2 1-1-15,4 0-4 0,7 1-21 16,-4 0-43-16,-3 5-26 0,-2 1-41 15,-8 4-30-15,13-4-37 0,-5 2-7 16,-8 0-61-16</inkml:trace>
  <inkml:trace contextRef="#ctx0" brushRef="#br0" timeOffset="9413.94">4148 14841 332 0,'0'0'87'15,"0"0"-41"-15,0 0 71 0,0 0-61 16,2 36 9-16,3-28-26 16,0-2 7-16,2 1-9 0,0-1-2 15,0-1 6-15,1-2-3 0,3 2 13 16,0-3-4-16,1-1-8 0,3 1-2 16,0-2-7-1,2 0-3-15,0-3-5 0,-2 0-3 0,1-2-6 16,-3-1 3-16,-1-1 5 0,0 1-1 0,-2 0-2 15,-3-2-3-15,-2 0 1 0,-1 0-2 16,-4 0 0-16,0-3-7 0,-7 1-7 16,-1-1-3-16,-3 1-6 15,-1 2-12-15,-2 1-13 0,-4 3 19 16,-1 2-18-16,-4 2 4 0,1 6 11 16,1 2 1-16,-1 2 3 0,2 3 4 15,3 3 0-15,3 1 3 16,3-1 4-16,3 1 0 0,3-1 1 0,2 0 2 15,3 1 5 1,3-2 10-16,4 0 10 0,1-1-1 0,3-3-1 0,5 0-5 16,1-3-6-16,6-1-9 0,2-4-3 15,2-3-6-15,7-2-53 0,6-6-39 16,7-2-68-16,-2-2-82 0,-11 3-118 16</inkml:trace>
  <inkml:trace contextRef="#ctx0" brushRef="#br0" timeOffset="10179.89">4773 14855 137 0,'0'0'133'0,"0"0"-51"0,0 0 47 15,0 0-43-15,3-13-17 0,-3 10-11 16,0-2-7-16,0 0 1 16,0 3 4-16,0-3-1 0,-3 2-4 15,1-2-2-15,-1-1-11 0,1-1 1 16,-1 3-4-16,0-3-5 0,0 0-3 16,-1 0 1-16,0 0 0 0,-2 0-9 15,2 0-5-15,-1 0-5 0,-1 0 0 16,1 0-5-16,-2 1-3 0,1 1-1 15,-1 0 0-15,-2 3-5 0,-1 2 2 16,0 0-4-16,-1 4-2 0,-2 3-2 16,1 3-7-16,-2 3-7 0,2 2-6 15,0 3 2-15,1 0 10 0,3 2 3 16,2 0-1-16,2 0 7 0,3-3 0 16,1 3 3-16,2-5 4 0,5 2 1 15,2-2 2-15,5-5 1 0,0 1 3 16,3-5 3-16,0-3-1 0,1-3 3 15,-2-2-4-15,3-5 3 0,-3-2 2 16,-1-1-5-16,-2 0-1 0,-1-1 0 16,-2 2 2-16,-3 0 2 0,1-1 3 15,-2 3-1-15,-2-1-2 0,-1 2 5 16,-1 1 4-16,0 2-6 0,-1 2-4 16,0 0-6-16,-1 0-1 0,0 1-2 15,0 0-4-15,0 4-3 16,0 3 7-16,-2 6 2 0,1 2 0 15,-1 6 1-15,1 11 0 0,0 11 0 16,0 8 3-16,1 5 1 0,0-3-3 16,-2-4-1-16,-1-8 0 0,-3-1-1 15,-4-2-13 1,3-9-5-16,0-6-9 0,2-6 10 0,-1-2 2 0,-1-1 8 16,0-1 2-16,0-2 3 0,1-6 2 15,-1-4-11-15,2-3 1 0,-2-7 10 16,1-5 1-16,-1-4 7 0,1-8 10 15,2-9 5-15,2-10-7 0,2-6-8 16,6 6 12-16,3 10 12 16,0 12 0-16,1 6-5 0,3-4-12 15,0 0-11-15,4-2-4 0,-1 2-5 16,1 3-16-16,-1 2-30 0,2 2-22 16,-1 4-30-16,8-6-72 0,-4 6-105 15,-3 1-131-15</inkml:trace>
  <inkml:trace contextRef="#ctx0" brushRef="#br0" timeOffset="10650.94">4926 14989 351 0,'0'0'154'0,"11"-14"-74"15,-3 6 88-15,0-4-95 0,0 2-22 16,1-2-15-16,0-1-8 0,-1 2-10 16,-1 0-4-16,2 3 4 0,-2 0 0 15,1 2-7-15,0 1-4 0,0 3-3 16,1 0-2-16,1 2-1 16,-1 0-1-16,0 3-2 0,-1 6 1 0,1 5-1 15,-2 4 1-15,-1 3-3 0,-1 5 1 16,-2-1 1-16,-2 1-3 0,-1-2-11 15,-1-1-16-15,-3-2-22 0,-3-4-29 16,-1-2-4-16,-3-2 10 0,1-2 26 16,0-6 30-16,0-3 16 0,2-4 2 15,0-6 3-15,2-2 5 0,0-3 15 16,4-4 20-16,2-3 0 0,0 0-6 16,1-2 4-16,6 2-3 0,1 1 7 15,3 3 0-15,5 1-10 0,0 1 7 16,4 1 6-16,-1 0-8 0,4 1-20 15,0 2-17-15,-1-1-1 0,1 2-18 16,0 2-37-16,1 0-22 0,-1 0-31 16,0 2-21-16,7-1-63 0,-5 2-47 15</inkml:trace>
  <inkml:trace contextRef="#ctx0" brushRef="#br0" timeOffset="11026.89">5428 14877 201 0,'0'0'122'0,"0"0"-60"0,0 0 64 16,0 0-76-16,0 0-18 0,0 0 5 15,16 28 5-15,-8-26-2 0,3 1 0 16,-1-1 1-16,1-2-4 0,3 1-1 16,-1-1 4-16,2 0-6 0,0 0-4 15,3-1-2-15,-2 0 7 0,2-4-4 16,-2 1-5-16,0-1-10 0,-1-1-10 15,-2-1-2-15,-2-1 0 0,-1-1-2 16,-4-2-2-16,-2 1-22 0,-4-2-17 16,-1 1-6-16,-6 2 3 0,-3 0 11 15,-2 3 7-15,-3 1-1 16,-1 4 0-16,-3 1 7 16,0 4 10-16,-1 6 4 0,-1 3 4 0,3 3 4 15,-1 5 13-15,5 2 11 0,0 2-1 16,6 1 3-16,2 1 9 0,4-1 14 15,2-1 7-15,2-1-10 0,5-3-11 16,3-2-15-16,6-1-10 0,1-3-9 16,7-5-5-1,9-4-21-15,14-6-99 0,-4-2-122 16,-3-3-198-16</inkml:trace>
  <inkml:trace contextRef="#ctx0" brushRef="#br0" timeOffset="11613.57">6100 14724 428 0,'0'0'118'0,"0"0"-67"15,0 0 54-15,0 0-68 0,31-31-27 16,-29 22-1-16,-2 1-2 0,0 2 1 15,-5 2-6-15,-1 0-2 0,-4 2-5 16,-2 2 2-16,-1 0 1 0,-1 4 1 16,-3-1 1-16,-2 4-2 0,3 2-14 15,-3 2-40-15,1 1-14 0,0-1 10 16,3 2-8-16,0-1 25 16,4 1 29-16,0-2 12 0,6 3 1 15,2 0-3-15,3 0-2 0,0-1 0 16,6 0 1-16,3 0 5 0,2-1 4 15,3-1 18-15,1-1 24 0,2 1 20 16,1-3 5-16,2 2-17 0,-2-2-7 16,0 0-7-16,0 0 1 0,1-1-1 15,-2 1-1-15,-2 2 5 0,-1-1-10 16,-2 0-2-16,-4 2 3 0,-1-1 4 16,-5 2 3-16,-2-2-6 0,-1 2-5 15,-6 1-8-15,-4-2-3 0,-5 0 1 16,-1 0-9-16,-5-3-8 0,-3-1-4 15,-3-2-14-15,-1-1-44 0,-2-4-33 16,-7 0-23-16,-7-6-70 0,9-1-100 16,3-1-116-16</inkml:trace>
  <inkml:trace contextRef="#ctx0" brushRef="#br0" timeOffset="12116.79">6563 14793 602 0,'0'0'93'0,"0"0"8"0,0 0-25 16,0 0-49-16,13-43-16 0,-18 31-2 0,-4 3-9 15,-2 1-1-15,-1 2-7 0,-4 1 1 16,0 4 5-16,-1 1 0 16,1 0 2-16,-1 0 0 0,3 4 0 15,-1 0-1-15,4 2-7 0,-1 1-2 16,2-1 2-16,2 0 7 0,3 1-2 16,-1 0 1-16,5 1 2 0,1 0 2 15,0 1 4-15,6 1 4 0,2 0 4 16,2 1-6-16,3-1 1 0,0 1-2 15,2 0 11-15,0 0 8 0,0-1 13 16,0 1 0-16,-2 1-5 0,0-2-5 16,-1 3 1-16,-2-1-4 0,2 1-3 15,-3-1-1-15,0 1-1 0,-2 1-7 16,-2-2 1-16,-2 1-3 0,-3-3 5 16,0 1-1-16,-6-1 3 0,-2-2-6 15,-3 0-2-15,-2-1-5 0,-4-2-4 16,-4 1-2-16,-1-3-8 15,-5-1-31-15,-1-2-34 0,-7 0-35 16,4-1-24-16,-1-2-42 0,-5-3-56 16,12 3-103-16</inkml:trace>
  <inkml:trace contextRef="#ctx0" brushRef="#br0" timeOffset="12456.79">6802 14877 366 0,'0'0'136'16,"0"0"-55"-16,0 0 62 0,0 0-94 0,0 0-19 15,27-31-7-15,-23 26 5 0,-2 3 6 16,-1-2 0-16,-1 3 0 15,0 1-1-15,0 0-5 16,0 5-7-16,0-1 6 0,-1 3 3 16,-3 4 2-16,-1 1-13 0,1 4-6 0,-3 0-7 15,1 2-3-15,2 3-2 0,-1 1 0 16,1 1 0-16,3-1-1 0,0 3-2 16,1-3-16-16,2 0-34 0,3-2-37 15,9 2-49-15,-2-4-78 0,-1-7-160 0</inkml:trace>
  <inkml:trace contextRef="#ctx0" brushRef="#br0" timeOffset="12593.44">6903 14737 699 0,'0'0'55'0,"0"0"-42"0,0 0 5 16,0 0-18-16,0 0-132 15,0 0-92 1,-17-35-56-16</inkml:trace>
  <inkml:trace contextRef="#ctx0" brushRef="#br0" timeOffset="13452.02">7258 14946 264 0,'0'0'179'0,"0"0"-75"15,0 0 65-15,0 0-83 0,0 0-17 0,0 0-18 16,31-34-10-16,-29 27-8 15,0 1-3-15,-2 0 8 16,0 0-3-16,0 0-7 0,-3 0-7 0,-1 0-6 16,-2 0-9-16,-2 0-3 0,0 3-2 15,-1-1-2-15,-1 3-2 0,-2 1-2 16,0 1 1-16,0 5-6 0,0 5 7 16,0 1 1-16,1 6 1 0,1 1 0 15,0 3 0-15,2 1-2 0,4 4 2 16,1 0 1-16,3 1 0 0,0-3 4 15,4 1 0-15,2-2 3 0,4-2-2 16,-1-4 3-16,2-1-3 0,0-7 2 16,0-3 3-16,-1-5-2 15,3-2 5-15,-4-4-1 0,3-4 4 16,-1-4 0-16,0-1-15 0,0-4 5 16,0-3-1-16,-1-2-1 0,1-3-3 15,-2 2-1-15,0 0 1 0,0 3-1 16,0 1 0-16,-2 3 0 0,1 2 0 15,0 3 0-15,-1 1 0 0,-1 0-2 16,0 5 1-16,1 0 1 0,1 0-2 16,-1 4 1-16,0-1-2 0,-1 0 1 15,1 1 0-15,-2 1 1 0,-1 0-5 16,1 0-2-16,-1 5 0 16,-1 2-3-16,0 1 3 0,0 4-1 15,0 3 0-15,-2 1 1 0,0 3 3 16,0 0 1-16,-1 0 0 0,0 0 1 15,0 1-3-15,0-2 1 0,0-2 0 16,0-3 0-16,0-2 4 0,1-1 1 16,0-6 0-16,1 0 1 0,0-4 3 15,1-1 15-15,2-6 12 16,4-4-6-16,0-2-6 16,2-3-6-16,4-6-3 0,1-4-1 0,4-9-5 0,4-7-3 15,0 4 0-15,-2 6-1 0,-4 9 0 16,-3 9-1-16,2 1 1 0,-2 1 0 15,-3 5 0-15,-2 4-4 0,-3 2 1 16,-1 1 2-16,-2 0-1 0,3 4-1 16,-2 6 3-16,-1 2 7 15,2 6-2 1,-1 5-5-16,0 4 3 0,2 2-3 16,0 2-56-16,2-1 10 0,0-1-46 15,4-2-18-15,1 1-31 0,13 7-55 16,-4-6-128-16</inkml:trace>
  <inkml:trace contextRef="#ctx0" brushRef="#br0" timeOffset="14440.54">8520 15022 491 0,'3'-7'63'16,"5"-1"-27"-16,1-3 51 0,4-3-1 15,4 0-62-15,0-2-13 0,5 0-4 16,1-1-1-16,0 3-6 0,3 0 0 16,-4 3 1-16,-2 1 0 0,-2 3 0 15,0 1 6-15,-2 3 5 0,0 1-8 16,-2 2-3-16,-1 2-1 15,0 4-3-15,-3 3-3 0,2 6-6 16,-6 5 1-16,-2 3 5 0,-1 11 2 16,-3 7 4-16,-1-4 0 0,-1-3 1 15,0-7 2-15,-1-7 0 0,0 2-2 16,1-1 3-16,-1-2-3 0,1-6-1 16,2-4 2-16,0-4-1 0,0-3 5 15,0-2 6-15,0-3 54 0,2-5-3 16,1-4-31-16,3-6-3 0,2-2 3 15,3-4-13-15,2-2-2 0,0-2-2 16,4 0-6-16,2 1-7 0,-2 4 5 16,2 1-1-16,0 3-3 0,-3 3-3 15,0 4 0-15,-2 3-2 0,-4 3 1 16,0 1 1-16,-2 4 0 0,2-1 1 16,-3 2-1-16,4 0-6 0,-2 3-3 15,-1 8-3-15,1 4 2 0,-4 4 5 16,3 1 4-16,-4 3-5 0,1-1 2 15,-1-1 0-15,0-3 2 0,0 0-3 16,0-3 1-16,-2-4 3 0,1-3 1 16,-3-5 1-16,3 0 4 0,-3-3 6 15,2 0 26-15,4-5 13 0,-1-5-13 16,7-3-22-16,1-6-9 0,2-3 3 16,2-4 11-16,3-2-7 15,-1-2-6-15,1 1-4 0,1 3 4 0,-2 2 1 16,0 5-4-16,-3 3-1 0,-2 4-1 15,0 2-1-15,-4 5-1 0,1 1 0 16,-2 3-2-16,-4 1-1 0,3 7 1 16,-3 6-4-16,-2 4 2 0,0 6 0 15,-1 2-2-15,-2 2-2 16,-5 2-21-16,2-1-31 0,0-2-19 16,1-1-22-16,-3 6-47 0,2-8-68 15,1-2-141-15</inkml:trace>
  <inkml:trace contextRef="#ctx0" brushRef="#br0" timeOffset="14857.68">9739 15003 261 0,'0'0'235'16,"0"0"-99"-16,21-14 19 0,-12 7-45 0,1-2-36 15,-2-1-4-15,-3 1-18 16,1-1-25-16,-3-1-3 0,0 1-3 16,-2 0 0-16,-1 2-3 0,0 0-5 15,-4 1-4-15,-1 0-2 0,-3 3-6 16,-1 2-1-16,-5 2 0 0,1 5-5 16,-7 3 1-16,2 5 1 0,-3 2-2 15,3 4 1-15,2-1-3 0,-1 2-1 16,7 1 3-16,2-1 2 0,3 0 0 15,2-2 3-15,3-1 0 0,3-2 1 16,4-3 1-16,4-2 4 0,1-5 5 16,1-3 10-16,4-2 13 15,1-3 9-15,-1-3-11 0,0-5-10 16,1 0-3-16,-2-5-7 0,1-2-6 16,-3-4-6-16,-6-1-2 0,0 1-26 15,-5 1-16-15,-3 6-11 0,0 2-38 16,-3 4-43-16,-5 3-46 0,-6 3-33 15,1 0-76-15,2 3-58 0</inkml:trace>
  <inkml:trace contextRef="#ctx0" brushRef="#br0" timeOffset="15318.8">10105 15033 311 0,'0'0'237'0,"0"0"-114"16,0 0 30-16,0 0-62 0,0 0-33 15,28-36 8-15,-25 27-7 16,0-3-22-16,0 3 8 0,-1-1 2 0,-2 0-11 16,0 1 1-16,0 0 0 0,0 0-12 15,-2 1-9-15,-1 1-9 0,-3 0-3 16,0 0-4-16,-3 0-5 0,0 3 2 15,-5 0-5-15,-1 3-3 0,0 1-9 16,-4 0-7-16,0 6-2 0,0 4-2 16,0 3-5-16,0 2 6 0,3 4-2 15,2 0-3-15,3-1 13 0,3 3 10 16,6-2 6-16,2 1 4 0,1-3 2 16,8-2 2-16,0 0 5 15,3-4 8-15,2-4 15 0,0-5 8 16,0-2 16-16,-1-4 7 15,1-6-10-15,0 0-11 0,2-6-5 0,-2-3 1 16,2-6 2-16,0-7-12 0,3-14-3 16,0-12-4-16,3-5-4 0,-5 6-10 15,-6 9-5-15,-3 15 2 0,-3 10-2 16,-1 5-5-16,-2 7-15 0,3-2-22 16,-5 0-22-1,3 0-35-15,-3 5-63 0,0 1-65 0,0 1-100 0,0 2-193 16</inkml:trace>
  <inkml:trace contextRef="#ctx0" brushRef="#br0" timeOffset="15789.87">10190 14922 587 0,'0'0'114'0,"0"0"-114"16,0 0 167-16,25 43-82 0,-17-33-59 15,3-3-7-15,0-1 4 0,2-4-5 16,1 2 1-16,1-4 21 0,3 0 6 16,-2 0 13-16,3 0-4 0,1-1-20 15,-2-3-11-15,4 1-10 0,-2-1-5 16,-1-3-2-16,2 0-5 0,-1 0 3 16,-2-3-1-16,-1-2 0 15,-4-1 0-15,-1-1 2 0,-2 2 0 16,-4 1-2-16,-3-1 3 0,-1 3-7 15,-5-2 0-15,-2 3-9 0,-6 1-1 16,-3 0 1-16,-4 4-1 0,-2 0 0 16,-5 3-6-16,-2 5-5 0,-2 3-10 15,-2 5 1-15,-4 4-2 0,2 2-3 16,4 1 11-16,3 1 24 0,11 0 2 16,-2 2 26-16,6 2 18 0,4-2 8 15,6 2-6-15,1-4-6 0,6 0-4 16,4-4-7-16,4 1-5 0,5-4-1 15,3-3-1-15,3 0-5 0,10-3-8 16,5-1-4-16,7-2-3 0,2-3-4 16,-5-2-15-16,-9 0-34 0,-13 0-28 15,-5-1-28-15,-1-2-30 16,0-1-24-16,8-9-65 0,-4 0-130 16</inkml:trace>
  <inkml:trace contextRef="#ctx0" brushRef="#br0" timeOffset="16097.81">10749 14540 724 0,'0'0'121'0,"0"0"-41"0,0 0 61 31,0 0-91-31,36-24-35 0,-30 22-3 15,-2 2 1-15,-1 3-9 0,0 5 5 16,-3 5 10-16,-2 7 6 0,-4 11 16 16,-2 13-11-16,-6 17-11 0,3 4-9 15,0-2-8-15,3-3-1 0,2-9-1 16,1-1 1-16,2 3 0 0,3-5 0 16,0-3 0-16,3-1 0 0,2-6 0 0,-1-7 0 15,1-4-1-15,-1-8-4 0,3-1-6 16,-2 1-16-16,1 1-37 15,1 1-37-15,0-6-37 0,8-2-69 0,-4-3-123 16,-3-5-118-16</inkml:trace>
  <inkml:trace contextRef="#ctx0" brushRef="#br0" timeOffset="16947.38">11942 14673 344 0,'0'0'125'0,"0"0"-25"0,0 0 38 16,3-8-51-1,-1 4-27-15,-2 3 3 0,3 0-6 0,-3 0-5 0,3 1-4 16,0 0-16-16,-2 0 1 0,3 2-8 16,-1 4-4-16,0 3-1 0,2 5-3 15,0 6-7-15,1 12-3 0,0 10-3 16,-1 8-2-16,-2 1 4 16,0-2-5-16,-1-5 1 0,-2-4 3 15,2 0-5-15,-2-4 3 0,0-3-2 16,-2-7 2-16,2-5-1 0,-2-6 1 15,1-3-1-15,-1 0 7 0,2 0 4 16,-3-2 1-16,3-4-1 0,0-4 0 16,0-2 10-16,3-2 18 0,0-6 5 15,5-7-7-15,3-3-19 0,2-5-10 16,6-9-4-16,0 3 2 0,0 1-2 16,3-1-1-16,-3 8-3 0,3-3 0 15,-2 4 0-15,1 0-1 0,0 2 0 16,-4 4 0-16,2 0-1 0,-5 6-1 15,-1 0 0-15,-2 2 1 0,-2 4-2 16,-1 1 2-16,-3 2-3 16,0 7-5-16,1 4-4 0,2 6 4 15,-3 10 2-15,-2 10 3 0,3 6 1 16,-2 0-4-16,-1-6 1 0,0-12-18 16,1-7-22-16,-2-4-23 0,1 4-41 15,0 1-44-15,-1 3-50 0,1-4-93 16,-3-8-143-16</inkml:trace>
  <inkml:trace contextRef="#ctx0" brushRef="#br0" timeOffset="17598.22">12732 15059 293 0,'0'0'146'16,"0"0"-72"-16,0 0 42 0,16-34 13 0,-10 23-77 15,0-1 7-15,-4 0 4 16,3 1-13-16,-2 1 1 0,-2 1 14 16,3 1-8-16,-3 0-2 0,-1 1-7 15,2-1-7-15,-2 1-3 0,0 1-8 16,0-1-12-16,-2 0 0 0,-1 1-13 15,-2 0-1-15,0 0-4 0,-1 0 0 16,-5 4-3-16,0 0 1 0,0 1 1 16,-2 1-3-16,2 1-1 0,-3 2-62 15,3 6 15-15,-3 2 41 0,-2 4-10 16,2 5-19-16,-2 2 27 0,3 3-2 16,1-1 0-16,5 2 6 0,1-2 0 15,1 2 3-15,5-4 6 0,0 0 1 16,3-2 1-16,2-6 3 15,3-1 8-15,0-4-2 0,1-3 0 16,1-4 9-16,1-2 8 0,0-2 3 16,0-4 2-16,-1-3-3 0,2-3-6 15,-2-1-3-15,1-2-5 0,3-1-6 16,-3-1-5-16,3 0-1 0,-3 0-2 16,2 2-1-16,-2 0 1 0,-1 0-2 15,-1 4 2-15,-3-1-2 0,1 3 0 16,-4-1 0-16,0 4-1 0,-3 4-2 15,2 0-4-15,-2 2-6 0,0 2-3 16,-2 5 7-16,0 4 6 0,-1 3 3 16,0 3 0-16,0 4 3 0,1 0 5 15,1 4 5-15,-1-3 1 0,2-1 1 16,0-1 1-16,3-2-3 0,-1-1-6 16,4-4-5-16,1-2-2 0,-1-4-12 15,5-1-27-15,-1-5-34 0,3-1-49 16,-3-2-53-16,6-11-44 0,-2 2-97 15,-3 0-166-15</inkml:trace>
  <inkml:trace contextRef="#ctx0" brushRef="#br0" timeOffset="18052.96">13119 14941 582 0,'0'0'53'0,"0"0"-17"16,0 0 78-16,19-21-61 0,-16 14-43 16,-3-1 4-16,0 1 1 0,-3 0-13 15,-2 2 1-15,0 1 3 0,-4-1 0 16,0 5 9-16,-1 0-13 0,-2 0-2 16,0 1-2-16,-3 4-7 0,2 1-17 15,0 0-17-15,1 1-2 16,2 0 19-16,0 0 16 0,3 0 10 0,4 0 0 15,1 1 3-15,2-1 4 16,0 1 3-16,5-1-3 0,4 1 2 16,-1-1 7-16,2 0 10 0,2 1 8 15,3-1 5-15,0 3-1 0,1-1-15 16,1 0-6-16,-1 4-6 0,-2 0-3 16,-1 2 4-16,-3 3 8 0,-1-1 6 15,-3 2 11-15,-4-1 2 0,-2 0-2 16,0-2-8-16,-6-1-3 0,-3-2 4 15,-3-1-2-15,1-1-3 0,-5-1-7 16,2-3-9-16,-3-1-7 0,-1-4-2 16,-1 0-12-16,-1-2-23 15,2 0-16-15,0-3-7 0,0-1 4 0,2 0-8 16,2-1-8-16,3 2-28 16,3-2-46-16,8-1-47 0,0-1-87 15</inkml:trace>
  <inkml:trace contextRef="#ctx0" brushRef="#br0" timeOffset="19383.62">14310 15058 416 0,'0'0'132'0,"0"0"-93"15,0 0 47-15,15-26-42 0,-11 18-27 16,-2-1 9-16,-1 1 16 0,-1-2 1 16,0 2 5-16,0 1 1 0,0-1-5 15,0 1 12-15,-3-1-11 0,-3 1-10 16,3-1-13-16,-2 1-8 0,-1-3-6 16,-1 3-4-16,-2-1-2 0,0 1-1 15,-1 0-1-15,-1 0 0 0,-1 0-1 16,-1 0 0-16,-3 3 1 0,0 0-1 15,-1 3 1-15,-2-1-2 0,3 2-3 16,0 3-11-16,0 3-9 0,-1 4 0 16,4 3 0-16,-1 2 5 0,3 5 7 15,3 1 8-15,2 1 2 0,4 4 2 16,2 1 1-16,0 1 0 0,6-1 2 16,1-2 4-16,3 3 2 0,2-3 1 15,-1-2-5-15,1-3 1 0,1-5 0 16,-5-1 4-16,2-6 13 0,2-3 8 15,-2-4 0-15,4-1 1 0,-1-7 5 16,2-2-11-16,-2-3-15 0,2-3-3 16,-1-1-5-16,-2-3 1 0,1 0-2 15,-3-3-1-15,-1-1 2 16,0-1-1-16,-4 1-1 0,2 2-3 16,-3 1 3-16,1 4 0 0,-2 2-2 15,2 1 0-15,-4 3-3 0,2 2-1 16,-3 2 3-16,2 2-1 0,-2 2-2 15,0 2 0-15,0 0-4 0,-2 5-1 16,-1 3 7 0,1 3 2-16,-2 7 2 0,0 0 1 0,0 5 1 0,3 1 7 15,-1 1-2 1,2-1-3-16,0 1-1 0,0-4-1 0,3-2 2 16,0-1 4-16,2-3 1 0,-1-3 1 15,1-3 0-15,-1-2 5 0,1-1-1 16,-1-5 4-16,0-1 16 0,2 0 4 15,1-2-8-15,1-4-7 0,1-3-16 16,4-3-4-16,-3-1-1 16,2-3 0-16,3-3-2 0,-1 2 0 0,0-3 0 15,-1 1 0-15,3 2 0 0,-3-1-1 16,1 4-3-16,-2 3-2 0,0 0 0 16,-2 3 1-16,1 1-4 0,-2 2-5 15,0 2-2-15,0-1-1 0,-1 3 0 16,-3 1 5-16,3 0 2 15,-3 2 1-15,-1 4-1 0,-1 2-1 16,1 4 4-16,-1 1 3 0,0 0-1 16,0 1-1-16,-1 0 2 0,2-3-1 15,-1 1 1-15,-1-3 1 0,0 0-2 16,-1-4 0-16,-1 0 5 0,2-3 0 16,-1-1 0-16,-1 1 1 0,0-2-1 15,0 0 2-15,1-2 1 0,0 0 0 16,-1 0-3-16,3 1 3 0,-2-2-2 15,1 2 6-15,-1-1 2 0,2 0 1 16,0-1-5-16,1 0-2 0,0-1 1 16,-1 1 1-16,1-1 3 0,-2 1 3 15,3-2-1-15,-2-1-2 0,0 2 0 16,3-1-2-16,-2 0 5 0,0 0-3 16,3 0-4-16,-2 1-3 0,3-1-1 15,-1 2 1-15,1-2 1 0,3 3-2 16,-1 0 1-16,-1-2-1 0,2 3 0 15,-1 0-1-15,-1 1 1 0,-1 0 1 16,0 0-1-16,-2 0 3 0,1 0 1 16,-2 2-1-16,-1 0-1 0,1 3 2 15,0 1-1-15,-1 1 1 0,-1 1 0 16,0 3-2-16,1-1 0 0,-2 2-1 16,-1-2 2-16,1 3-3 0,-1 0 1 15,-1-1-1-15,0-1 0 16,0 1 0-16,2-1-5 0,-1 0-16 15,0 0-19-15,0-1-20 0,2-1-34 16,5 0-31-16,6 0-38 0,2-2-100 16,-2-2-210-16</inkml:trace>
  <inkml:trace contextRef="#ctx0" brushRef="#br0" timeOffset="19950.59">15899 15159 385 0,'6'-4'159'0,"0"-1"-97"16,1-2 51-16,2-1-47 0,-1-1-31 15,0-2 16-15,-1 0-13 0,-3 0-4 16,4-1 8-16,-4 1 21 0,0 0 2 16,-1 0-9-16,-2 0-19 0,1-1-9 15,-2 1-15-15,0 0-8 16,0 2-1-16,-3 1-4 0,-1 1-1 0,-2 3-4 15,-5 3-2-15,2 1 2 16,-4 0 0-16,-3 5 3 16,0 4 0-16,-3 1-5 0,-1 5-13 0,1 3-6 0,1 1-3 15,-2 3 3-15,6 0 14 16,1 0 5-16,2 3 3 0,7-2 2 16,3 0 2-16,2-1 2 0,6-2 9 15,5-2 10-15,3-3 2 0,5-2 2 16,-2-5-1-1,6-3 3-15,0-4 2 0,1-1 12 0,-1-6 12 0,-1-4-22 16,1-3-7-16,-2-3-7 0,-3-3-1 16,-4-6-1-16,-4-3-6 0,-2-7-9 15,-6 4-4-15,-3 2-24 0,-3 2-17 16,-8 10-8-16,-2 0-17 0,-3 4-22 16,0 5-22-16,-1 3-13 0,2 3-32 15,-3 4-53-15,7 4-94 0</inkml:trace>
  <inkml:trace contextRef="#ctx0" brushRef="#br0" timeOffset="20404.52">16230 15183 257 0,'0'0'199'0,"0"0"-103"0,0 0 71 16,29-39-64-16,-18 25-62 0,-3 2-5 15,1 1-3-15,-1-2-13 0,0 5 2 16,-3 0 2-16,0 0-3 0,-2 3-7 16,-2 2-8-16,1 0-6 0,-2 3-1 15,0 0-3-15,0 3-3 16,0 4-3-16,0 4-6 15,-2 2-4-15,1 2 11 16,0 5 5-16,1 1 4 0,0 1 0 0,2 2 0 0,4-1 0 16,2-1 1-16,1-1 5 0,2-2 6 15,1-4 10-15,1-2 10 0,1-3 14 16,0-3 3-16,-2-3 0 0,3-4 11 16,-1-2 1-16,2-3-15 0,-1-5-15 15,-1-1-8-15,-1-2-5 0,0-4-10 16,0-3-6-16,-1-4-2 0,0-1-17 15,-1-2-15-15,1 0-13 0,-3 1-20 16,0 4-20-16,0 3-25 16,0 4-41-16,3-1-68 0,-2 4-144 15</inkml:trace>
  <inkml:trace contextRef="#ctx0" brushRef="#br0" timeOffset="20827.28">16662 15127 375 0,'0'0'100'0,"0"0"-30"0,0 0 77 16,0 0-83-16,0 0-43 0,44 24 6 16,-31-21 15-16,5-2-2 0,-1-1 23 15,2 0 9-15,0 0-3 0,-1-3-17 16,1 1-19-16,-2-1-4 0,0-1-3 15,-1-1-6-15,-1 1-6 16,-2-2-6-16,-1 0-1 0,0-1-6 16,-1 0 1-16,0-1 1 0,-3-1-2 15,-1 1 3-15,-2-2-2 0,-2 3 1 16,-3 1-1-16,-2 1-2 0,-4 0-1 16,-4 1-3-16,-3 2 0 0,-5 2 1 15,-4 0 2-15,0 3-2 0,-3 6 0 16,-1 1-3-16,0 4-1 0,3 4 3 15,4-1 2-15,2 2 1 0,5-1 1 16,2 0 8-16,6 0 12 0,3-1 15 16,1-2 5-16,5-1 1 0,5 0-4 15,1-1-9-15,6-2-10 0,1-1-8 16,5-2-6-16,4-1-1 0,1 0-3 16,7 0-14-16,6 0-35 0,7 0-33 15,2-3-39-15,-4-1-56 0,-14-1-85 16,-9 0-145-16</inkml:trace>
  <inkml:trace contextRef="#ctx0" brushRef="#br0" timeOffset="21488.99">17226 15115 419 0,'0'0'123'0,"0"0"-55"0,0 0 56 0,24-13-62 16,-13 6-13-16,2 2-16 0,1-1-9 15,2-1-4-15,2 2-6 0,-1-1 8 16,2 3 7-16,0-1 1 0,-1 4-6 15,1 0-1-15,-1 0-11 16,0 2-6-16,-2 3-1 0,1 2-5 16,-3 4 0-16,-1 3-1 0,-3 3-1 15,-2 6-2-15,-1 2-1 0,-3 3 5 16,-3 1-1-16,-1-1 0 0,-1 0-1 16,-4-3 2-16,-3-3-2 0,0-4-3 15,-3-1-4-15,-3-3-4 0,-1-5-4 16,-2-3-10-16,1-3 2 0,-2-3 3 15,3-2 8-15,0-3-1 0,2-3 15 16,3-1 2-16,3-2 13 0,4-1 20 16,3-2 1-16,0-4 2 0,8 1 1 15,2-2-3-15,3-1 1 0,5 2-5 16,1 1 2-16,6 2-3 0,1 2-3 16,3 1-4-16,1 2-8 0,1 2-11 15,-1 0-5-15,-1-1-4 0,0 4-35 16,-2-1-39-16,-2 1-31 15,0 2-33-15,-1 2-35 0,8 1-29 16,-6 0-39-16,-2 0-57 0</inkml:trace>
  <inkml:trace contextRef="#ctx0" brushRef="#br0" timeOffset="22111.23">18056 15195 344 0,'0'0'88'16,"0"0"-13"-16,0 0 8 0,0 0-34 16,0 0 19-16,28-13-22 0,-25 8 19 15,0 0 10-15,0 2-8 0,0-2 10 16,0-1-8-16,1 0-20 0,-1 1-10 16,2-4-9-16,-3 1-15 0,2 0-7 15,-1-1-4-15,-1 1-1 0,-2 0-2 16,0-1-1-16,0 2 0 0,-4-1-1 15,-3 2-5-15,-1 0 1 0,-2 2-7 16,-3-1-73-16,-4 5 65 0,-3 0-26 16,-2 7 1-16,-2 4 8 0,-1 5 3 15,1 3 18-15,1 4 7 0,3 3-5 16,1 5 0-16,7 0 11 0,0 1 1 16,5 0 2-16,5-7 3 0,2 4 10 15,1-3 3-15,5-3-4 16,3-5 4-16,1-4-1 0,2-4 9 0,3-5 8 15,1-3 3-15,1-2 0 0,1-2-8 16,1-3-7-16,0-2-6 0,1-4 2 16,0-2 2-16,0-3-2 0,-1-4-4 31,1-2-5-31,-2-3 2 0,0 1-3 16,-2 0-1-16,-3 5 3 0,-2 1 9 15,-2 3 0-15,-3 3-7 0,-1 3-5 16,-3 2-2-16,-1 2-1 0,-1 3 1 15,0 1 0-15,-1 1-3 0,-2 1-2 16,-1 5 0-16,-1 0 2 0,-1 3 0 16,1 1 0-16,0 3 1 0,0 0 2 15,1 1-1-15,2 1 1 0,2 0 4 16,0 0 2-16,2 0 3 0,4 0 9 16,2-3 6-16,3 0-3 0,1-3-5 15,2 0-7-15,4-4-8 0,0-1-4 16,1-2-3-16,1-1-19 0,1-1-24 15,-3 0-22-15,2 0-7 0,-4-2-24 16,3 0-15-16,-1-3-28 0,2-9-53 16,-2 4-122-16</inkml:trace>
  <inkml:trace contextRef="#ctx0" brushRef="#br0" timeOffset="22423.67">18531 14850 323 0,'0'0'131'15,"0"0"-43"-15,0 0 48 0,16-7-38 16,-9 7-34-16,2 1 6 0,1 4 2 16,-1 2-41-16,0 2 52 0,-1 3-33 15,-1 3-12-15,0 4-3 0,-2 2-17 16,-1 2-5-16,-3 10-4 0,-1 6-5 15,-1 11-1-15,-3 2-1 0,-1 1-1 16,2-7 1-16,1-5-2 16,0 1 1-16,2-3-1 0,0-2-12 15,4-6-30-15,-2-6-25 0,0-6-26 16,-1-1-44-16,0 13-60 0,-1-7-110 16,0-1-109-16</inkml:trace>
  <inkml:trace contextRef="#ctx0" brushRef="#br0" timeOffset="22704.85">18906 14950 624 0,'0'0'153'0,"0"0"-47"16,0 0 32-16,0 0-60 0,0 0-34 15,0 0-26-15,0 0 3 0,13 33 15 16,-9-11-6-16,0 4-4 0,1 9-3 16,1 7-6-16,3 11-10 0,0-2-3 15,0-2 0-15,0-7-3 0,1-7-1 16,0 0-4-16,0-7-17 16,0-4-16-16,-3-6-17 0,1-1-23 15,2 2-28-15,2 2-29 0,7 9-41 16,-3-6-94-16,-1-6-79 0</inkml:trace>
  <inkml:trace contextRef="#ctx0" brushRef="#br0" timeOffset="23396.76">20050 15241 172 0,'0'0'118'0,"0"0"-89"0,10-16 54 0,-7 10 24 15,1 0-28-15,-1 4-23 0,0-1-1 16,-1 2-17-16,0 0-13 0,0 1-6 16,1 1-3-16,-2 4 7 0,0 4 4 15,1 4 6-15,-2 5-8 0,0 4-3 16,-3 1-9-16,-1 5-7 15,1-1-2-15,0 2-3 0,1-1-1 16,2-1 0-16,0-3 0 0,0-1-1 16,0-4-6-16,2-1-26 0,0-3-39 15,1-2-33-15,2-5-65 0,-1-2-69 16,-1-5-82-16</inkml:trace>
  <inkml:trace contextRef="#ctx0" brushRef="#br0" timeOffset="23570.96">20082 15068 652 0,'0'0'0'0,"0"0"-20"0,0 0 19 16,0 0 1-16,1-38-78 0,6 26-87 15,-2 3-19-15,1 1-19 0</inkml:trace>
  <inkml:trace contextRef="#ctx0" brushRef="#br0" timeOffset="24149.1">20245 15158 614 0,'0'0'89'0,"0"0"-89"0,0 0 49 31,0 0 1-31,33-8-32 0,-18 5-11 0,3-1-6 0,2-2 0 0,2 3-1 16,1-2-1-16,-1 3 0 15,-4 1 1-15,1 1-2 0,-5 1 1 16,0 2-1-16,-4 3 1 0,-2 1-2 15,0 1-9-15,-3 3-9 0,-2 4 3 16,-1 1-9-16,-2 4 8 0,0 2 2 16,0 2 12-16,-1 0-9 0,-1 1 1 15,-1-1-7-15,0-3-2 0,0-1 3 16,-1-3 9-16,2-2 6 0,-1-4 0 16,1-1-3-16,2-6-3 0,0 0-10 15,0-4-1-15,3 0 21 0,2-4 10 16,3-3 4-16,1-1 3 15,2-5 15-15,3-1 13 0,2-3-10 0,4-4-2 16,1-4-9-16,2-3-4 16,6-7-8-16,-2 5 2 0,0-1 5 15,1 6-2-15,-6 6 2 0,0 2 0 16,-1 6-1-16,-1 2-8 0,-4 5-7 16,-1 3-1-16,-4 1 1 0,-1 0 4 15,-2 5 4-15,-3 4-8 0,-3 5-3 16,-1 2 0-16,-1 7 2 0,-2 2-1 15,-3 3-1-15,0 3 0 0,-1-2-1 16,0 1-1-16,1-3-12 16,1-1-26-16,0-4-32 0,1-2-37 15,-1-3-64-15,0-3-66 0</inkml:trace>
  <inkml:trace contextRef="#ctx0" brushRef="#br0" timeOffset="24604.5">21106 14783 580 0,'0'0'113'15,"0"0"-62"-15,0 0 38 16,35-24-38-16,-26 21-27 0,-1 2-10 0,0 1 10 0,-2 3 10 16,0 4-21-16,-2 7 3 0,-1 5-5 15,-1 4 0-15,-2 11-2 0,-5 12-3 16,-3 14 0-16,-4 4-3 0,0 2 0 16,3-7-3-16,1-8 1 0,-1-1-1 15,2-3 0-15,2-4 0 0,1-4 1 16,0-8 0-16,0-7-1 0,3-8 3 15,-1-1-3-15,2 0 6 0,0-1-1 16,0 0 0-16,0-4 0 0,0-3-4 16,3-4 4-16,1 0 1 0,0-2 4 15,2-1 3-15,2 0-1 0,4 0-4 16,0 0-4-16,2-3-4 0,2 1 0 16,1 0-2-16,2-1-9 0,0-1-23 15,-1-1-18-15,2 2-20 16,0-3-17-16,1-1-23 0,-2 0-21 15,4-5-58-15,-7 1-47 0</inkml:trace>
  <inkml:trace contextRef="#ctx0" brushRef="#br0" timeOffset="24807.58">21157 15299 787 0,'0'0'110'0,"0"0"-41"0,0 0-7 16,0 0-22-16,0 0-22 0,35-8-8 0,-16 4-3 16,3-1 1-16,3-2-7 15,1 1-1-15,4-1-3 0,7 2-33 16,7 0-29-16,7 1-41 0,2-1-59 16,-14 2-85-16,-10 1-73 0</inkml:trace>
  <inkml:trace contextRef="#ctx0" brushRef="#br0" timeOffset="25716.9">21623 15272 334 0,'0'0'30'0,"0"0"-12"15,0 0 47-15,0 0-43 0,0 0-5 16,0 0 3-16,0 0 20 0,38 19 1 15,-23-17-10-15,3-1 28 0,0 0-21 16,3-1-15-16,0 0 7 0,-1 0-14 16,1 0-7-16,-1 0-6 0,-2 0 2 15,1-2-4-15,-4-1 0 16,0-2 1-16,-3 0 2 16,-2-2 3-16,-2-1 11 0,-2-2 8 0,-3 2-4 0,-1-4-8 15,-1 2 0-15,-1-3 0 0,-1 0-5 16,-2 0 0-16,-2 2-2 0,-1 0-7 15,-3 2 0-15,0 1-4 0,0 1 1 16,-4 0-1-16,2 1 1 0,-2 1-2 16,-1 2-1-16,0 0-3 0,-3 3-7 15,2 0-2-15,-1 0-2 0,1 6-16 16,1 1-11-16,3 0 10 0,1 1 18 16,1 2 11-16,4-2 3 0,1 1 2 15,2 2 0-15,0-1 1 0,2 0-2 16,0 1 4-16,0 0 0 0,0-1 0 15,0 2 3-15,3-2 8 0,0 2 10 16,2-3-3 0,0 1 1-16,4-3-1 0,-2 0-1 0,2-1-2 15,-1-2 3-15,3 1 0 16,0-2 0-16,1 0-1 0,-1-1-8 0,2-1-2 16,2 0-1-16,-2 0-1 15,3 1 14-15,-1-2 3 0,1 0-1 0,0 0-3 16,1 0-1-16,-1-2-4 0,0-1 2 15,-1-1 1-15,3-1 5 0,-3-2-4 16,2 0-4-16,-2-1-2 0,1-1 0 16,-1 1 3-16,0 1 2 15,-1-1-7-15,-3 2 2 16,0 3-4-16,-1-1-4 0,-1 3-3 16,-1 0 0-16,-2 1-1 0,1 0 1 0,-1 0-1 0,-1 2 1 15,0 2-2-15,0 0 0 0,-1 4-1 16,-1 3-2-16,1 2 2 0,-1 3-1 15,-2 3 1-15,0 3 2 0,-1 2-2 16,0 2-3-16,-2 2 0 0,-1-1-3 16,0 0-156-16,-1-4 151 0,-1-2 13 31,-2-5 1-31,-2-4-5 0,-3-3-25 0,2-4-10 0,-2 0 1 0,3-5 22 16,2-1 12-16,0-4-15 15,3-2 20-15,-1-1 0 0,5-1 28 16,0-2 1-16,5-1-4 0,2-2-6 15,3-1 5-15,4-1 5 0,1-1 6 16,5 1 7-16,0 2 5 0,4 0 1 16,3 5 4-16,2 2 0 0,5 2 0 15,8 4-2-15,5 1-12 0,0 3-17 16,-4 1-15-16,-11-1-6 0,-8-1-8 16,-6-1-49-16,2-1-42 15,4 1-38-15,0-1-27 0,14 1-41 16,-8-1-78-16,-6 0-73 0</inkml:trace>
  <inkml:trace contextRef="#ctx0" brushRef="#br0" timeOffset="26284.04">23056 15359 252 0,'0'1'97'15,"0"-1"-51"-15,0 0 8 0,-1 0-30 16,-1 1-12-16,-2-1-8 0,-1 1 0 16,-4 1 2-16,-2-1 8 0,-3 1 6 15,-2 2 2-15,-3 1-12 0,0 2 2 16,-3 2 1-16,-1 1 0 0,2 1 5 16,-1 2-1-16,3-1 0 0,3 1-3 15,0 2 12-15,5-2-6 16,4 1 7-16,1 1 3 0,5-1 3 0,1-1 8 15,4 1 2-15,5-1-2 16,2-1-1-16,6-2-16 0,1-1-14 16,4-1-10-16,2-4-7 15,2 1-43-15,-1-4-27 0,1-1-40 0,0 0-18 16,8-6-42-16,-6-1-45 0</inkml:trace>
  <inkml:trace contextRef="#ctx0" brushRef="#br0" timeOffset="26849.97">23160 15408 254 0,'0'0'108'0,"0"0"-102"16,0 0 9-16,0 0 2 0,0 0-2 15,0 0 28-15,46 14 35 0,-32-11 18 16,3 0-9-16,0-1-5 0,3 1-18 15,0 0-8-15,-1-2-9 0,3 0-8 16,-1 0-16-16,-1 0-7 0,2-1-6 16,-1 0-6-16,-3-3 0 0,-2 0-2 15,-2-2 0-15,-3-1 1 16,-2-1 2-16,-3-1 1 0,0-1 2 0,-2-3-1 16,-4 0-5-16,0-1-2 15,0 1-3-15,-8-1 0 0,0 1-11 16,-5 3-7-16,-2 1 0 0,-4 2 10 15,1 1 7-15,-4 4 3 0,1 1 1 16,1 0-1-16,-1 2 1 0,0 4-2 16,4 1-2-16,2 2 0 0,2 0 2 15,3-1 1-15,2 1-3 0,1 3 4 16,4-2-1-16,-1 1 1 0,3 0 1 16,0-1 5-16,0 1 7 0,1-1 2 15,0-1 0-15,0 3-3 0,0-3-4 16,2 2-2-16,0-2 1 0,2-1 4 15,0-1 4-15,2 2 3 0,1-2 1 16,1 2 5-16,1-1 2 0,3 0-3 16,1-1-6-16,1 1-4 0,3-1-8 15,0 1-1-15,1-2-4 0,1-1-1 16,0-1-5-16,1 1-5 0,0 0 0 16,0-1-2-16,2 1-16 0,1 2-4 15,1 0-5-15,1 0-21 16,1 2-18-16,1-1-21 0,0-1-47 15,12 1-65-15,-7-2-86 0</inkml:trace>
  <inkml:trace contextRef="#ctx0" brushRef="#br0" timeOffset="27188.78">23829 15359 479 0,'0'0'134'0,"0"0"-68"16,0 0 0-16,23-1-41 0,-17 1-18 16,-1 1-5-1,-3 2 12-15,-1 1 6 0,1 2 17 16,-2 3 24-16,0 4-5 0,0 4-5 15,-1 5-12-15,-2 4-13 0,-3 9-2 16,-2 11 0-16,-2 9-5 0,1 2-8 16,3-1-5-16,4-6-5 0,1-8-1 15,1-1-5-15,3-3-8 16,-2-3-14-16,1-5-11 0,0-8-18 16,-2-4-33-16,1-1-38 0,-2 2-50 15,-3-2-189-15</inkml:trace>
  <inkml:trace contextRef="#ctx0" brushRef="#br0" timeOffset="27551.73">23726 15479 478 0,'0'0'89'0,"0"0"-45"16,0 0 78-16,30-42-42 0,-15 30-31 16,4 1-14-16,2-1-7 0,5 3-2 15,2-1 4-15,0 4 13 0,2 2 2 16,-2 2-9-16,0 1-14 0,-2 1-11 16,-3 3-9-16,-5 1-2 0,-2 3-1 15,-5 0 1-15,-2 2-2 0,-1-1-1 16,-3 0 1-16,-2 3-1 15,-3 1 0-15,0 2-1 0,-3 3 4 0,-5 1 0 16,-3 1 0-16,-3 1 0 16,-5 0 0-16,-3-2-3 0,-2-1-17 15,-4-4-19-15,0-3-8 0,-2 0-16 0,1-5-28 16,0 0-29-16,1-4-32 0,-5-1-47 16,6-2-26-16</inkml:trace>
  <inkml:trace contextRef="#ctx0" brushRef="#br0" timeOffset="28071.91">24161 14982 433 0,'0'0'2'0,"0"0"66"16,0 0 33-16,17-32-21 0,-12 25-50 16,1 1 8-16,0 2-14 15,-1 1 0-15,-1 2-6 0,1 1 2 16,-3 0 2-16,2 5-3 0,-2 5 2 15,-1 1 1-15,-1 8-2 16,-1 4-11-16,-3 4-7 0,-3 8 1 0,-3 10-2 16,1 6-1-16,-2 1 0 0,0-5-1 15,3-7 2-15,2-11-2 0,1-7 2 16,1-2 0-16,1-4 7 0,-1 3 9 16,0 2 4-16,0-1-8 0,0-2 3 15,0-3 4-15,3-3 8 0,-2 0 3 16,3-3-4-16,0-2-8 0,2-1-5 15,0-1 4-15,4-3-2 0,-2 1-2 16,2-1-3-16,2-1-3 0,2 1-4 16,2-1-4-16,2 0 0 15,5 1-5-15,2-1-13 0,2-1-15 16,4 1-22-16,3 0-29 0,1 0-23 16,2 0-26-16,-2-1-17 0,8 0-91 15,-8-1-29-15</inkml:trace>
  <inkml:trace contextRef="#ctx0" brushRef="#br0" timeOffset="28308.16">24070 15249 580 0,'0'0'99'0,"0"0"-17"0,0 0 1 0,0 0-44 15,0 0-9-15,39-33-10 16,-17 28-1-16,8 1-10 0,12 3 9 16,8 1 8-16,5 1-1 0,0 4-8 15,-7 1-8-15,-5 1-9 0,-1 1-21 16,-2 0-64 0,-2-2-61-16,1-1-36 0,-12-3-98 0,-6-1-61 0</inkml:trace>
  <inkml:trace contextRef="#ctx0" brushRef="#br0" timeOffset="28716.44">24816 14909 248 0,'0'0'77'0,"0"0"-33"16,30 38 73-16,-15-17-56 0,3 13-36 15,-1 10-11-15,-2 15-6 0,1 6 19 16,-4 3 15-16,-3 1 22 0,-7-3 4 15,-2-1-23-15,-2 3-33 0,-7-4-12 16,-4-2 1-16,-7-6 0 0,-2 0-1 16,-4-6 1-16,-2-4 1 0,0-3 28 15,-1-4 28-15,2-5 2 0,3-6-8 16,4-7-13-16,5-6-17 0,-1-1-13 16,-2 0-8-1,-3 3-1-15,-1-1-6 0,2-3-26 0,0-2-20 16,2-2-44-16,-9-2-65 0,5-1-99 15,3-3-110-15</inkml:trace>
  <inkml:trace contextRef="#ctx0" brushRef="#br0" timeOffset="31883.35">25072 15996 23 0,'1'0'50'0,"2"0"-6"0,-3 0 14 15,3-1-26-15,-1 0-14 0,0-1-8 16,1 1 3-16,0 0 1 0,2-1 1 16,-2 1-4-16,0 0 1 0,0 0 6 15,2 0 4-15,-4 1 9 0,2-1 0 16,-1 0 7-16,-1 0 5 0,0 1 1 16,0 0 2-16,-1 0-2 0,0 0 11 15,0 0-6-15,0 0-3 0,0 0 11 16,0-1 1-16,0 1-9 0,0 0 6 15,0 0-2-15,0 0-10 0,0-1-10 16,0 0-11-16,0 0-13 0,2-1-9 16,-1-1-28-16,3-5-88 0,0 1-107 15,1-1-228-15</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2T14:39:58.861"/>
    </inkml:context>
    <inkml:brush xml:id="br0">
      <inkml:brushProperty name="width" value="0.05292" units="cm"/>
      <inkml:brushProperty name="height" value="0.05292" units="cm"/>
      <inkml:brushProperty name="color" value="#FF0000"/>
    </inkml:brush>
  </inkml:definitions>
  <inkml:trace contextRef="#ctx0" brushRef="#br0">700 8405 19 0,'1'-2'50'0,"-1"0"-13"0,0 1 18 16,0-1-15-16,1 1 9 0,-1-1 5 16,0 0-1-16,0 2 10 0,1-1 2 15,-1 1-6-15,0-2-8 0,0 0 0 16,0 0-3-16,0 1-1 0,0-1-11 16,0-2-9-16,0 2 3 0,0-2-5 15,0 2-1-15,1-3 1 0,-1 3 7 16,0-1-9-16,0-1 11 0,0 4-14 15,0-1-20-15,0 1 8 0,0 0-8 16,0 0-1-16,-1 0-13 0,0 1-4 16,-1 7-1-16,0 3 15 0,-2 2-2 15,1 4-3-15,0 3 2 0,1 1-2 16,1 2 2-16,1-1 4 0,2 0-1 16,3-1-1-16,2-2 5 0,1-1 1 15,2-3 0-15,1-2 0 0,-1-4 6 16,3-1 5-16,-1-3 6 15,-1-2 4-15,3-3 9 0,-2 0-1 16,1-6 7-16,0-3-5 0,1-1-8 16,1-4-11-16,0-4-8 0,-1 1-2 15,2-3-2-15,-3-1 2 0,1 0-3 16,0 0 0-16,-2 2 1 0,-1 2 3 16,-2 2 4-16,1 2 4 0,-4 2-3 15,2 1 4-15,-5 3 0 0,0 1-2 16,-2 1-2-16,0 3-3 0,-1 2-6 15,0-1 0-15,0 1-6 0,0 1-6 16,0 1-9-16,0 5 1 0,0 5 20 16,0 4 0-16,0 5 2 0,0 3 0 15,0 11-2-15,0 9 3 0,4 8-1 16,1 4-2-16,0 0 2 0,3-7-1 16,-5-5 0-16,-1-3-1 0,1-3 2 15,-2-8-2-15,-1-5 0 0,2-7 2 16,-2-1 0-16,0 0 1 0,0 2 2 15,1-1 0-15,-1-3 0 0,0-4 3 16,0-3-5-16,-1-3 3 0,-2-4 16 16,-5-1 12-16,-4 0 4 0,-3-6-5 15,-4-3-8-15,-4-5-18 0,0 0-7 16,-2-1-5-16,0-3-18 0,1 3-1 16,3 1-5-16,1 0-8 0,1 2-13 15,3 2-17-15,2 1-22 16,5 3-30-16,1-3-37 0,6-2-53 15,2 3-68-15</inkml:trace>
  <inkml:trace contextRef="#ctx0" brushRef="#br0" timeOffset="266.18">1384 8529 864 0,'0'-3'92'0,"0"1"-24"16,0-3-2-16,0 1-47 0,-1 0-19 15,0 1-43-15,0-1-4 0,1 3-59 16,1-1-103-16,1 1-87 0</inkml:trace>
  <inkml:trace contextRef="#ctx0" brushRef="#br0" timeOffset="422.46">1426 8779 703 0,'0'0'161'16,"0"0"-40"-16,0 0-53 0,0 0-68 16,0 0-9-16,0 0-74 0,0 0-5 15,0 0-18-15,0 0-81 0,-25-36-69 16</inkml:trace>
  <inkml:trace contextRef="#ctx0" brushRef="#br0" timeOffset="1326.65">1938 8468 262 0,'0'0'9'0,"0"0"99"0,0 0-15 16,0 0-10-16,0 0-15 0,12-26-10 15,-10 20-20-15,0 3 13 0,-1-2-11 16,0-1-13-16,-1 3 2 15,0-1-6-15,0 3 1 0,0 0-9 16,0 1 2-16,0 0-17 0,-1 0-2 16,-1 2-23-16,-2 5-11 0,-4 5 23 15,2 3 10-15,-2 3 2 0,0 2-4 16,1 3-4-16,2-1 8 0,0 2-2 16,3 1 6-16,1-2 1 0,1 1 7 15,2-1 20-15,2-2-8 0,3-1 1 16,0-2 1-16,0 0-8 0,1-4-12 15,-2-5 10-15,2-2-1 0,-2-2 0 16,0-4 14-16,1-1 25 16,3-3 3-16,0-4-23 0,2-2-33 15,-1-1-6-15,-1 1 6 0,0-2 17 16,-1 2-10-16,-1-3 1 0,0 1 2 16,0-1-1-16,0 0-7 0,0 3 1 15,-3-2-1-15,0 3 1 0,-1 1 4 16,0 1 3-16,0 2-2 0,-2 1-6 15,0 2-2-15,-1 1-3 0,0 0-6 16,1 0-3-16,0 0-17 0,2 4-8 16,2 3 13-16,2 3 3 0,3 2 4 15,-1 3 4-15,4 0 7 0,-1 1 2 16,0 2 4-16,1-2 1 0,-1 1 1 16,1-1 1-16,-2-2 8 0,1-2 2 15,-3-2 11-15,-1-2 0 16,-1-2 4-16,-1-2 8 0,-2-3-1 15,-1-1 14-15,1-1 18 0,0-6 0 16,2-5-9-16,-1-7-31 0,0-3-26 16,1-6-1-16,-1-1-21 0,1-1-12 15,-1-1-5-15,0 6 2 0,1 0-7 16,-2 7-29-16,2 1-23 0,-1 5-35 16,1 2-15-16,1 3-40 0,6 2-47 15,-3 3-64-15</inkml:trace>
  <inkml:trace contextRef="#ctx0" brushRef="#br0" timeOffset="1956.21">2625 8639 150 0,'0'0'102'0,"0"0"31"0,9-16-2 16,-6 9-48-16,0 1-15 0,-1-1-27 16,-1 0 16-16,0 0-3 0,-1 0-16 15,0 0-9-15,0 0-6 0,-1 0-10 16,0 0 2-16,-1-2 6 0,-1 2 1 16,0 0 4-16,-1-1-8 0,-1 0-1 15,0-1-8-15,-2 1-7 0,1 0-2 16,-1 2-1-16,0 1-8 15,-3 2-3-15,1 2-6 0,-1 1-17 16,-3 1-9-16,1 3 4 0,-2 5 0 0,0 3-2 16,0 5 7-16,0 1 17 0,2 4 16 15,1 0-4-15,3 2 3 0,1 1 3 16,4 0 0-16,3-1 3 0,0-2 8 16,3 0 14-16,4-4 18 15,1-1-8-15,3-3-5 0,0-3 7 16,0-3 7-16,3-4 11 0,-1-4-7 15,2-1 6-15,0-7-14 0,2-1-17 16,-1-4-12-16,3-3-3 0,-1-3-8 16,-1-2 0-16,1 0-2 0,0 0-3 15,-1 2 3-15,-1 4-3 0,-3 2-1 16,-2 5 3-16,-3 1-2 0,-4 4 2 16,1 2 0-16,-3 1-8 0,-2 2-5 15,0 4 16-15,-1 4 4 0,-3 5 19 16,2 3 37-16,1-1-25 0,1 1-23 15,0-2 3-15,0 2 3 0,1-4-5 16,4 0-9-16,-3-3-1 16,1-1 1-16,0-3-2 0,0-1-2 0,0-3-12 15,1-1-19-15,2-2-22 0,4 0-23 16,2-1-34-16,2-1-49 0,12-4-72 16,-4 1-106-16</inkml:trace>
  <inkml:trace contextRef="#ctx0" brushRef="#br0" timeOffset="2661.31">3089 8712 172 0,'0'0'73'0,"0"0"65"0,0 0-68 16,0-14-32-16,0 8-9 0,-1 0-15 16,1-1 47-16,-1 0 15 0,0 0-11 15,-1 0 44-15,2 0-42 0,0 1-11 16,0-1-9-16,0 0-5 15,0 0-6-15,0-1-8 0,0 0-1 16,-1 0-7-16,0-2-3 0,-1 2-4 16,1 0 5-16,-1 0-7 0,0-1-9 15,0-1 0-15,-2 2-2 0,-1 1 0 16,-2 0-11-16,-3 3 2 0,-1 1 1 16,0 3-7-16,-3 0-4 0,0 6 0 15,0 2-6-15,1 5-11 0,-1 2 9 16,2 0 8-16,2 5 2 0,1 2-6 15,3-1-2-15,2 4 8 0,3-3 5 16,1 1 9-16,2-3-1 0,5 0 4 16,2-3 1-16,1-3 15 0,2-1-9 15,1-5 12 1,0-2 3-16,1-5 10 0,2-1 2 16,-1-6-5-16,1-3-13 0,1-4-8 0,-1 2-4 0,0-4-3 15,-3-1 0-15,-2 1 0 16,0 1 3-16,-5-1 2 0,0 2 8 15,-2 1-2-15,-3 2-3 0,1 3-2 16,-1 1-3-16,-1 3 1 0,0 3-3 16,0 0-2-16,0 3-9 0,0 6 6 15,0 7 3-15,0 3 5 16,0 7 1-16,0 10 8 0,0 7 19 0,0 10-22 16,-1 2-10-16,-2-4-1 0,0-4 2 15,-3-5-1-15,0-1-1 0,0 0 0 16,-1-2-1-16,-1-3 2 15,1-4-1-15,0-10 1 0,3-7 0 16,-1-2 1-16,1-2 2 0,0-2 0 16,0-2-2-16,0-2 4 0,0-5 4 15,-1-3 15-15,-2-7 32 0,1-4-15 16,0-4-16-16,0-4-11 0,-1 1-9 16,1-3-6-16,4 0 3 0,0 1-2 15,2-3 4-15,0 2-2 0,3-1 4 16,2 2-7-16,2-1-1 0,2 1-5 15,1 2-11 1,3 0-24-16,2 0-35 0,4 1-21 0,3 2-31 0,2 0-33 16,2 0-28-16,10-1-23 0,-8 2-50 15,-4 5 9-15</inkml:trace>
  <inkml:trace contextRef="#ctx0" brushRef="#br0" timeOffset="3117.47">3348 8715 319 0,'0'0'148'16,"0"0"40"-16,1-7-81 0,1 5-36 15,1-3-21-15,-1 3-31 0,0-3 18 16,3 3-5-16,-2-2 5 0,1 2 11 16,0 2 0-16,1 0-3 0,1 0-14 15,1-1-2-15,3 0-16 0,0-1 5 16,1 0-8-16,2 0 0 0,0-1-9 15,1 0 2-15,0 1-1 0,0-3-1 16,-1 0 1-16,1-1-1 0,-3-1 8 16,-1-1-5-16,-1 1 7 15,-3-1-6-15,-2-1 3 0,-4 1-4 16,0 1 1-16,-2-1-5 0,-6 2-1 16,-2 2-3-16,-3 2-17 0,-5 2 3 15,0 3-10-15,-3 7 1 0,-3 4 12 16,1 3 9-16,2 4 5 0,1 1 1 15,1 4 2-15,5 0 0 0,2-2 10 16,4 0 5-16,7-2 10 0,1-4-7 16,5-1 7-16,4-2-1 0,3-5 9 15,2-3 7-15,3-2 1 0,3-2-7 16,2-3-17-16,3 0-7 16,2-1-8-16,2-2 1 0,2-1-5 15,7 2-14-15,4-3-37 0,5 2-51 16,3-3-60-1,-6-2-72-15,-13 1-112 0,-9 1-259 0</inkml:trace>
  <inkml:trace contextRef="#ctx0" brushRef="#br0" timeOffset="7629.61">767 9732 19 0,'0'0'32'0,"0"0"-3"0,2-1 3 0,-1 1-19 31,0 0-12-31,-1 0-1 0,0 0-1 16,2 1 1-16,-2 1 0 0,0-1 0 0,0 0 3 15,0 0 3-15,0 1 2 0,0 1 7 16,0-2 3-16,0 0 42 0,0 1-20 15,1-1-2-15,-1 1-2 0,0-1-6 16,0-1 1-16,0 0 9 0,0 1 5 16,0-1 8-16,0 0-6 0,0 0 10 15,0 0-9-15,0 0-2 0,0-1-1 16,0-1-2-16,0-2-2 0,0 0-5 16,0 0-10-16,0-2-21 0,4 0 4 15,1 0-6-15,0-2 6 0,3 1-9 16,3-1 0-16,0 0-1 0,1 2 1 15,1 0 0-15,1 2 0 0,2 0 0 16,-1 3 5-16,3 1-1 0,-2 0 3 16,1 1-4-16,-1 5-1 0,1-1 2 15,-3 2-1-15,1 1-1 0,-3 0 0 16,0 2 1-16,-1 0 2 16,0 1-3-16,0 2 1 0,0 0 0 15,-2 1 0-15,0 0 1 0,-2 3 1 16,-2 0 5-16,-1 2 4 0,-4 0-1 15,0 1 1-15,-4 2-3 0,-4-1 0 16,-3 1-3-16,-2 0-4 0,-3 0 0 16,0-2-4-16,-2 1-1 0,1-2-3 15,-2-1 4-15,3-1-2 0,1-1 1 16,1-3 1-16,1 0 0 0,3-3 1 16,2-2-1-16,1-2 2 0,2-3 2 15,1 0 0-15,2-1-1 0,1-1 1 16,1-1 5-16,0 0 12 15,4 0-1-15,0-5-6 0,6 0-6 16,1-4-7-16,4 0 0 0,1-3-1 16,3 0 1-16,1-1 0 0,1-1 2 15,0-2-1-15,-2 3-1 0,1-3 6 16,0 2 8-16,-2 1 1 0,-1 0-3 16,-2-2 1-16,1 2-5 15,-4-1 0-15,1 2 0 0,-4-1-3 16,-1 2 5-16,0 1 0 0,-1 1-1 15,-2 0 0-15,0 1 1 0,-1 0-3 0,-1 1 1 16,1 1 1-16,-2-1-6 0,1 2 1 16,0-1-2-16,-2 1-2 0,0 2 1 15,0 0 1-15,0 2-3 0,-1 1 3 16,0 0 0-16,0 0 2 16,0 0-1-16,0 0 2 0,0 0-2 15,0 0-3-15,0 0 0 0,0 0 0 16,0 0-1-16,0 0 0 0,0 0 0 15,0 0-1-15,-3 0-2 0,-2 3 1 16,0 1-1-16,-1 1 2 0,-1-1 0 16,1 3-2-16,-3 0-1 0,1 2 2 15,-1 0 1-15,-2 2-2 0,1 0 2 16,0 2-2-16,-1 0 2 0,0 1-2 16,0-1-8-16,0 1-1 0,2 0 4 15,-1 0 3-15,2 0 0 0,2 0 4 16,1-2-1-16,1-1 1 0,2 1 1 15,0-3 2-15,2 0 2 0,0-1 2 16,0 0 4-16,2 0 1 0,1-2-1 16,0 0 3-16,2 1 0 0,0-2 0 15,1 0 7-15,1-1 4 0,1 0-2 16,1-3-1-16,2 1-2 0,-1-2-9 16,2 0-7-16,2 0-2 0,-1 0-1 15,2-1-15-15,-1 0-13 0,2-1-19 16,-1 0-21-16,-1 1-23 0,0-1-39 15,3 2-60-15,-3 0-82 0,-2 0-143 16</inkml:trace>
  <inkml:trace contextRef="#ctx0" brushRef="#br0" timeOffset="8005.87">1431 10050 349 0,'0'-1'110'0,"0"-1"-10"0,0 1 15 16,0 1-40-16,0 0-12 15,0 0-29-15,0 0-2 0,0 0-3 16,0 1-17-16,-1 3-7 16,-1 3 11-16,1 3 16 0,-1 3 1 0,0 1-10 15,0 2-4-15,0 2-5 0,0 1-6 16,0 0-7-16,0 0 0 0,0 1-1 16,1-1-10-16,0-1-11 0,1-1-22 15,0-1-9-15,0-3-25 0,3-1-27 16,1-3-19-16,6-6-55 0,0-2-77 15</inkml:trace>
  <inkml:trace contextRef="#ctx0" brushRef="#br0" timeOffset="8193.32">1682 9883 748 0,'0'0'159'0,"0"0"-11"0,0 0-45 16,0 0-63-16,0 0-40 0,0 0-4 15,2-20-52-15,-2 15-47 0,0 1-70 16,0 0-57-16,0 2-157 0</inkml:trace>
  <inkml:trace contextRef="#ctx0" brushRef="#br0" timeOffset="8349.81">1689 10076 697 0,'0'0'151'15,"0"0"-4"-15,0 0-61 0,0 0-50 16,0 0-36-16,0 0-10 0,0 0-41 16,0 0-41-16,0 0-36 0,-25-8-13 15,28 5-86-15,3 2-69 0</inkml:trace>
  <inkml:trace contextRef="#ctx0" brushRef="#br0" timeOffset="8995.7">2289 9904 220 0,'0'0'117'0,"0"0"-19"16,0 0 20-16,0 0-71 0,0 0-5 0,0 0-22 0,1 3-2 0,3 0 24 15,3 1-4-15,0 1 2 16,3 0-1-16,1 0 14 0,0 0 5 16,2-1-5-16,0-1-4 0,2 0-13 15,-1-1-5-15,2-1-5 0,-1 0-1 16,1-1-4-16,-1 0-4 0,0 0 0 31,-2-2-3-31,-1 0 4 0,0-2 0 16,-3 0-1-16,-1-2-2 0,1-1-1 15,-2-2-7-15,-2 0-3 0,-4 1 3 16,-1-2-7-16,0 0-8 0,-5 1-3 16,-3 1-8-16,-3-1-7 0,-2 4-8 15,-5 1-1-15,-1 4 1 0,-3 0 17 16,0 5 1-16,-3 4 3 0,2 3-7 15,0 3 5-15,1 2 2 0,3 1 9 16,2 2 3-16,3 0 2 0,4 1 3 16,2-1 28-16,3-1 5 0,3 0 8 15,2-2-10-15,1-3-3 16,5 0-1-16,0-2 5 0,5-1 0 16,1-3-8-16,3-2-5 0,3-3-9 15,3-2-14-15,-1-1-7 0,5-3-43 16,1-1-32-16,1 0-28 0,2-1-42 15,14-3-64-15,-8 1-103 0,-1 0-123 0</inkml:trace>
  <inkml:trace contextRef="#ctx0" brushRef="#br0" timeOffset="9496.64">2956 9983 188 0,'0'0'138'16,"0"0"22"-16,0 0-53 0,0 0 1 15,0 0-15-15,8-37-23 0,-8 30-16 16,0 0-19-16,-1 0-3 0,-2 0 12 16,2 0-11-16,-2 1-11 0,0-1-8 15,0 2-3-15,-1 0-8 0,0-1-3 16,-3 2-5-16,-2 2-3 0,-1 1-13 15,-1 1-3-15,-3 2 4 0,0 5 0 16,-2 4-2-16,0 1 2 0,0 5-4 16,2 2-3-16,2 1-6 0,2 3 4 15,3 1 8-15,2-1 11 0,4 1 1 16,1-2 2-16,2-1 7 0,5-2 1 16,2-2 3-16,0-2 6 15,2-3 11-15,0-3 15 0,2-3 21 16,-3-2 10-16,1-4 8 0,1-1 3 15,-1-5 6-15,1-5-4 0,1-4-10 16,-1-5-14-16,2-15-13 0,-2-15-13 16,0-18-11-16,0-3-6 0,-3 7-12 15,-3 13 3-15,0 19-2 0,-5 10 0 16,0 8 0-16,0 1-2 0,-1 1-3 16,0-2-10-16,0 2-9 0,0 2-8 15,0 3-23-15,1 3-22 0,0 1-38 16,1 2-36-16,1 1-66 0,5 12-76 15,-1 1 0-15,1 1 7 16</inkml:trace>
  <inkml:trace contextRef="#ctx0" brushRef="#br0" timeOffset="9935.56">3134 10000 251 0,'0'0'159'0,"0"0"28"0,0 0-67 15,0 0-25-15,8-37-27 0,-8 28-28 16,0 1 1-16,0-1-9 0,0 0-3 16,0 2-6-16,0 0-4 0,0 3 3 15,-1 0-5-15,0 2-2 16,0 2-6-16,-1 1-9 0,0 5-6 15,-1 3 3-15,0 5 3 0,0 3 0 16,0 4 0-16,2 1-2 0,1 1 2 16,0 0-1-16,1-1 1 0,2 0 1 15,2-3-1-15,2-2 1 0,1-1 4 16,2-3 11-16,2-4 12 0,2-3 16 16,0-2 7-16,1-3 0 0,0-1 11 15,0-5-10-15,-1-2-14 0,0-5-5 16,0-3-6-16,-3-7-8 0,0-3-9 15,-2-9-10-15,-2 1-1 0,-1 0-21 16,1 4-7-16,-4 10-5 0,-1-1-13 16,-1 5-21-16,-1 5-28 0,0 2-30 15,-3 3-27-15,1 3-26 0,0 3-26 16,0 4-74-16,2 0-18 0</inkml:trace>
  <inkml:trace contextRef="#ctx0" brushRef="#br0" timeOffset="10453.92">3568 9924 159 0,'0'0'99'15,"0"0"70"-15,0 0-14 0,0 0-71 16,30-34-16-16,-26 26-33 0,2-5 55 16,-4 7-40-16,-1 3 9 15,-1-1 3-15,0 1-7 0,0-1-13 16,0 1-11-16,0 0-9 0,-1 2-13 16,-3-1-9-16,-1 1-1 0,-1 1-5 15,-2 0-3-15,-2 1-3 0,-1 3 2 16,-2 3-5-16,-1 3 6 0,0 0 0 15,-2 4 1-15,1 1 1 0,0 3 4 16,2 3 3-16,-1-2 0 16,3 3 3-16,2-1-3 0,0 0 13 15,3 0 18-15,3-3-2 0,2 2 0 16,1-5 3-16,0-2 1 0,3-1 9 16,2-2-6-16,2-2-4 0,2-3-3 15,1 0-7-15,2-3-2 0,0 0-5 16,1-1 1-16,1-1-2 0,1 0-4 15,-2 0-4-15,0 0-2 0,-1 0-3 16,0 0 0-16,0 0-1 0,-3 1 0 16,0 0 0-16,0-1-6 0,0 0-15 15,-1 0-19-15,0 0-25 0,0 0-31 16,3 0-49-16,1 0-70 16,-2-2-107-16,0-1-207 0</inkml:trace>
  <inkml:trace contextRef="#ctx0" brushRef="#br0" timeOffset="10589.32">3815 10221 716 0,'0'0'38'0,"0"0"-38"16,0 0 18-16,0 0-18 0,0 0-106 15,20-25-189-15</inkml:trace>
  <inkml:trace contextRef="#ctx0" brushRef="#br0" timeOffset="11950.96">616 10943 36 0,'0'0'80'0,"0"-2"-1"0,0-1 73 16,1 1-26-16,-1-1-43 0,2-1-2 15,1 1-12-15,-1-1-12 16,0 1-10-16,1-2-10 0,2-1 7 15,1 1-10-15,3-1-6 0,1-1-4 16,2 0-12-16,2 1-10 0,1 0 28 16,2 0-7-16,0 0-9 0,1 2 0 15,0 0-2-15,2 2-3 0,0 1-3 16,0 1 0-16,-1 2-2 0,-2 2-2 16,1 6 1-16,-2 1 0 0,-3 6 2 15,-2 1 5-15,-2 5 1 0,-3-1-4 16,-2 5-3-16,-4-1 3 0,0 1-5 15,-5-1 1-15,-3 0 2 16,-3-3-5-16,-1 1 0 0,-4-3-5 16,0 0-7-16,-4-3-4 0,1-4-3 15,0 0 0-15,0-3 2 0,3-2 5 16,1-5 1-16,3-1 11 0,1-2 2 16,3-1 5-16,2 0 5 0,3 0 8 15,1-3 7-15,2-1 3 0,0-3-11 16,2 0-11-16,3-5 0 0,3-1-1 15,2-2-3-15,3-1 0 0,3-2 3 16,1 0-1-16,2-1 1 16,1 1 0-16,1 0 4 0,1-2 2 0,0 4-1 15,-2-1 1-15,2 0-5 16,-1 2-6-16,-1 0 0 0,-2 1-2 16,-2 2 0-16,0 2-1 0,-3 0 1 15,-1 2 0-15,-2 1 2 0,-2 1 0 16,-2 1 2-16,0 2-2 0,-2-1 2 15,-3 1-1-15,1 3 1 0,-2-1-3 16,0 1-1-16,0 0-10 0,0 0-4 16,0 0-7-16,-2 0-1 0,-3 2-6 15,-2 2-3-15,-3 3 4 0,-3 2 5 16,-2 3-1-16,-1 1 2 0,-1 3 10 16,0 2 7-16,0 1 4 0,0 1 0 15,1 2 1-15,3-1-1 0,1 2 0 16,2-2 2-16,2 2 8 0,2-4 13 15,2 0 8-15,2 0 6 0,2-4 0 16,2-2-7-16,4 0-4 0,1-4 3 16,2 1-2-16,2-5-3 0,3 0-12 15,0-3-12-15,4-2-11 0,1 0-39 16,3-1-42-16,1-3-43 0,12-3-43 16,-6 0-73-16,-3 0-140 0</inkml:trace>
  <inkml:trace contextRef="#ctx0" brushRef="#br0" timeOffset="12583.57">1213 11257 239 0,'0'-2'120'0,"0"-3"21"16,0-1-11-16,3 1-35 0,1-2-20 15,0-2-21-15,3 1-3 16,-2 1 7-16,3-1-17 0,-2 1-13 0,2 1-1 15,-1 0-7-15,0 3 1 0,0-1-6 16,-2 2-5-16,0 1-4 16,0 1-3-16,1 0-3 0,-2 0-2 15,0 0 0-15,1 2-2 0,0 4 4 16,-1 1 3-16,1 1 1 0,0 3 0 16,-1 0-1-16,0 2 1 0,-3 1 0 15,-1 1 1-15,0 1 2 0,-4 1 0 16,-2-2 0-16,-4 2-3 0,-1-1-4 15,-1-1 0-15,0 0-7 16,1-1-3-16,-2-1 1 0,1-1 0 0,2-2 3 16,-1-3 6-16,3 0 1 0,3-2 1 15,1-2 6-15,1 0 5 0,0-2 7 16,3-1 10-16,0 0 4 16,0 0 12-16,0 0-4 0,2 0-6 15,0 0-4-15,1-1 4 0,3-3-7 16,2 2 0-16,4-2 2 0,0 1-3 15,3-1-1-15,2 2-7 0,0 0-4 16,1-2-6-16,0 1-8 0,1 0 1 16,0 1-3-16,2-1 0 0,-2 0-4 15,1 1-13-15,0-2-17 0,-2 3-27 16,3-2-37-16,-4 0-30 0,1 1-28 16,-2-1-52-16,6-4-77 0,-5 1-100 15</inkml:trace>
  <inkml:trace contextRef="#ctx0" brushRef="#br0" timeOffset="12876.87">1781 10976 556 0,'0'0'176'16,"0"0"35"-16,0 0-51 0,2 0-82 0,-1-2-35 0,1-3-31 15,1 2-12-15,-1-1-20 0,1-1-43 16,-1 2-33-16,1 0-60 0,-1 2-103 15,0 1-173-15</inkml:trace>
  <inkml:trace contextRef="#ctx0" brushRef="#br0" timeOffset="13002.12">1774 11204 600 0,'0'0'125'15,"0"0"-20"-15,0 0 31 0,0 0-104 16,0 0-32-16,0 0-8 0,0 0-91 15,0 0-78-15,0 0-296 0</inkml:trace>
  <inkml:trace contextRef="#ctx0" brushRef="#br0" timeOffset="17890.47">2190 11096 49 0,'0'0'61'0,"0"0"15"0,0 0 32 16,4-8-32-16,-4 6-13 0,0 1-5 15,0-1 0-15,0 1 1 0,0 1-12 16,0 0 1-16,0 0-3 0,0 0 3 16,0 0-4-16,0 0-11 15,0 0-6-15,0 0-9 0,0 0-4 16,0 0-9-16,0 3-2 0,0 1-1 16,0 1 9-16,3 0 10 0,2 0 8 15,2 1-3-15,-1 1-8 0,3-2 6 16,1 0 7-16,1-2 2 0,2 0-5 15,1 0 0-15,0-3-5 0,2 0-5 16,0 0-4-16,0-1 3 0,1-3 3 16,-2 0-2-16,0-1 0 0,-2-1-2 15,-1 0 1-15,-1-1 2 0,-3 0 3 16,-2 0-3-16,-1 0-4 0,1-4-4 16,-3 1-2-16,-1 0-5 0,-2-1-1 15,0 2-1-15,0-2 3 16,-3 2-2-16,-2-1-3 0,-1 1-1 15,0 1 1-15,-2 0-2 0,0 1 0 16,-2 1-2-16,0 2 1 0,0 0 0 16,-2 2-4-16,0-1 0 0,-1 3 2 15,0 0 2-15,-1 0-3 16,-1 2 1-16,0 3-1 0,0 2-3 0,-1 3 4 16,-1 1 0-16,2 3-1 0,0 2 2 15,2 2 0-15,0 3 0 0,4 0-1 16,0 0 1-16,2 1 3 0,1-1 1 15,3-1 0-15,1 0 1 0,2-3-1 16,2 0 2-16,3-1 5 16,4-2 5-16,0-2 2 0,1-1 6 15,2-1 2-15,1-3 1 0,2-3 5 16,2 0-2-16,3-3 1 0,0-1-11 16,2-1-8-16,1-4-3 0,1-1-5 15,-1-1 0-15,0-2-6 0,2 2-21 16,-2-2-23-16,1-2-26 0,-3 3-22 15,2-2-30-15,-4-1-51 0,5 0-62 16,-5 2-109-16</inkml:trace>
  <inkml:trace contextRef="#ctx0" brushRef="#br0" timeOffset="18372.99">2711 11050 1 0,'0'-2'47'0,"-1"1"15"0,-2-2 1 16,1 1 30-16,-1 0-10 0,0 0 5 15,1 0-10-15,-1-1-10 0,2 3 1 16,0-1 8-16,1 1-8 0,1 0-12 15,2 0 3-15,2 1-6 0,1 4 1 16,4 2-11-16,0 1-3 16,2 3 2-16,3 3 0 0,0 0-3 15,3 3-3-15,0 0-7 0,0 1-8 16,2 0-10-16,-2 0-9 0,3-1-2 16,-2 1-1-1,0-3-1-15,1 1-10 0,-1-2-21 0,-2-1-23 0,-1-1-28 16,1-3-54-16,0 0-56 0,-4-4-108 15,-4-2-145-15</inkml:trace>
  <inkml:trace contextRef="#ctx0" brushRef="#br0" timeOffset="18669.91">2995 11025 358 0,'0'0'118'0,"0"0"54"0,0 0-24 15,0 0-46-15,0 0-18 0,0 0-37 16,0 0-8-16,-1-14-16 0,-7 18-15 16,0 3 12-16,-2 4 8 0,-2 3 1 15,-1 4 1-15,-2 2-15 0,-2 3 2 16,-1 1-10-16,-2 2 2 0,-1 2-7 15,-3-3-2-15,2 1-28 16,1 1-43-16,2-4-40 0,2-1-42 16,0 4-51-16,7-6-71 0,1-2-59 0</inkml:trace>
  <inkml:trace contextRef="#ctx0" brushRef="#br0" timeOffset="19020.29">3158 11115 445 0,'0'0'106'0,"0"0"-106"16,0 0 130-16,6-40-63 0,-4 32-1 15,-2 2-24-15,0 2-14 16,0 1 9-16,-2 3-26 0,-1 1-8 16,0 5 3-16,-2 4 14 0,0 2 11 0,-2 5-8 15,1 1-14-15,0 6-3 0,0 1 4 16,0 2-5-16,2 4 0 0,-1 0-5 16,2 0 1-16,1 1-2 0,0 4-4 15,-1 5-6-15,0 4-26 0,-2 1-17 16,1-4-9-16,0-10-62 0,2-9 30 15,1-6-70-15,1 1 51 16,0 9-11-16,0-4-42 0</inkml:trace>
  <inkml:trace contextRef="#ctx0" brushRef="#br0" timeOffset="19460.18">3129 11144 357 0,'0'0'95'0,"0"0"49"0,0 0-18 16,13-34-47-16,-7 27-12 0,-2-1-34 15,-1 1 7-15,0 1-2 0,0 0-13 16,0 1 2-16,1 1-4 0,-1 1-4 16,2 0-4-16,0 3-1 0,0-1-5 15,1 1 0-15,1 0 2 0,0 0-4 16,2 1 2-16,0 0-5 0,0 4 1 16,1-1-1-16,1 3 3 15,2 0 8-15,-2 4 6 0,0 1 3 0,2 3-7 16,-4 1 8-16,-2 2 8 15,-2 3-6-15,-4-3 4 0,-1 1-4 0,-3 1-5 16,-4-4-5-16,-2 0-4 0,-4-2-2 16,-1-2-5-16,-2-2-4 0,-1-2-2 15,-2-2-5-15,0-3-25 0,2-1-18 16,-2-2-37-16,2 0-37 16,1-2-45-16,1-4-31 0,2 0-49 15,5 0-111-15</inkml:trace>
  <inkml:trace contextRef="#ctx0" brushRef="#br0" timeOffset="20024.86">3348 11246 145 0,'0'0'75'0,"0"0"57"0,0 0-31 0,0 0-12 15,0 0 8-15,37-13-25 0,-27 9 8 16,1 1-2-16,2-1-6 0,2-2-31 16,-2 2 21-16,0 0 1 0,-2 0-9 15,-1 1-22-15,2 0-8 16,-1-1-6-16,2 2-2 0,-2-3-2 0,0 1 2 16,1-1-3-16,-1 0-4 0,-1-1 2 15,-1 0-2-15,-1-1 1 0,-2-1 0 16,0-1-5-16,-3 1-4 0,-3-4-1 15,0 3-1-15,0-2-4 0,-3 3-15 16,-4 0-15-16,-1 1 10 0,-3 1 0 16,-3 2-4-1,1 2-3-15,-3 1 4 16,-1 1 14-16,2 1 8 0,-1 4 4 0,3 0 1 16,0 3-9-16,1 1-8 0,2 3 6 0,0 2 12 0,1 1 0 15,3 1 1 1,1 2 5-16,2-2 5 15,1 3 4-15,1-3 1 0,1 2 2 16,0-2-2-16,0-1 5 0,3 0 0 16,2-1-4-16,0-2-6 0,3-1-4 15,2-2 0-15,0-2 0 0,2-1 3 16,1-3 4-16,1 0-2 0,1-1-1 16,0-1-4-16,2 0-2 15,-2-1-2-15,1 0-3 0,-2 0 0 16,1-1-3-16,-1-3-29 0,-1 0-20 15,-1-2-17-15,-1 0-28 0,1-2-42 16,0-3-58-16,-1 1-53 0,-3 2-71 16</inkml:trace>
  <inkml:trace contextRef="#ctx0" brushRef="#br0" timeOffset="20590.14">3703 11161 346 0,'0'0'119'0,"0"0"60"0,0 0-36 16,0 0-57-16,18-18-1 0,-13 12-41 16,2 1-5-16,-1 2 5 0,1-3-2 15,-1 1 0-15,2 2-4 0,0-1-2 16,1 2-5-16,-1 0-6 0,1 0-10 15,0 1-2-15,-1 1-4 0,2 0-3 16,-2 4-4-16,0-2 2 0,-1 3-3 16,1 2-1-16,-1 1 1 15,-1 3-1-15,0 1 0 0,-2 2 1 16,2 4 0-16,-2-2-1 0,2 4 0 16,-3-1 0-16,-1 1 0 0,-1-1 0 15,-1 1-1-15,0 0 1 0,-2-2-4 16,-2-1-2-16,-2-1-5 0,0 0 0 15,-1-4-4-15,-1 0 2 16,0-5 1-16,-1-3 1 0,3-3 0 0,-1-1 0 16,0-4 5-16,-1-4 5 0,3-4 1 15,-1 0 2-15,2-4-1 0,0-1 0 16,1-2 1-16,1-1 5 0,1 0-4 16,1 2 12-16,2-1 7 15,1-1-2-15,3 4-2 0,1-4-4 0,3 4 0 16,2-2 5-16,0 3 7 15,2 2 6-15,0 2 3 0,0 0-7 0,0 2-2 16,0 0-10-16,1 2-8 0,-3 0-7 16,4 2 1-16,-3 0-2 15,0 1-1-15,-1 1-2 0,1 2-13 16,-1 0-26-16,1 1-22 0,0 0-22 16,0 0-39-16,2 2-68 0,4 4-63 15,-2 0-107-15</inkml:trace>
  <inkml:trace contextRef="#ctx0" brushRef="#br0" timeOffset="20753.16">4151 11360 937 0,'0'0'161'16,"0"0"16"-16,0 0-100 0,0 0-40 15,0-1-37-15,0-4 0 0,0-2-79 16,0-1-56-16,0 1-32 0,3-3-17 15,1 2-80-15,2 1-145 0</inkml:trace>
  <inkml:trace contextRef="#ctx0" brushRef="#br0" timeOffset="27735.7">509 12391 55 0,'0'0'70'0,"0"0"-13"15,0 0 5-15,0 0 30 0,0 0-20 16,2 0 7-16,-1 0-5 0,0 0-15 15,-1-2-12-15,2 0-4 0,0 0-1 16,0 0 1-16,0-1-4 0,3-1-7 16,-3 0-2-16,4-1-2 0,-1-1 0 15,4 0-7-15,0-1-3 16,3 1-2-16,-2-1-4 0,3 0 0 0,-2 2-1 16,1 0 1-16,0-1-1 0,-2 2-2 15,-1 1 8-15,1 0-6 0,-2 1 1 16,-1 2-4-16,2 0-2 15,-1 0-5-15,-1 2-1 0,1 3 1 16,0 2-1-16,2 2 2 0,-2 2 4 16,-1 1 0-16,0 0-1 0,-1 2-3 15,-2 1 4-15,-1 1-1 0,-3 2 0 16,0 1 4-16,-5 1 0 0,-4 0-1 16,-2 1-1-16,-2 1-1 0,-4-1-2 15,0 1-1-15,-2-1-1 0,0-1-2 16,1-2-1-16,0-1 0 0,3-2 0 15,0-1 1-15,2-2-1 0,1-3 0 16,3 0-1-16,2-2 1 0,2-3-3 16,2-1 3-16,0 0 1 15,1-3 0-15,2 0 0 0,0 0 1 16,0 0-1-16,1 0 7 0,3-4 2 16,0-1-6-16,3-3-1 0,0-1-2 15,2 0 0-15,2-3 4 0,0 0 2 16,2-2 0-16,1-1 0 0,1 0-2 15,0-2-2-15,2 1 1 0,-1-1-2 16,1-1 3-16,1 1-3 0,0 1 1 16,-1-2-1-16,3 2 1 0,-2 1 0 15,-1-2 0-15,0 2 1 0,-3 1-1 16,1 0 1-16,-3 2-2 0,-2 2 1 16,0 1 1-16,-3 0 0 0,-1 2 0 15,0 2 0-15,-2 0 0 0,-2 3 0 16,1-1 3-16,-2 2-4 0,-1 1 2 15,0 0 1-15,0 0-5 0,-1 0-6 16,0 0-3-16,-3 0-1 0,0 1-1 16,-3 2-3-16,-1 0-4 0,-3 3 0 15,0 2-2-15,-1 1-3 0,-2 3 3 16,-1 2 5-16,-1 2 5 0,0 2 0 16,0 1 3-16,0 2-5 0,1 0 2 15,2 1 4-15,-1-1 3 0,3 0 2 16,3 0 1-16,-1-3 0 0,5 1 6 15,1-3 10-15,3 0 4 0,0-2 5 16,2-3 2-16,3 0 2 16,1-3 5-16,1 0 0 0,1-2 1 15,0-1-2-15,6-2-8 0,-2-1-6 16,4 0-10-16,-1-2-9 0,4 0-7 16,-1-2-30-16,4-1-37 0,-1 0-27 15,2 0-37-15,10 0-60 0,-7-1-98 16,-1 2-129-16</inkml:trace>
  <inkml:trace contextRef="#ctx0" brushRef="#br0" timeOffset="28564.98">1055 12740 38 0,'0'0'105'0,"0"0"-16"0,0 0 10 15,0 0-43-15,0 0-9 0,0 0-11 16,0 0 5-16,-1-1 0 0,-1 1 0 16,2 0 7-16,0 0-1 0,0-1 5 15,0 1 2-15,-1-1-2 0,1 0-4 16,0 1-4-16,0-1-4 0,0 0 1 15,0 0-2-15,0 1-11 0,1-2-5 16,2-1-12-16,0 0 0 0,3-2 3 16,-1 1 3-16,2 0-4 0,-1 0 5 15,2 2-1-15,0 0 1 0,-2 2-2 16,1 0-6-16,0 0-7 0,0 0-1 16,-2 3 1-16,1 2 0 0,0 2 0 15,-2 0-3-15,0 0 0 0,-2 2-2 16,-2 0 1-16,0 1-2 0,0 0 0 15,-2 1-5-15,-2-1-10 0,-2-1-5 16,1-1 1-16,-1 0 5 0,0-1-4 16,0-1-3-16,0 0-1 0,1-1 9 15,1-2-3-15,1 0 5 0,1-2 6 16,2 1 8-16,0-2 0 0,0 0 0 16,0 0 10-16,0 0 9 0,2 0-1 15,0 0-7-15,1 0-6 0,2 0-5 16,1 0 0-16,1 0-1 15,0 0 1-15,2 1 0 0,1 2 4 16,0 2 1-16,0 1 6 0,1 2 3 16,-2 1 8-16,1 2-3 0,-2 1-1 15,2 1-3-15,-3 0 2 0,1 2-4 16,-1-2 1-16,-3 0 2 0,-1 1-1 16,-3-2 5-16,0-1-1 0,-1 1 4 15,-3 0-6-15,-4-2 1 0,-1 1-4 16,-1-1-3-16,-3-2-4 0,0-1-2 15,-3 0-5-15,1-2-7 0,-2 0-17 16,0-1-16-16,0-1-13 0,2-2-7 16,1 0-22-16,3-1-11 15,1 0-11-15,2-3-27 0,5-8-57 16,1 2-59-16,2-1 10 0</inkml:trace>
  <inkml:trace contextRef="#ctx0" brushRef="#br0" timeOffset="28908.4">1596 12568 732 0,'0'0'213'15,"0"0"-213"-15,0 0 148 0,0 0-44 16,0 0-37-16,0 0-31 0,0 0-17 15,0 0-10-15,0 0-7 0,0 0-2 16,0 0-15-16,1 0-59 0,2 0-79 16,7 4-57-16,-1-1-61 0,1 0-148 15</inkml:trace>
  <inkml:trace contextRef="#ctx0" brushRef="#br0" timeOffset="29051.02">1602 12912 639 0,'0'0'109'0,"0"0"-94"0,0 0-14 16,0 0-1-16,0 0-104 0,0 0-160 15,0 0-114-15</inkml:trace>
  <inkml:trace contextRef="#ctx0" brushRef="#br0" timeOffset="34700.37">2263 12565 10 0,'0'0'62'0,"0"0"-9"16,0 0-11-16,0-7-8 0,0 6 13 15,0-2-1-15,0 1-10 0,0-2 10 16,0 1 0-16,1 1-13 16,-1-3-3-16,1 3 5 0,1-3 1 15,-2 3-2-15,1-1-3 0,0 0-7 16,-1 2 2-16,0-2 3 0,1 0 0 15,-1 2-4-15,0-2-2 0,0 1 1 16,1 2-4-16,0-2-1 0,0 1 2 16,1-1 2-16,-1 2 3 0,0-1-3 15,-1 1-6-15,0 0-9 0,0 1-7 16,0 4 6-16,0 2 2 0,-1 5 1 16,-1 5-2-16,0 6 2 15,0 9 4-15,1 11 0 0,-1 11-3 0,2 1-6 16,0-3-1-16,1-3-4 0,0-6 2 15,0 1 5-15,-1-4 11 0,0-2 6 16,0-2-3-16,0-4 1 16,0-7-1-16,0-4-1 0,-1-6-11 15,1-1-2-15,-2 2-5 0,1-1-2 16,0 0-9-16,0-2-23 0,-1-3-33 16,1-4-41-16,0-2-55 0,-2-4-61 15,-1 0-85-15</inkml:trace>
  <inkml:trace contextRef="#ctx0" brushRef="#br0" timeOffset="35485.65">2280 12603 122 0,'0'0'85'16,"0"-2"15"-16,0-1 40 0,0-1-63 0,0 1-4 15,2-1-3-15,-1 0 7 16,2 0-19-16,0-2-15 0,0 1 0 15,1 0-6-15,2-1-9 0,0-1-3 0,5 0-1 16,-1 0 0 0,1 1-4-16,3 0 4 0,-1 1 0 0,2 2-1 15,1-1-3-15,3 2 1 16,-3 2 3-16,3 0 0 0,-3 1 0 0,1 4-3 16,0 2-6-16,-4 3-2 0,0 2-2 15,-2 3-3-15,-5 2 3 0,-3 0 1 16,-3 3 0-16,-3 0 4 15,-6 0 1-15,-4-1-1 0,-2-1 0 0,-5-1-8 16,-1-2-2-16,-1-2-5 0,-2 0-1 16,-2-3 0-16,1-3-17 0,-1-1-7 15,2-3-10-15,0-2-2 0,2-1 0 16,1 0-10-16,2-4-25 0,2 0-12 16,4 0-6-1,2-1-13-15,3-1-16 0,4 0-30 0,6-4-50 0,4 2-78 16</inkml:trace>
  <inkml:trace contextRef="#ctx0" brushRef="#br0" timeOffset="35987.03">2666 12686 24 0,'0'0'85'0,"0"0"23"0,0 0-7 0,0 0 7 15,0 0-23-15,14-28-11 0,-11 24-2 16,-2-1-12-16,2-1-5 0,-2 3-3 16,0-1-14-16,0 1-9 15,-1-1-2-15,0 1 0 0,0 0-3 0,0 1-6 16,0-1-2-16,0 0-5 15,0 3-3-15,0-1-1 0,0 1-6 16,0 0-1-16,0 0-1 0,-1 1-1 16,-1 5-1-16,-1 1 0 0,-1 2 1 15,4 4-2-15,-2 3-1 0,0 2 1 16,2 3 2-16,0 0 1 0,2 1 0 16,3 0-5-16,3-1 1 0,-1-2 0 15,1-1 4-15,3-2 1 0,-1-1 2 16,0-3 12-16,2-3 11 0,1-2 15 15,-1-2 5-15,-1-4 10 0,-1-1-1 16,0-1-8-16,0-5 4 0,-2-2 1 16,-1-5-2-16,0-2-13 0,-1-6-21 15,0-9-15-15,-2 1 0 0,0 0-20 16,-1 1-2-16,-2 8 3 0,0 0-6 16,0 5-15-16,-1 3-10 0,0 2-17 15,0 3-11-15,-1 4-18 0,1-1-24 16,0 3-35-16,1 1-55 0,1 2-67 15,2 3 20-15</inkml:trace>
  <inkml:trace contextRef="#ctx0" brushRef="#br0" timeOffset="36502.9">2978 12412 162 0,'0'0'63'0,"0"0"74"0,0 0 23 0,0 0-75 16,0-38-7-16,0 31-19 0,0 1 0 15,0 1-10-15,0 3-14 0,0 1 3 16,0 1-10-16,0 0-10 15,-1 0-15-15,1 4 3 0,-1 4 3 16,0 2-2-16,0 4 0 0,-1 1-5 16,0 5-2-16,0 2 1 0,1 1-1 15,1 4 1-15,0 1-1 0,0 1 2 16,0 1-1-16,0 1 3 0,2-2 6 16,-1 1 8-16,2 0 5 0,-1-3-3 15,3-2-5-15,-1-2-5 0,3-2-2 16,1-4 7-16,1-3 13 0,-1-4 5 15,3-2 6-15,0-3 7 0,1-4-11 16,3-1-8-16,-1-3-4 0,2-3-4 16,-2-5 0-16,1-1-4 15,-2-6-2-15,0-2-10 0,-3-1-3 16,-2 1-5-16,-3 1-3 0,-1 3-1 16,-4 4-5-16,-1 1-19 0,-7 5-21 15,-4 3 2-15,-4 2-17 0,-1 1-5 16,-2 1-6-16,-1 3-7 0,4 3-31 15,-3 4-48-15,6-3-87 0,4 0-80 0</inkml:trace>
  <inkml:trace contextRef="#ctx0" brushRef="#br0" timeOffset="36911.68">3292 12333 392 0,'0'0'14'0,"0"0"124"0,0 0 10 15,7-25-73-15,-3 21-20 0,-3-1-31 16,0 3 3-16,-1-2 7 0,0 4-11 16,0 0-3-16,0 0-18 0,0 4 0 15,0 3-2-15,0 3 14 16,-2 5-4-16,1 5 1 0,-3 5-6 16,2 8 7-16,-1 11-2 0,0 10 0 15,1 4 2-15,-2-2 1 0,1-4 6 16,1-4-1-16,0-1-11 0,1-2-7 15,1-3 0-15,0-4-41 0,1 0-32 16,2-4-15-16,1-5-34 0,0-1-36 16,-1-8-86-16,0-9-57 0</inkml:trace>
  <inkml:trace contextRef="#ctx0" brushRef="#br0" timeOffset="37235.44">3498 12747 357 0,'0'0'124'0,"0"0"-12"0,0 0-34 15,0 0-40-15,0 0-8 0,0 0-22 16,0 0 1-16,12-19 8 0,-12 20-9 15,-1 4 16-15,-1 6 18 0,1 1 9 16,-1 4-8-16,1 2-11 0,1 2-2 16,0 2-7-16,-1 0-1 0,1 2-6 15,-1-1-9-15,1-1-5 0,0-2-2 16,0-1-2 0,0-3-24-16,2-1-26 0,0-5-20 0,1-2-32 0,4-5-42 15,-1-3-103-15,0-4-130 0</inkml:trace>
  <inkml:trace contextRef="#ctx0" brushRef="#br0" timeOffset="37367.74">3549 12598 738 0,'0'0'50'0,"0"0"51"0,0 0-53 15,0 0-48-15,0 0-44 0,0 0-104 16,14-35-17-16,-8 32-70 0,0 2-38 0</inkml:trace>
  <inkml:trace contextRef="#ctx0" brushRef="#br0" timeOffset="37773.61">3841 12633 304 0,'0'0'130'0,"0"0"-4"0,0 0-57 15,0 0-38-15,1-39-24 0,-7 32-7 16,-3 4-8-16,-3 1-3 0,-2 2-2 16,-3 4 10-16,-1 4 1 0,-2 5-1 15,-1 2 3-15,1 6 0 0,0 0 4 16,2 4 2-16,3-1 30 15,2-1 13-15,4-1 24 0,3-2 19 16,3-2-16-16,2-4-15 0,1-2-20 16,3-4-4-16,3-2 4 0,2-2-2 15,3-3-1-15,0-1 0 0,3 0 2 16,1-4-7-16,3 0-8 0,0 0-11 16,2-1-8-16,1 0-4 0,1 1-2 15,1-2-9-15,-1 1-25 0,-1 1-17 16,1 0-24-16,-2-1-20 0,-3 1-24 15,2-1-41-15,3-1-62 0,-7 2-95 16</inkml:trace>
  <inkml:trace contextRef="#ctx0" brushRef="#br0" timeOffset="38557.75">4896 12578 269 0,'0'0'131'0,"4"-6"30"0,0 2-14 16,-1-1-46-16,-2 0-16 0,0-1-21 15,-1 1-12-15,-1-1-3 0,-3 1-22 16,-3 0-12-16,-1 3-2 0,-2-1-11 16,-3 2-1-16,-1 1-1 0,-2 1 0 15,0 3 0-15,-1 2-2 0,1 0 1 16,-1 2-2-16,2 0-3 0,-1 0-6 16,3 3-9-16,0-2-6 0,2 1 2 15,2 1 7-15,1-3-2 0,3 3 4 0,3-2 2 0,2-1 8 0,0 2 1 16,4-2 5-16,3 0 2 15,2 1 5-15,2-2 10 0,1 0 3 16,0 1 0-16,1 0 3 0,1-1-2 31,-1 0 3-31,1 0 3 0,-1 0 2 0,-1 0-5 0,-1 0-3 0,-3 0-2 16,-1-2-1-16,-1 2-1 0,-3-1-6 31,-2 0 4-31,-1 1 9 0,0 0 3 16,-5-1 3-16,-4 1-3 0,-1-1-7 15,-2-1-8-15,-4 1-6 0,-3-2-6 16,0 0-16-16,-3 1-43 0,-1-2-27 16,0 0-33-16,-1 0-39 0,-7 0-54 15,4 0-72-15,6-3-58 0</inkml:trace>
  <inkml:trace contextRef="#ctx0" brushRef="#br0" timeOffset="38999.15">5229 12706 275 0,'0'0'175'16,"0"0"-39"-16,0 0 4 0,0 0-45 16,5-17-14-16,-5 13-38 0,0 1-20 15,-3 0-11-15,-1 2-12 0,-2 0-5 16,-3 1 1-16,-4 0-1 0,0 1-10 16,-3 3-1-16,-1 1 1 0,-1 4 10 15,-2-1 5-15,2 1-3 0,0 2 3 16,2-1-3-16,1 1 3 15,2-1-2-15,2 1 2 0,3-1 0 16,2 0 0-16,3 0 3 0,3-2 4 16,0 0 4-16,5-1 1 0,4 0 6 15,3 0 3-15,3 0 4 0,3-1 6 16,2-2-7-16,3-1-4 0,3-1-9 16,2 0-4-16,2-2-7 0,6 0-2 15,4 0-26-15,7-4-35 0,-5 1-29 16,-8 0-40-16,4-4-49 0,-14 1-76 15,-1 2-73-15</inkml:trace>
  <inkml:trace contextRef="#ctx0" brushRef="#br0" timeOffset="39500.61">5496 12397 585 0,'0'0'100'0,"0"0"35"0,0 0-50 16,0 0-26-16,0 0-28 0,0 0-14 15,19-33 14-15,-19 32-9 0,0 1-22 16,0 1-1-16,0 3-15 0,0 4 10 16,0 2 6-16,0 4-3 0,1 4 6 15,0 3 2-15,2 2 3 0,-1 4-4 16,1 1-1-16,1 7 0 0,2 7 0 15,1 7 0-15,2-1 1 0,-2-3 0 16,-1-6 0-16,-1-10 1 0,0-7 0 16,-2-4-5-16,1-3 1 0,-2 1-2 15,1 2 2-15,-1-3-2 16,-1-2 2-16,1-6-1 0,-1-2 2 16,1-4 5-16,0-1 8 0,3-5 9 15,0-3-4-15,5-4-12 0,0-3-1 16,2-3-3-16,-1-1-4 0,2-2 0 15,1 0 0-15,1 0-1 0,2 0-3 16,0 2 4-16,0 1-1 0,0 4 1 16,0 2 3-16,-3 2-1 0,2 3 3 15,-3 4-3-15,-2 3 1 0,-3 1 4 16,-2 8 1-16,-1 4-1 0,-2 3 1 16,-1 3 3-16,-2 1-4 0,0 0-5 15,-2 0-2-15,1-3-3 16,0-1-44-16,1-2-36 0,0-1-49 15,0 1-66-15,1-2-90 0,2-6-147 16</inkml:trace>
  <inkml:trace contextRef="#ctx0" brushRef="#br0" timeOffset="39924.32">6110 12755 182 0,'0'0'78'0,"0"0"58"0,0 0-13 16,0 0-60-16,17-40 4 0,-15 30-15 16,1 1 2-16,-2-3 1 0,2 1-18 15,-3 1-7-15,0-2-13 0,-1 2-9 16,-2 0-4-16,-1 1-4 16,1 2-3-16,-1 2-73 0,-1 2 70 15,-4 1-15-15,-1 2-12 0,0 2 19 16,-1 5 8-16,-1 4 1 0,1 2-10 15,1 4 2-15,-1 4-2 0,1 1 4 16,1 2 11-16,0 2 0 0,3-2 2 16,2 1 12-16,2-3 20 0,2-1 0 15,1-2 6-15,5-3-1 0,3-1-3 16,0-5-2-16,4-3-1 0,2-3-2 16,0-2 9-16,4-2 9 0,-2-3-6 15,2-3-3-15,-1-4-6 0,1-5-11 16,-2-5-10-16,-2-5-9 0,-1-2-4 15,-4-3-12-15,-4 3-8 0,-2 3 9 16,-4 3-11-16,-1 6-19 0,-7 3-26 16,-2 5-11-16,-4 1-24 0,-1 4-22 15,-1 2-13-15,-2 3-52 0,3 3-53 16</inkml:trace>
  <inkml:trace contextRef="#ctx0" brushRef="#br0" timeOffset="40455.48">6405 12841 197 0,'0'0'181'0,"0"0"-15"0,0 0-40 16,0 0-43-16,0 0-26 0,27-32-14 15,-23 25 10-15,0-1 1 0,0-1-7 16,-1 2 5-16,-1-1-9 0,1 1-15 16,-2-1-5-16,0 1-4 0,0-1-3 15,-1 1-5-15,0 0-6 0,0 0-3 16,0 1-2-16,-2 1-3 0,-1 1-2 16,-1 0 1-16,-2 2-2 15,1 1 0-15,-3 0-4 0,0 1 2 16,-2 1 2-16,1 1 1 0,-2 3-3 15,-2 2-9-15,2 2 1 0,0 2 5 16,-1 2-3-16,3 2 2 0,1 0 5 16,1 1 7-16,5 0 1 0,-1 0 4 15,3-2 17-15,1 0 9 0,3-3 3 16,4 0 2-16,1-3 5 0,1-1-2 16,2-3 4-16,0-2 3 0,3-2-3 15,-1-1-7-15,2-5-9 0,-2-1-10 16,-1-3-2-16,0-1 0 0,-3-1-2 15,0-3-6-15,-2 0-7 0,-2 1-18 16,-1 1-13-16,-2 0-5 0,-3 4-4 16,0 1-9-16,-1 2-14 0,-4 1-14 15,-1 3-23-15,-1 1-15 0,-2 1 6 16,1 1-31-16,-2 3-10 0,1 0-73 16,3-1-55-16</inkml:trace>
  <inkml:trace contextRef="#ctx0" brushRef="#br0" timeOffset="40864.25">6622 12365 688 0,'0'0'146'15,"0"0"-146"-15,0 0 152 0,13-35-76 16,-10 26-17-16,0 3-31 0,-1 2-13 16,-1 0 3-16,0 2-5 0,-1 2-13 15,0 2-2-15,1 5-18 0,1 5 18 16,-1 5 2-16,0 8 5 0,-1 7 1 15,0 11-2-15,0 10-2 16,0 2 0-16,0-2-1 0,0-4 2 16,0-6-3-16,0-3 2 0,0-1-1 15,0-3 0-15,1-3 3 0,-1-6-2 16,1-5 2-16,0-7-3 0,-1-1 2 16,0 0-3-16,0-1-8 0,2 0-42 15,-2-4-47-15,1-2-52 0,-1-2-47 16,1-3-86-16,1 0-59 0</inkml:trace>
  <inkml:trace contextRef="#ctx0" brushRef="#br0" timeOffset="41513.17">7353 12694 105 0,'0'0'80'0,"0"0"22"16,12-9 67-16,-8 6-56 0,-1-2-9 15,0 1-5-15,-2 1-9 0,1-1-16 16,-1 2-24-16,0 1-6 0,0 0 1 16,-1 1-15-16,0 0-12 0,0 1-16 15,0 4-1-15,0 3-1 0,-1 5 11 16,-1 5 3-16,0 4 3 0,1 2 0 16,-2 3-4-16,2 1 0 0,0-2-4 15,0 2-3-15,1-3-6 0,0-3-2 16,0-2-39-16,0-2-43 0,0-3-26 15,1-4-36-15,3-3-19 16,-1-3-58-16,1-5-90 0</inkml:trace>
  <inkml:trace contextRef="#ctx0" brushRef="#br0" timeOffset="41702.67">7357 12510 733 0,'0'0'122'16,"0"0"4"-16,0 0-29 0,0 0-74 16,2-38-23-16,2 28-13 0,0 1-30 15,0 1-5-15,0 2-38 0,2 2 8 16,0 2-37-16,2 2-14 0,2 0-40 16,7 7-18-16,-2 0-2 0</inkml:trace>
  <inkml:trace contextRef="#ctx0" brushRef="#br0" timeOffset="42233.73">7546 12802 175 0,'0'0'115'15,"0"0"27"-15,0 0 16 0,0 0-53 16,0 0-15-16,0 0-15 0,9-42-14 15,-4 30-4-15,1-1-18 16,0 1-3-16,2-1 4 0,0 1-15 16,1-1 0-16,-1 3-7 0,0-1-7 15,0 4-5-15,2 0-4 0,-1 0-2 16,2 4 0-16,-1 1-3 0,1 2-3 16,-2 2-5-16,-1 6-6 0,0 3-1 15,-1 5 8-15,0 2 4 0,-1 4 6 16,-1 2 1-16,-1-1 1 0,-1 2-1 15,-2-1 0-15,-1-1 0 0,0-2-1 16,0-2 0-16,0-1 0 0,-2-5 0 16,1-3-3-16,0-3 2 0,1-4 0 15,-1-2 1-15,1-1 12 16,0-4 0-16,0-4-2 0,0-2 3 16,1-3 3-16,2-4-7 0,3 0-6 15,2-4-1-15,1 2-2 0,2 0 5 16,0 2 2-16,1 1 1 0,2 2-2 15,-1 1 2-15,3 2-1 0,-4 3-3 16,0 1 2-16,-1 3-2 0,0 2-1 16,-4 2-1-16,-1 5-2 0,1 4 0 15,-3 3 0-15,0 3 0 0,-1 2 1 16,-2-1-1-16,1 1-8 16,-1-1-21-16,1 0-18 0,1 1-33 15,0-3-36-15,2 4-47 0,-1-5-69 16,0-3-159-16</inkml:trace>
  <inkml:trace contextRef="#ctx0" brushRef="#br0" timeOffset="42847.06">8203 12755 351 0,'0'0'176'0,"0"0"-176"15,0 0 153-15,0 0-64 0,22-31-16 16,-18 21-15-16,-1 1-12 0,-1-2-3 16,0 1 6-16,-1 1-7 0,-1-2-12 15,1 1-2-15,-1-1-4 0,0 2-4 16,0 1-4-16,-2-2-5 0,-2 2-9 16,1 1-2-16,-3-1-2 0,1 2-2 15,-2-1-3-15,-1 4-18 0,-2-1-22 16,0 1-8-16,-2 1-13 0,-1 2 6 15,-1 0-9-15,0 0 3 0,1 5 3 16,-1 1-10-16,2 2 17 0,1 3 39 16,2 0 10-16,0 2 8 0,3-1 1 15,2 4 1-15,1-2 0 0,1 2 3 16,2 1 9-16,0-2 10 0,0-1 6 16,0-1 5-16,0 0-5 0,2-1 0 15,1 0-9-15,0-1 3 0,2 0-3 16,-3-1-10-16,1-2-5 0,1 0-1 15,0 0 0-15,0 0-2 0,0-3 2 16,1 1 3-16,-1-2 15 0,0 0 8 16,0-1-2-16,1-1-8 0,1-1-3 15,-1-1-4-15,1 0 0 16,-1 0 2-16,0 0 12 0,2 0 3 16,-3-1-3-16,1-4-1 0,-1-1 6 15,-1-3-5-15,2-4-11 16,-4-3-6-16,2-3-1 0,-3-6-4 15,0-9-5-15,2-9 1 0,-2-8 0 0,2 1 2 16,0 10 5-16,-1 11 2 0,2 12 1 16,-2 1 3-16,1 0-5 0,0-1-2 15,1-2-1-15,-3 5 4 16,2 1-2-16,0 4-8 0,-1 2 0 0,0 2-9 16,1 1-30-16,-1 1-16 0,2 3-47 15,1 0-75-15,7 9-94 0,-3 0-94 16</inkml:trace>
  <inkml:trace contextRef="#ctx0" brushRef="#br0" timeOffset="43143.75">8362 12755 456 0,'0'0'111'16,"0"0"-26"-16,0 0 13 0,19-29-34 16,-13 21-16-16,-3 1-4 0,0 0-5 15,-1 3 7-15,-2 2-6 0,1 1-5 16,-1 1-2-16,0 0-31 0,0 2-2 16,0 4-10-16,-1 4 10 0,0 3 8 15,-2 3-3-15,2 1-4 0,-3 2-1 16,-1 0-2-16,3 1-39 0,0-1-43 15,1 0-25-15,-1-2-31 0,2 2-8 16,3-4-167-16</inkml:trace>
  <inkml:trace contextRef="#ctx0" brushRef="#br0" timeOffset="43284.66">8446 12615 690 0,'0'0'65'0,"0"0"11"16,0 0-76-16,0 0-1 0,0 0-93 16,0 0-49-16,9-35-126 0,-6 33 52 15</inkml:trace>
  <inkml:trace contextRef="#ctx0" brushRef="#br0" timeOffset="43613.52">8730 12676 184 0,'0'0'79'0,"0"0"-8"16,0 0-71-16,0 0 0 0,0 0-2 15,-32 1-2-15,17 6 3 0,0 6 1 16,-1 0 0-16,2 3 9 0,-1 1 53 16,2 1 22-16,3-1-6 0,1 1 15 15,5-3 0-15,0 0-23 0,4-3-22 16,-2-2-22-16,2-3-10 0,2-2-3 16,1 0 3-16,2-4-1 0,5 0-4 15,2-1-5-15,-1 0-6 0,9-1-71 16,12-3-95-16,-5 0-82 15,-2-1-75-15</inkml:trace>
  <inkml:trace contextRef="#ctx0" brushRef="#br0" timeOffset="44224.33">9093 12809 224 0,'0'0'148'0,"0"0"-8"15,0 0-4-15,0 0-58 0,0 0-24 16,0 0-7-16,8-34-3 0,-8 27 10 16,0 0-7-16,0-1 1 0,-3 1-9 15,1-1-4-15,0 2-18 0,1 0-9 16,-6 0-8-16,5 1 0 0,-3 1-1 15,-3 1-3-15,0 3-1 0,-1 0-19 16,-4 3 20-16,-1 4-21 0,0 2 6 16,-2 5 3-16,0 3 5 0,3 1 8 15,-3 3 2-15,4 1 0 0,1 0 0 16,3 1 1-16,3-1 0 0,2-2 11 16,3-2 6-16,0-1 12 0,4-3 7 15,1-3-7-15,2-4 1 0,2-2-1 16,-2-5-1-16,2-2-3 15,0-4-2-15,3-4-9 0,0 0-5 16,1-3 0-16,-1-2 5 0,3-3-2 16,-1-2-9-16,-1-2-3 0,0 1 0 15,-1 2-3-15,-5 2 1 16,3 4 2-16,-5 2 1 0,0 3-1 0,-2 1-2 16,-1 3 2-16,1 1-1 0,-3 1 1 15,0 2-3-15,0 0-8 0,0 5 0 16,0 3 11-16,-3 3 0 0,1 2 3 15,-1 0 0-15,3 1 3 0,0-2 7 16,0 2-1-16,0-3 4 0,3 0 2 16,-1-1-4-16,2-2-2 0,1-1-5 15,2-3 0-15,0-1-6 0,1-2-1 16,3-1-30-16,-3 0-16 0,3 0-11 16,2-1-9-16,-2-2-22 15,1 0-34-15,1-1-29 0,0-5-67 16,-5 2-120-16</inkml:trace>
  <inkml:trace contextRef="#ctx0" brushRef="#br0" timeOffset="44570.77">9281 12454 540 0,'0'0'23'0,"0"0"136"0,0 0-17 15,8-20-142-15,-3 18 69 0,-4 1-67 16,1 0 30-16,-1 1-31 16,-1 3-1-16,0 7 0 0,-1 5 4 15,-4 4 6-15,-1 7 6 16,-2 9 19-16,-6 10-8 0,1 8 23 0,-3 1-15 16,7-4 8-16,1-8-11 0,3-11-1 15,4-5-7-15,1-8-6 0,0-1 0 16,0 3-4-16,0 0-5 0,6 1-4 15,-2-5 2-15,3-4 0 0,3-3 1 16,2-3-3-16,2-3-5 0,2-1-23 16,1-2-19-16,1-1-14 0,-2-4-21 15,1-1-24-15,1-2-45 0,5-9-61 16,-4 1-83-16,-5 0-73 0</inkml:trace>
  <inkml:trace contextRef="#ctx0" brushRef="#br0" timeOffset="45040.13">9297 12711 453 0,'0'0'87'0,"0"0"80"0,0 0-37 16,0 0-64-16,0 0-36 0,0 0-11 16,27-13-2-16,-17 9 6 0,2 1 2 31,1-1-12-31,4 0 8 0,-3 1 4 0,3 1 6 0,-1-1-2 0,1 1-5 15,0 0-11-15,-2 1-6 0,1-1-2 16,-2 0-2-16,1 0-2 0,-2 2-1 16,-1-2 0-16,-2 2-1 0,-1 0 0 15,-4 0 0-15,-2 0-2 0,0 0-3 16,-3 1-5-16,0 4-3 0,-3 2 14 16,-2 2 0-16,-2 4 2 0,0 1-1 15,-1 3 1-15,0 2 1 16,-2 0 0-16,3 0 4 0,2 0 1 15,2-1 10-15,0 0 5 0,3-4 10 16,1 0 1-16,4-2 3 0,3-1-3 16,2-4 3-16,2-3 1 0,2-2-4 15,-1-2-11-15,4-3-7 0,-1-3-7 16,-1-2-3-16,0-4 2 0,-1-1 0 16,-3-3-8-16,-1-3-2 0,0 1-30 15,-3 0-17-15,-5 3-2 0,-2 1-14 16,-2 3-20-16,-3 2-27 15,-4 2-31-15,-2 4-1 0,1 0-15 16,-7 3-48-16,4 3-87 0</inkml:trace>
  <inkml:trace contextRef="#ctx0" brushRef="#br0" timeOffset="45546">9787 12788 279 0,'0'0'171'0,"0"0"-32"0,0 0-13 16,25-35-55-16,-17 25-18 0,0-1-13 15,-1 1 0-15,0 1 9 0,1 2-1 16,-2 1 7-16,2 2-9 0,0-1-3 15,-2 3-14-15,1-1-7 16,0 2-8-16,0 1-4 0,-3 0 1 16,3 2-7-16,-2 3-3 0,0 2-1 15,1 4-3-15,0 3 3 0,-1 4 0 16,0 3 2-16,-2 3 0 0,2 1 1 16,0 1-1-16,-1-2-1 0,-3 1-1 15,1-4 0-15,-2 0-3 0,0-2 1 16,-2-3-11-16,-2-4-19 0,-2-1-4 15,1-4 1-15,-3-1-7 0,0-5 1 16,0-1 11-16,2-1 30 16,-1-5 6-16,1 1 21 0,3-3 13 15,0-1 2-15,1-3-6 0,2 0-9 16,0-4 0-16,3 0-1 0,2 1 1 16,3 1 0-16,1 0 15 0,1 2 3 15,3 2-13-15,4 0-7 0,-1 0-5 16,4 2-8-16,1 1-4 0,1 0-7 15,0 2-1-15,0 1-18 0,-3 1-29 16,2 1-9-16,1 0-22 0,-3 0-30 16,-2-1-36-16,7-1-46 0,-5 1-95 15,-5-1-171-15</inkml:trace>
  <inkml:trace contextRef="#ctx0" brushRef="#br0" timeOffset="45936.78">10733 12469 625 0,'0'0'21'0,"0"0"64"16,0 0 45-16,0 0-46 0,35-29-47 0,-32 26 1 16,-1-1-13-16,1 3-4 0,-3 1-5 15,0 0-9-15,0 1-7 0,-5 7 0 16,-1 5 25-16,-4 6-1 0,-4 4-17 16,-6 13-7-16,-4 12 1 0,-8 9 6 15,-4 5 3-15,0-4 0 0,4-4-5 16,2-7-3-16,0 2 1 0,0-4-2 15,0-3 5-15,9-6-6 0,1-6-1 16,7-7-8-16,1-7 1 0,3-3-15 16,0 1-19-16,2-1-32 0,0 0-41 15,5-4-92-15,2-4-115 16</inkml:trace>
  <inkml:trace contextRef="#ctx0" brushRef="#br0" timeOffset="46551.12">11171 12824 199 0,'0'0'118'0,"0"0"31"15,0 0-20-15,0 0-22 0,0 0-21 16,20-15-12-16,-18 10-9 0,-1-1-3 15,-1 1-18-15,0-1-5 0,0 0-12 16,0 1-7-16,-1 0-4 0,-1 1-12 16,-1 0-4-16,-1 1-1 0,-3 0-6 15,-1 0 1-15,-3 1-8 0,-3 2-12 16,-2 0-6-16,-6 5-11 0,2 4 11 16,-3 3 7-16,1 6 4 0,-1 1-15 15,4 2 5-15,3 3 18 0,3-1-2 16,2 2 9-16,8-2 6 0,3 0 3 15,2-1 7-15,6-1 23 0,7-4 9 16,1-2-15-16,5-3 8 16,1-3-1-16,1-4-6 15,-2-3 7-15,1-2 7 0,0-3-2 0,-4-4 6 0,-1-4 12 16,-1-3 6-16,-2-4-19 0,-3-6-18 16,3-6-8-16,-4-11-5 0,-2-10-5 15,-2-10-2-15,-3 2-2 0,0 7 5 16,-3 13-4-16,-3 12-3 15,0 7-3-15,3 5-4 0,-3 2-4 0,-2 0-17 16,2-1-10-16,0 0-24 16,1 5-29-16,-1 1-31 0,3 3-41 15,0 4-58-15,3 1-124 0</inkml:trace>
  <inkml:trace contextRef="#ctx0" brushRef="#br0" timeOffset="46974.97">11416 12723 427 0,'0'0'214'0,"0"0"-69"0,0 0-14 16,0 0-45-16,13-38-47 0,-12 31-2 15,2 1-11-15,-3 3 5 0,0 0-10 16,0 3-13-16,0 0-8 0,0 7-36 16,-4 5 19-16,0 7 17 0,0 3 0 15,-1 3-7-15,3 0-3 0,-1 3 5 16,3-2 5-16,0 1 0 0,3-2 3 16,2 0-2-16,1-2 6 0,3-3 4 15,1-4 6-15,0-2 11 0,2-4 17 16,1-5 5-16,2-2 11 0,0-3-11 15,-2-1-8 1,2-6 1-16,0-2 1 0,0-5-3 0,-2-3-7 16,1-5-15-16,-1-10-10 0,-2 2-7 15,-3-2-2-15,-2 3-13 0,-1 6-15 16,-2-2-1-16,-1 2-15 0,1 5-22 16,-3 1-17-16,0 3-32 0,0 2-48 15,0 2-34-15,0-2-30 0,0 3-88 16</inkml:trace>
  <inkml:trace contextRef="#ctx0" brushRef="#br0" timeOffset="47804.18">11803 12813 382 0,'0'0'116'0,"0"0"9"16,0 0-8-16,0 0-27 0,22-30-46 15,-17 24 1-15,1-1 9 0,0 1 12 16,-1 2-21-16,-2-1-15 0,2 3-12 15,0-1-6-15,1 1-6 0,0 2-6 16,-1 0-3-16,0 5-6 0,1 3-1 16,2 4-7-16,-2 3 3 0,1 3 3 15,-1 2 4-15,-3 1-1 16,2-2-3 0,-2 2 10-16,-2-2 1 0,1-2-4 0,-2-3 3 0,0-3-3 0,0-3 1 15,0-4-1-15,0-1 4 0,0-2 5 16,0-1 18-16,0-1 2 0,0-4 0 15,3-2-11-15,-3-3-3 0,5-2-3 16,-2-3-2-16,2 1 2 0,3-2-3 16,1 1-2-1,-2 1-2-15,2 2-1 16,2-2-1-16,0 3-1 0,-1 0 1 0,2 2-1 0,1 1-2 16,-3 2 0-16,2 2-1 0,-1 2-3 15,0 2 1-15,-3 0 1 0,0 4-2 16,0 3-2-16,0 2 0 0,-2 2-1 15,-3 2 2-15,2-1 1 0,-2 4 7 16,-1-1-3-16,1 0 4 0,-3 1 0 16,2-1 2-16,-2-1 0 0,0-2 3 15,2-1-5-15,-2-3-5 0,0-2-11 16,0-3 2-16,1-2-4 0,-1-1 18 16,0 0 7-16,0 0 13 0,0-2 23 15,3-4-11-15,-2-2-8 0,4-1-8 16,-3-3 3-16,4-2 0 15,-1 1 0-15,3 0-8 0,0-2-3 16,0 2-5-16,1-1-2 0,0 0-1 16,3 0 0-16,-1 0-1 0,1 2 1 15,-1 1 0-15,-1 2 5 0,1 1 6 16,-3 2 4-16,0 2-8 0,1 1-3 16,-4 1-3-16,1 0 1 0,-1 2-2 15,-2 3-4-15,2 3-3 0,4 3 1 31,-4 4-3-31,0 2 5 0,-2 2 0 0,0 1 3 0,1 0-7 16,-1 1-33-16,0 1-11 0,1-2-8 16,1-1-26-16,-2-2-41 0,4-1-62 15,-2-5-79-15,-1-3-119 0</inkml:trace>
  <inkml:trace contextRef="#ctx0" brushRef="#br0" timeOffset="48590.18">12515 12801 432 0,'0'0'149'15,"13"-7"-59"-15,-3 3 11 0,2-3-20 16,-1 0-37-16,3 1-11 0,-2 0-18 15,-3 1-4-15,2 0 6 0,-3 1 18 16,-2 1-10-16,2 2-8 0,-2 0-3 16,-1 1-7-16,-2 0 3 0,-1 3-6 15,1 3 1-15,-3 3-4 0,2 2-1 32,-2 3-1-32,0 3 1 0,0 2-3 15,0 2 2-15,0 0-3 0,0 0 3 16,0 0-4-16,0 0 2 0,0 0 1 15,0-4 1-15,0 0 1 0,0-4-2 16,0-3-8-16,0-4-4 0,1-3 8 16,1-1 6-16,-2-2 4 0,3-2 20 15,-1-2 1-15,5-2-14 0,-2-3-4 16,3-2-2-16,0-4 1 0,6-1-6 16,-1-2 0-16,1-1-2 0,0 2-4 15,2 0 4-15,-3 4 1 0,1 0-1 16,0 2 2-16,-2 1 2 0,0 2 1 15,-1 1-3-15,1 1-1 0,-2 2 0 16,-2 3-4-16,-1 1 5 0,-3 2 6 16,-2 5-2-16,2 4-2 15,-4 5 1-15,2-1-1 0,-2 2-1 16,0 0-1-16,-2 1 0 0,-2-2-1 16,2 2 1-16,-1-2 0 0,2-2 1 15,-1-1-1-15,0-3 0 0,2-2 0 16,-3-2 0-16,3-5 3 0,0-1 2 15,0 0 12-15,0-1 17 0,3-5 1 16,2-1-9-16,0-2 0 0,4-3 0 16,-1-3-9-16,3-2-11 0,3-2-5 15,-1-2-1-15,4 2 0 0,-4 0 0 16,4 2 0-16,-2 3 2 0,0 1 1 16,1 3 1-16,0 2-2 0,-2 1 3 15,2 2-2-15,-2 2 2 0,0 0 0 16,-2 3 3-16,0 0 5 15,-2 5 10-15,-1 2 2 0,-1 2-8 16,1 3-10-16,-1 4-6 0,0-1 2 16,-3 3-1-16,0 2-2 0,1 1 1 15,0 0-1-15,-1 0-11 0,3-1-18 16,-4-2-17-16,6 0-15 0,0-3-21 16,-2 1-20-16,4-5-28 0,3-1-48 15,-3-2-58-15,-1-2-132 0</inkml:trace>
  <inkml:trace contextRef="#ctx0" brushRef="#br0" timeOffset="48872.37">13381 12725 549 0,'0'0'150'15,"8"-5"-38"-15,-1 4 3 0,0 0-40 16,1 1-26-16,0 0-10 0,0 1-8 16,1 3 0-16,1 1-7 0,1 1 5 15,-2 2-14-15,3 1-3 0,-3 1-7 16,5 0-4-16,-4 1-1 0,5 0-1 16,-2-1-19-16,1 0-20 0,-1 0-21 15,3 0-23-15,1-2-36 0,1-1-27 16,7-2-56-16,-6-4-132 0</inkml:trace>
  <inkml:trace contextRef="#ctx0" brushRef="#br0" timeOffset="49108.03">13821 12616 689 0,'0'0'201'0,"0"0"-40"16,0 0-47-16,0 0-47 0,0 0-40 15,0 0-27-15,0 0-4 0,1 19 3 16,-5 1 1-16,-6 12 13 0,-6 15 16 16,0 13 12-16,-3 5 1 15,0 0-12-15,4-5-4 0,3-8 5 0,2-3-10 16,2-2-10-16,3-3-6 16,2-3 0-16,3-2-3 0,0-4-2 15,0-6-16-15,3-9-41 0,0-5-26 16,3-2-56-16,8 2-87 0,-2-4-135 15,1-1-261-15</inkml:trace>
  <inkml:trace contextRef="#ctx0" brushRef="#br0" timeOffset="56757.56">2011 13877 32 0,'0'0'48'0,"0"0"10"0,0 0 4 0,-5 0-6 15,5 0 5-15,-1 0 3 0,1 0 5 16,0 2-12-16,-1-2 21 16,1 1-12-16,-3 0 5 0,1 0-6 15,-2 0-4-15,1 0-2 0,0 1-9 16,0-1-16-16,1 1-12 0,0-2-9 16,1 1-4-16,0-1 1 0,0 0-3 15,1 0-3-15,0 0-2 0,1 1 1 16,3 1 7-16,6 1 19 0,2-1 9 15,5 0-3-15,5 0 0 0,4 0 5 16,7-2 1-16,8 0-3 0,8 0 2 16,-1 0-9-16,-1-1-7 0,-8 0-4 15,-4 1-5-15,-2-2-6 0,-5 2-4 16,-5 0-3-16,-8 0-2 0,0 0 0 16,0 0-2-16,3 0-14 0,-3 0-6 15,-1 0-16-15,-6 0-20 0,-1 0-16 16,-4 0-23-16,1 0-37 0,-1 0-8 15,0 0-37-15,0-4-46 0,0-2-26 16</inkml:trace>
  <inkml:trace contextRef="#ctx0" brushRef="#br0" timeOffset="57279.17">2508 13639 120 0,'0'0'56'15,"0"0"9"-15,0 0 39 0,0 0-25 16,0 0-20-16,-11-21 7 0,8 19-7 16,2 1 6-16,-1 0-8 0,1 0-1 15,-1 0-4-15,1 0-6 0,-1 0-8 16,0 0-3-16,1 1 0 0,1 0 3 15,-1 0-7-15,0 0-5 0,1 0-12 16,0 0-5-16,0 0-2 0,0 0-4 16,0 0-3-16,0 0-3 15,1 0-3-15,1 5 6 0,1-1 5 16,1 2 9-16,1 0-2 0,4 2-4 16,-1 0 0-16,1 1-2 0,2-1-3 15,0 0 0-15,2 1 0 0,1-2-1 16,1 3 1-16,-1 0 1 0,-1-2 3 15,0 0 4-15,-3 2-3 0,-1 0-5 16,-2 0 1-16,-1 1 3 0,-2 0 8 16,-3 2 6-16,-1 1 3 0,0-1 3 15,-4 2 1-15,-2-1-1 0,0 0-7 16,2-1-1-16,-2-1-3 16,0 1-5-16,0-4-3 0,-1 0 0 15,1 0-1-15,-1-2-4 0,0 1 1 16,-2-1-1-16,-1 0-3 0,0-1-3 15,-2 1-10-15,1-2-14 0,1 0-16 16,-2 2-19-16,2-2-28 0,1-1-25 16,-1 1-32-16,3 0-43 0,1-1-70 15,2 0-74-15</inkml:trace>
  <inkml:trace contextRef="#ctx0" brushRef="#br0" timeOffset="58049.68">3380 13994 182 0,'0'0'106'0,"3"1"22"16,0-1 31-16,1 0-74 0,-2-1-11 16,3-2-12-16,-2-1-1 15,1-2 4-15,0-2-15 0,-1 0 7 16,1-3-4-16,0 1-7 0,0-3-8 0,3-1-8 15,-1-2-10-15,2-3-12 0,0-2-4 16,3-2 0-16,-2-1 0 0,0 1-2 16,1-2 0-16,-2 5 2 15,0-1 4-15,0 4 5 0,1 0 3 16,-3 2-4-16,-1 3-1 0,-1 0 3 0,-1 2-1 16,-1 2-5-16,0 1 5 0,0 3 1 15,-1 0 5-15,-1 2 0 0,0 1-6 16,0 1-4-16,0 0-9 0,0 2-5 15,0 5-2-15,0 2 6 0,0 4 1 16,0 3 1-16,-1 3 0 0,-1 5 1 16,0 6-1-16,-1 11 0 15,0 9 0-15,1 2 0 0,-1-1 1 16,1-4 6-16,0-5 9 0,-1 0 8 16,-2-2 7-16,-1-1-5 0,-1-5-15 15,2-8-8-15,0-4-1 0,2-7-3 16,1-3 0-16,-1 3 1 0,0 1-1 15,-1 0-3-15,2-3-15 0,0-2-17 16,0-2-13-16,2-4-32 0,-1-1-21 16,1-1-22-16,0 0-30 0,0-2-30 15,0 2-79-15,0-2-105 0</inkml:trace>
  <inkml:trace contextRef="#ctx0" brushRef="#br0" timeOffset="58550.75">3358 14385 78 0,'0'0'100'0,"0"0"-4"0,-6 1 9 15,3-1 7-15,2 0-24 0,-1 0-15 16,2 0-2-16,0 0 0 0,0 0-13 15,0 0-8 1,0 0-5-16,3 0 1 0,2-2 7 0,2 0 17 0,6 0-11 16,3-1-12-16,1 1-5 0,4 0-7 15,1 2-11-15,3-1-4 0,1 1 7 16,0 0 3-16,0 0-3 0,-3 0-5 16,2 1-6-16,-2 0-4 15,-1 2-7-15,-3-1 3 0,-1-1-5 16,-2 0-3-16,-4 1 1 0,-4-1-1 15,-2-1-13-15,-2 0-14 0,0 0-13 16,-3 0-8-16,-1 0-14 0,0 0-17 16,1 0-25-16,-1 0-26 0,0 0-37 15,1-4-82-15,-1 3-141 0</inkml:trace>
  <inkml:trace contextRef="#ctx0" brushRef="#br0" timeOffset="59538.84">5038 13947 103 0,'2'0'84'0,"-1"0"23"0,1 0 19 15,0 0-48-15,0 0 0 16,0 0-20-16,-1-1-6 0,2-1-9 16,-2-1-4-16,3 1-2 0,0 0 1 15,-1-2-1-15,-1 1 3 0,0-2 3 16,0 0-5-16,0 1-8 0,0-1-4 15,-1 1-7-15,0-1-1 0,0-1-7 16,-1-1-2 0,0 0-1-16,0-1 0 0,0 0 0 0,0-1 1 0,-1 0-2 15,-1 0 5-15,0-2 2 16,-1 3-1-16,-1-2-4 0,0 2-1 0,0-1 1 16,-1 2-3-1,-1 1-1-15,0 2-3 0,0 0-1 0,-1 3-1 0,-1 1-1 16,0 0-2-16,-1 0-1 0,-1 6 0 15,-1 1 0-15,0 6 2 0,-2 2 1 16,0 3-1-16,-2 6 2 0,-2 8 0 16,-2 10 4-1,1 12 8-15,-2 4 0 0,6-4 1 16,2-2 1-16,4-8 2 0,1-1-5 16,1-1-3-16,1-1-4 0,1-5 0 0,0 3-3 0,0-6 2 15,2-5-3-15,0-5 0 16,2-7 0-16,-1-3-3 0,1 2-24 15,0-1-18-15,0 0-18 0,0-6-43 16,3-2-28-16,0-4-33 0,7-5-43 16,-1-4-94-16</inkml:trace>
  <inkml:trace contextRef="#ctx0" brushRef="#br0" timeOffset="60055.25">4795 14296 391 0,'0'0'150'0,"0"0"-36"0,0 0-13 16,0 0-26-16,0 0-20 0,-7-11-31 15,10 8-7-15,2-1-4 0,3 0-1 16,2-1-1-16,2-1-3 0,1 2-1 16,2-1 4-16,1 1-5 0,1-1 3 15,0 0 0-15,0 1-4 0,0-2 1 16,1 1-2-16,-2-1-2 0,0 0-1 15,-1 2 1-15,-2 0 4 0,-1 2 1 16,0 0 5-16,-5 1-2 0,-1 0-2 31,-2 1 0-31,-3 0 2 0,0 0-9 0,-1 0 8 0,0 0-2 0,0 0-5 16,0 4-2-16,0 1 4 0,-2 3 0 16,-1 2 1-16,2 2-2 0,-3-2-2 15,1 3 1-15,0-1 1 0,2-2 7 16,0 2 8-16,0-2 3 0,1 0 5 15,0-2 0-15,0-2 0 0,1-3 6 16,3 1 4-16,-1-2-1 0,3-2-5 16,0 0 3-16,1 0 7 0,1-1-1 15,1-2-5-15,-1-2 0 0,1-2-5 16,1-4-5-16,1-1-8 0,-2-1-9 16,-1-1-6-16,-1 1-1 0,0 1-1 15,-4 5-9-15,0 0-5 0,-2 5-8 16,-1 0-16-16,0 0-16 15,0 2-10-15,-1 0-9 0,-3 2-10 16,-1 2-55-16,-2 1-38 0,-1 2-18 16,-3 5-61-1,0-1-85-15</inkml:trace>
  <inkml:trace contextRef="#ctx0" brushRef="#br0" timeOffset="60546.01">5246 14267 185 0,'0'0'104'15,"0"0"17"-15,0 0 4 0,0 0-40 16,13-41-23-16,-9 32-7 0,0 0-3 15,3 2-11-15,-1 0-11 0,0 0-4 16,2 2-9-16,-1-1 1 16,2 2-4-16,-1 1-4 0,0 1-5 15,1 2-1-15,0 1 2 0,0 6 0 16,0 2-6-16,2 4 4 0,-1 2-2 16,-1 6 4-16,-1 0-3 0,-1 0 1 15,-1-1 1-15,-2-2-4 0,-1 0-1 16,-2-4 1-16,-1 0-1 0,0-3-8 15,0-2-17-15,0-4-10 0,-4-2 2 16,0-3 26-16,-3 0 7 0,1-2 13 16,-2-4 8-16,3-3 13 0,0-2 6 15,1-3-10-15,0-3-7 0,3-2-9 16,1-1 0-16,0 0 9 16,3 3 14-16,5-1 11 0,0 4 2 15,5-1-3-15,-1 4-1 0,3 0-11 16,-1 1-14-16,0 1-11 0,-1 2-10 15,-1 3-1-15,-1 0-21 0,-1 2-22 16,-1-2-28-16,2 4-13 0,-3 0-13 16,2 0-33-16,2 1-27 0,3 3-38 15,-1-2-85-15,-3 0-20 0</inkml:trace>
  <inkml:trace contextRef="#ctx0" brushRef="#br0" timeOffset="61048.35">6734 14058 299 0,'0'0'140'0,"0"0"0"0,2-12 39 16,-2 9-84-16,1 0-45 0,0 2-12 16,-1 0-15-16,0 1-12 0,0 0-11 15,0 1-7-15,0 4-7 0,0 7 14 16,-1 5 26-16,-1 13 9 0,-3 14-8 16,-1 10 10-16,-1 6-4 0,1-2-2 15,2-4-8-15,2-7-4 0,0 1-8 16,1-3-1-16,-1 0-7 0,0-5-2 15,2 0-1-15,-1-6-16 0,1-6-33 16,0-8-3-16,-1-6-15 0,1-3-29 16,0 2-45-16,0-2-95 15,0-2-91-15</inkml:trace>
  <inkml:trace contextRef="#ctx0" brushRef="#br0" timeOffset="61436.32">6747 14107 323 0,'0'0'118'16,"0"0"29"-16,0 0-26 0,14-39-26 15,-9 28-36-15,2-1-10 0,2 1-10 16,-1 0-11-16,2 4-20 0,-1 0 0 16,4 1-6-16,-2 4-1 0,2 1 2 15,1 1-1-15,0 1 1 0,0 5 7 16,3 2 2-16,-2 3 6 0,2 4-8 16,-1 2 5-16,2 4-1 0,-1 0-3 15,-1 1-2-15,-3 2-2 0,-1-4 0 16,-5-1 0-16,-2-2 0 0,-2-3-3 15,-3-3 1-15,-1-1 3 0,-6-3 0 16,-5-2 9-16,-4 0-6 0,-4-5-11 16,-4 0-1-16,0 0-56 0,-3-3-42 15,-1-2-15-15,0-1-24 0,3 0-22 16,-4-3-74-16,6 1-26 0</inkml:trace>
  <inkml:trace contextRef="#ctx0" brushRef="#br0" timeOffset="62001.8">7210 14059 119 0,'0'0'173'0,"0"0"-45"16,0 0-10-16,0 0-42 0,11-12-4 15,-10 9-13-15,1 1-13 0,-2 0-4 16,0 1-18-16,1 0-9 0,-1 0 0 16,0 1-10-16,0 0-5 0,0 0-9 15,0 0-5-15,-1 4-4 0,-2 3 10 16,0 4 4-16,0 5 1 0,-3 2-13 16,2 3 0-16,0 3 12 0,2 0 1 15,1 1 3-15,1-2 3 0,2 0-1 16,4-2 0-16,4-2 0 0,0-3 4 15,2-1 2-15,4-2 14 16,-2-5 10-16,2-1 15 16,-3-3 15-16,4-3 17 0,-3-1-3 0,2-3-31 15,-3-4-8-15,2-3 0 0,-2-5-22 16,0-5-9-16,-3-2-6 0,-1-5-7 16,-1 0-13-16,-2 3-4 0,-1-1 2 15,-2 7 9-15,-1 4-8 0,-1 2-13 16,-1 3-28-16,0 2-23 0,0 1-40 15,0 1-24-15,2 2-46 0,0 0-65 16</inkml:trace>
  <inkml:trace contextRef="#ctx0" brushRef="#br0" timeOffset="62507.27">7619 13761 328 0,'0'0'115'16,"0"0"31"-16,0 0-45 0,0 0-58 15,0 0-21-15,23-25-8 0,-20 24-6 16,-2 1-8-16,-1 1 2 0,0 4-2 16,-2 5 9-16,-2 4-1 0,-1 5 1 15,0 3-3-15,0 5-3 0,-1 9-3 16,0 7 3 0,-1 9-2-16,0 1-1 0,3-4 4 0,1-6 22 0,2-5 9 15,1-6 4-15,0-4-11 0,3-6 8 16,0-6 9-16,3-4 0 0,4 2-4 15,1-1 6-15,5 0-5 0,1-2-8 16,4-7-5-16,0-1-9 0,5-3-9 16,-1-6-8-16,-1-1-1 15,0-3 2-15,-5-2-1 16,1-5-1-16,-5-2 0 0,-3-5 1 0,-4 1-3 0,-4-2-1 16,-4 3-2-16,-4 4-5 0,-7 1 3 15,-5 4-26-15,-7 4-13 0,-8 2-18 16,0 3-19-16,-2 1-5 0,1 3-14 15,4 0-37-15,-16 0-54 0,10 0-90 16,3 3 5-16</inkml:trace>
  <inkml:trace contextRef="#ctx0" brushRef="#br0" timeOffset="62913.99">7914 13687 401 0,'0'0'104'0,"0"0"69"0,0 0-25 15,24-32-85-15,-19 24-15 0,0 1-11 16,0 2-16-16,-3 1 0 0,0 3-6 16,-2 1-13-16,1 0-2 15,0 6-1 1,1 3 1-16,-2 5 9 0,0 6 3 0,0 5 2 0,-1 7-1 16,-2 11-4-16,-4 9-2 0,2 4-5 15,0-6 0-15,1-5 3 0,1-5 0 16,2-4 0-16,1 2-4 0,0-3 1 15,3-8-1-15,-1-3-1 0,2-8-30 16,0-2-33-16,4 3-31 0,0 0-45 16,7-1-67-16,0-3-142 0</inkml:trace>
  <inkml:trace contextRef="#ctx0" brushRef="#br0" timeOffset="63234.06">8258 14037 172 0,'0'0'113'0,"0"0"-23"0,0 0-23 16,0 0-42-16,0 0 2 0,9 13 12 0,-9-5 32 0,0 5 2 0,0 2-21 16,0 1-9-16,0 3-6 0,-1 1-9 15,0 0 4-15,0 1-4 0,1-2-9 16,0-1-11-16,0-1-5 0,0-3-1 31,0-2-2-31,0 1-18 0,2-6-49 16,-1 0-45-16,5-6-53 0,-1-1-89 15,1 0-58-15</inkml:trace>
  <inkml:trace contextRef="#ctx0" brushRef="#br0" timeOffset="63375.6">8368 13968 836 0,'0'0'41'16,"0"0"18"-16,0 0-41 0,0 0-18 15,0 0-94-15,0 0-94 0,0 0-133 16,0 0 6-16</inkml:trace>
  <inkml:trace contextRef="#ctx0" brushRef="#br0" timeOffset="63746.07">8763 14012 394 0,'0'0'179'0,"0"0"-93"0,0 0 3 16,0 0-44-16,0 0-14 0,0 0-31 15,0 0-11-15,0 0 7 0,-5-28-16 16,-12 35 9-16,-6 7 9 0,-2 4-1 15,-7 11 1-15,-6 12 2 0,-1 7 4 16,3 1-2-16,11-9 9 16,9-12 22-16,10-11 19 0,2-2 7 15,3 3-1-15,1 0 12 0,1 1 12 16,6 1 3-16,7-5 2 0,3-3-11 16,5-2-12-16,12 0-21 0,7-6-22 15,8 1-14-15,4-3-7 0,-2 1-29 16,-8-1-37-16,-2-1-38 0,0-1-53 15,2 0-79-15,-10-3-135 0</inkml:trace>
  <inkml:trace contextRef="#ctx0" brushRef="#br0" timeOffset="67055.36">3452 15152 98 0,'0'0'58'0,"0"0"6"15,0 0 43-15,0 0-8 0,12-14-16 16,-9 12 17-16,1-2-25 0,-1 1-13 15,0 0-11-15,-1-1-8 0,0 2 3 16,1 1-2-16,-2-2 4 0,-1 3-1 16,0-1-5-16,0 1 6 0,0 0-12 15,0 0-13 1,0 0-6-16,0 0-5 0,-1 0-6 16,-2 0-2-16,3-1 0 0,-2 1-1 15,-1 0-2-15,0 0-1 0,-3 1-1 16,-2 4-1-16,-4 3 1 0,-1 4 1 15,-4 3 0-15,-1 5 0 0,-2 3 3 16,-1 4-2-16,2 2 2 0,0 1-1 16,3 2-2-16,1 0 0 0,2 4 0 15,4-4 0-15,3-1 2 0,3-1-2 16,3-5 1-16,0 3 0 0,6-2 2 16,2 0-2-16,0-4 3 0,3-3-1 15,3-2 1-15,0-3 3 16,4-3-3-16,0-3 6 0,2-4-2 15,1-1 7-15,-1-3-3 0,3-1 1 16,-2-3-3-16,-2-3-2 0,0-2 3 16,0-1-2-16,-3-2-2 0,0 0 4 15,-2-2-2-15,-2-2-7 0,1 0 0 16,-4-1-1-16,1-1 0 0,-1-1 0 16,-2-2-1-16,-2 0-1 0,1 0-1 15,-2-1 2-15,1 1-2 0,-2-1-4 16,-1 1 4-16,-2 0-1 0,0 0 3 15,0-1-1-15,-2 0-2 0,-1 1 0 16,-3 0 0-16,1-1 1 0,0 1-1 16,1 0 3-16,-1 0 0 15,0 1 0-15,-1 3 2 0,1-1 0 16,-1 4-2-16,1 1 0 0,-2 1-1 16,-2 2-2-16,0 1 3 0,-2 2 0 15,0 0 0-15,-3 3-2 0,-2 3 0 16,0 1-3-16,-2 2-1 0,1 4 2 15,-2 1-1-15,0 3-7 0,2-1-24 16,0 0-13-16,4 2-20 0,1-2-30 16,1-1-20-16,4 2-40 0,3 1-35 15,3 0-85-15,1-4-4 0</inkml:trace>
  <inkml:trace contextRef="#ctx0" brushRef="#br0" timeOffset="67767">4818 15597 156 0,'2'-4'70'15,"0"0"11"-15,0-2 61 0,0 0-35 16,-1 1-4-16,0 1-24 0,-1-1-8 16,0 2-11-16,0-1-13 0,-1-1-10 15,-1 2-10-15,-1-1-1 0,0 2-5 16,0 0-3-16,-1 0-7 0,-3 1-3 15,2 1-7-15,-2 0-1 0,-1 3-3 16,-3 2 0-16,0 4 0 0,-2 2 1 16,0 3 0-16,0 2 1 15,-1 2-4-15,2 2-2 0,2 3-6 16,2-2 7-16,2 2 6 0,4-3 0 16,2-1 2-16,0-1-2 0,4-3 6 15,2-1 3-15,5-2 8 0,1-4 8 16,2-1 11-16,0-4 5 0,3-2 7 15,0-1 4-15,3-4 3 0,0-2 2 16,1-1-13-16,-1-3 0 0,-1-1-1 16,1-2-2-16,-3-1-2 0,-3-4-3 15,-1-1-7-15,-2-3-5 0,-4-1-8 16,-2 1-7-16,-4 4-2 16,-1 2-6-16,-3 3-1 0,-4 2-5 15,-3 1-1-15,-5 3-22 0,-1 2-9 16,-5 2-15-16,-1 1-10 0,1 2-13 15,2 0-22-15,-1 2-39 0,3 1-36 16,-4 2-41-16,7 1-98 0,1-1-64 16</inkml:trace>
  <inkml:trace contextRef="#ctx0" brushRef="#br0" timeOffset="67956.48">5103 15757 961 0,'0'0'127'16,"0"0"-127"-16,0 0 130 0,0 0-84 0,0 0-27 15,0-8-19-15,0-1-29 0,1 0-38 16,0 1-45-16,0 0-14 0,2 1-21 16,4-1-88-16,2 1-124 0</inkml:trace>
  <inkml:trace contextRef="#ctx0" brushRef="#br0" timeOffset="68740.13">5319 15555 390 0,'0'0'99'0,"0"0"-99"16,0 0 152-16,0 0-55 0,0 0-17 16,0 0-25-16,5-33-19 0,-5 29 2 15,0-1-8-15,0 3-3 0,0 0 0 16,0 1-8-16,-1 1-9 0,-2 0-5 15,1 5-5-15,-1 2 0 0,-2 3-1 16,1 4-1-16,-1 4 1 0,1 2-1 16,2 3-9-16,0 1-2 15,2 1 3-15,0-2 5 0,4 2 5 16,1-4 1-16,3 0 0 0,0-2 2 16,2-4 6-16,2-3 12 0,-1-2 10 15,0-4 9-15,2-3 2 0,-1-3-2 16,1 0-8-16,-2-4-12 0,-1-3-5 15,3-2 1-15,-3-2 5 0,-2-2-3 16,1-3-6-16,-2-2-4 0,-1-1-4 16,-1 0 0-16,0 1 3 0,1-1 2 15,-3 3-3-15,0 2-3 16,0 2 4-16,-2 2-2 0,0-1 0 16,0 2 0-16,-1 2 1 0,1 2-4 15,-1 2-2-15,1-1 0 0,-1 2-1 16,1 1 0-16,0 1-3 0,-1 0-5 15,1 3-10-15,-1 4 4 0,2 3 5 16,0 4 4-16,-1 2 1 0,2 2 2 16,-2 1 0-16,3 0 0 0,-1 1-2 15,2-1-1-15,0-1 1 0,0 0 2 16,3-3 1-16,-1-1-2 0,1-2 4 16,0-1-2-16,-2-3 2 0,4-1 5 15,-4-2-1-15,1-1 10 0,-1-3 11 16,0-1-2-16,1 0 7 15,-2-3 9-15,0-2 6 16,2-2 3-16,-2-3-6 0,2-4-10 0,-1-4-5 0,-1-1-2 16,0-2-11-16,-1 1-12 0,0 3-1 15,0 1 2-15,-1 2-3 0,-1 3 0 16,0-1-2-16,0 4-4 0,-2-1-15 16,0 1-15-16,1 2-12 0,-1-1-18 15,2 2-24-15,1 1-29 16,0 0-34-16,7 2-42 0,-1 1-69 0,-1 1-152 15</inkml:trace>
  <inkml:trace contextRef="#ctx0" brushRef="#br0" timeOffset="68883.39">5867 15926 993 0,'0'0'101'16,"0"0"-70"-16,0 0 0 0,2 1-31 15,0-1-83-15,5-10-61 0,-2 0-114 16,5 0-216-16</inkml:trace>
  <inkml:trace contextRef="#ctx0" brushRef="#br0" timeOffset="74864.05">12695 8139 36 0,'0'0'112'0,"2"0"-49"0,0 0 11 16,-1 0-14-16,1 0-21 0,-1-2-8 15,-1 1 8-15,0 0 5 0,0 1 0 16,0 0 17-16,0-1-25 0,0 1 0 15,0 0 1-15,0 0-3 0,0 0-2 16,0 0-1-16,0-1-3 0,0 1 1 16,0 0-2-16,0-1 2 0,0 0 3 15,2-1 3-15,-2 1-2 0,0 0-9 16,0 0-2-16,0 0 0 0,0-2 1 16,0 1-4-16,0 0-11 0,-2 0-1 15,2-1-3-15,-3 1-2 0,0-1 1 16,1 1-3-16,-5 0-1 0,2 0-2 15,-5 1-1-15,1 1-1 0,-5 0 0 16,-1 0 4-16,0 3-2 0,-1 0 2 16,-3 3 1-16,2 1-2 0,-1 2-1 15,1 2 2-15,1 0-1 0,-1 1-1 16,2 2 1-16,0-1 0 0,5 2-1 16,2 0 0-16,-1 0 0 15,6-1 1-15,1 0 2 0,2 1-2 16,3-2 2-16,5-1 1 0,0 0 3 15,3 0 0-15,1-3 3 0,3-1 3 16,2-1 3-16,-1-1 4 0,1-1 2 16,-1-3-3-16,3 0-4 0,-3-1-3 15,-2-1 0-15,-3 0 1 0,3 0 4 16,-6 0 2 0,-1 0 3-16,-1-2-1 0,-1 1 2 0,-1 0 0 0,-4-1 3 15,2 1-8-15,-2-1-3 0,0 1-11 16,-2-1-1-1,-2-2-9-15,-4 3 8 0,2 0-4 16,-6-1-4-16,-2 2-1 0,0 0-1 0,-5 3 2 0,-1 2 5 16,2 3-2-16,-2 0 1 0,-2 0 2 15,1 5 3-15,1-1-2 0,-2 3 1 16,2 0 1-16,0 1 0 16,2 2-2-16,3-3 2 0,2 1 0 15,2 1 0-15,3-2 0 0,3-1 1 0,5 0 7 16,0-1 8-16,2-2 3 0,4 1-2 15,3-4 4-15,4 0 7 16,0-1 13-16,4-1 6 0,4-1 0 16,1-3-9-16,3 0-6 0,-1 0-10 15,4-1-4-15,1-1-5 0,-1 0-4 16,2 0-6-16,-1 0-2 0,1 0-1 16,-3 0-15-16,0 0-21 0,-4 0-20 15,2-1-28 1,-4-1-41-16,-2 1-30 0,8-3-51 0,-5 0-81 0,-3-2-158 15</inkml:trace>
  <inkml:trace contextRef="#ctx0" brushRef="#br0" timeOffset="75139.1">13258 8322 706 0,'0'0'210'16,"2"0"-140"-16,-1 0 15 0,-1-2-61 15,3-1-24-15,-1 1-67 0,0-3-32 16,1 3-73-16,-1 2-176 0,-1 0-60 16</inkml:trace>
  <inkml:trace contextRef="#ctx0" brushRef="#br0" timeOffset="75264.36">13280 8573 551 0,'0'0'199'16,"0"0"-77"-16,0 0 8 0,0 0-41 15,-3 40-70-15,3-35-12 0,0 1-7 16,0-2-44-16,0-1-78 0,0 2-64 16,0-1-144-16,0 1-87 0</inkml:trace>
  <inkml:trace contextRef="#ctx0" brushRef="#br0" timeOffset="79412.55">14186 8285 36 0,'0'0'56'16,"0"0"-23"-16,0 0 14 0,0 0-6 0,0 0 9 0,0 0 2 0,0 0 4 15,1 0-4-15,-1 0 0 0,0 0 1 16,0 0-6-16,0 0 26 0,0 0-32 15,0 0 4-15,0 0 2 0,0 0-6 16,0 0-10-16,0 0-4 0,0 0-5 16,0 0-4-16,0 1-10 0,0 1-8 15,0 1-7-15,-3 2 6 0,1 3-1 16,-2 2-1-16,0 2 1 16,0 2-1-16,3 2-5 0,-3 0-7 15,1 4 0-15,1-1 3 0,-1 1 4 16,3 1 3-16,-1 0 3 0,-1-2 2 15,2 0 0-15,0 0-1 0,3-3 1 16,2-1 0-16,2-2 3 0,3-4 18 16,2 1 11-16,1-6 10 0,4-1 13 15,1-3 2-15,0-4 3 0,2-3-9 16,0-1-3-16,-3-5 2 0,0-1-7 16,-3-2-6-1,0-4-7-15,-2-3-5 0,-3-2-12 0,-2-2-13 0,-2 2-5 16,-1-1-18-1,-3 4-7-15,-1 1 3 0,0 5-9 0,0 3-25 16,-1 1-45-16,-1 5-36 0,0 1-26 16,2 0-72-16,0 2-108 0</inkml:trace>
  <inkml:trace contextRef="#ctx0" brushRef="#br0" timeOffset="80021.82">14457 8412 338 0,'0'0'111'16,"0"0"-111"-16,0 0 104 0,0 0 8 15,13-28-71-15,-8 22-24 0,1 0-7 16,-3 2 12-16,3 0-1 0,-4 1-2 16,3 0 7-16,-2 2 1 0,0 1 0 15,0 0-8-15,1 1-8 0,0 4-6 16,-1 1-3-16,2 1-2 0,-2 2 0 16,1 3 3-16,-3 2-1 0,2 1-1 15,1 1-1-15,-4 0 0 0,4 2-3 16,-2-1-3-16,-1 1 2 0,-1-2 4 15,0-1 0-15,0-2 0 0,0-3 1 16,0-2-1-16,0-3 1 0,0-2 0 16,0-2 2-16,0-1 14 15,0-2 22-15,0-4 8 16,0-4-24-16,2-2-13 16,1-5-6-16,0-1-3 0,4-2 2 15,-1-1 6-15,2 1 20 0,1-1 4 16,-1 1-17-16,4 2-10 0,1 0-2 15,3 1-2-15,-2-1 0 0,3 2-1 16,-4 2-1-16,0 2-1 0,3 5 0 16,-5 1-1-16,1 5-22 0,-4 1 18 15,0 1 4-15,-4 7 1 0,0 3 0 16,-3 3 1-16,1 1 8 0,-2 4-6 16,0-1 0-16,-2 1-2 0,1 2 0 15,-2 0-9-15,0 0-4 0,2-1-13 16,0 0-11-16,1-2-14 0,0-1-15 15,0-2-24-15,1-2-20 0,2-3-53 16,4 0-27-16,0-4-13 0</inkml:trace>
  <inkml:trace contextRef="#ctx0" brushRef="#br0" timeOffset="80500.84">15051 8379 118 0,'0'0'120'0,"0"0"11"16,0 0-19-16,11-16-19 0,-9 10 8 16,2 0-13-16,-2 1-6 0,1 0-19 15,-1-1-11-15,0-1-2 0,-1 1-12 16,2-1-5-16,-2 0-5 0,0 1-8 15,-1 0-6-15,0 1-4 0,0 0-1 16,0 1-6-16,-1 3 1 0,-3-1-4 16,1 2-2-16,-2 0-7 0,-3 3 0 15,-1 4-5-15,0 4-1 0,-5 4-4 16,5 1-1-16,-2 5 3 0,-1 3-5 16,2 0 7-16,2 1 7 0,-1-1 5 15,6-1 3-15,0-1 0 0,3-2 0 16,0-2 1-16,3-4 0 0,3-2 0 15,0-5 6 1,4-3 11-16,1-3 25 0,3-1-3 0,1-7-7 0,0-3-7 16,2-5-14-16,-4-3-3 0,1-3-1 15,-1-2-6-15,-3-3-2 16,-1-2-11-16,0 3-11 0,-4 0-10 16,-2 3 0-16,-3 7-1 15,0 1 0-15,0 2-17 0,-4 4-32 0,-2 2-35 16,-2 3-49-16,-5 3-57 15,1 0 19-15,3 2 9 0</inkml:trace>
  <inkml:trace contextRef="#ctx0" brushRef="#br0" timeOffset="81020.19">15257 8058 317 0,'0'0'128'0,"0"0"1"16,0 0 6-16,0 0-57 0,4-30-44 15,-3 27-4-15,-1 0-7 0,0 3-16 16,0 0-7-16,0 7-25 0,0 4 22 16,0 5 3-16,0 4 12 0,-4 4 5 15,1 11 1-15,-4 7 6 0,-1 7-8 16,1 1-9-16,1-4-3 0,2-10-1 16,-1-8 0-16,4-7-2 0,0-4 1 15,1-1-1-15,0 3 4 0,0 1 2 16,0 1 9-1,4-2 8-15,1-3 16 0,2-4 13 0,1-1 13 0,4-6-4 16,1-1 0-16,1-4-16 0,4-1-15 16,-1-4-9-16,-1-3-6 0,1-5 3 15,-3-1 9-15,2-2-12 0,-4-5-7 16,-2-1-9-16,0-2-1 0,-4 3-7 16,-4 3-14-16,-2 1-9 0,-2 4-15 15,-6 3-20-15,-5 0-11 0,-1 5-16 16,-3-1-12-16,1 5 2 0,0 1-35 15,-4 0-51-15,5 1-89 0,2 2 5 16</inkml:trace>
  <inkml:trace contextRef="#ctx0" brushRef="#br0" timeOffset="81652.64">15633 8309 81 0,'0'0'99'15,"0"0"23"-15,0 0 28 0,0 0-8 16,0 0-55-16,31-38-16 0,-29 30-2 15,1 1-6-15,-2 0-25 0,1 0-8 16,-2 2-1-16,1-1-5 0,-1 0-1 16,0 1-3-16,-1-1-8 0,-3 1-12 15,0-1-1-15,-1 0-1 0,-2 4-1 16,-3-3-12-16,1 4-12 0,-2 0-3 16,0 1 6-16,0 0-1 0,-1 0-19 15,0 1-16-15,-1 3-1 0,1 1 11 16,0 1 9-16,-3 1 19 0,6 1 22 15,1-1 1-15,0 2-1 0,1-1 0 16,1 1-1-16,4-1-1 0,-1 2-7 16,2-1-1-16,1 0 1 0,0-1 7 15,0 0 2-15,1 2 5 16,4-3 11-16,0 1 13 0,1-1 10 16,0 0 10-16,2 0-4 0,-1-1-4 15,1 0-6-15,-1-2-11 0,1 1-2 16,1 0 1-16,0-1-1 0,1 1-2 15,-1-1 5-15,4 0-2 0,-3 1 3 16,2 0 6-16,0 3-6 0,-1 1-5 16,2-1 2-16,-1 4 2 0,0 0 5 15,0 1-8-15,-2 0 0 0,-1 1 3 16,0 0-6-16,-2-1-5 0,-3 0 1 16,-2 0-2-16,-2-2-3 0,0 0 1 15,-5-2-2-15,-3 0-4 16,-2-2 1-16,-2-3-1 0,-1 1-2 15,-1-3-3-15,-2-1-26 0,-1-1-37 16,0 0-31-16,3 0-41 0,-8-2-69 16,6-1-84-16,0-3-156 0</inkml:trace>
  <inkml:trace contextRef="#ctx0" brushRef="#br0" timeOffset="81793.14">15823 8607 717 0,'0'0'147'0,"0"0"-52"0,0 0-76 15,1-11-19-15,1 3-166 0,0-1-164 16,2 1-24-16</inkml:trace>
  <inkml:trace contextRef="#ctx0" brushRef="#br0" timeOffset="85799.96">16409 8397 13 0,'0'0'26'0,"0"0"2"0,0 0-1 16,19-6-2-16,-15 5-2 0,0-1 7 16,-1 0 27-16,1 1 21 0,-2 0 4 15,2-1-3-15,0-1-11 0,-2 1-19 16,2-1 1-16,-1 0-22 0,0 0 19 15,-1-1-8-15,3 3 5 0,-3-4-9 16,0 3 0-16,-1-2 1 0,1 2 7 16,-2 0-1-16,0-1-2 0,0 1-4 15,0 1-5-15,0-1-2 16,0-1 0-16,0 1-8 0,0-3-4 0,-2 1-5 16,0 0-2-16,0-1-4 15,0 2 3-15,-2-1 1 0,1 1-1 0,-2-1 3 16,-2 2-5-16,-2-2-4 15,-1 2-3-15,-2 1-1 0,-3 1-2 0,-3 1 2 16,0 3-3-16,-5 3 2 0,1 3-1 16,-1 3-1-16,-3 2-1 0,1 4 1 15,3 0-4-15,2 0-1 0,4 2-3 16,3-1 6-16,4 1 0 16,3-2 4-16,4-2 1 0,2 0 1 0,3-2-1 15,4-4 1-15,1 0 3 16,1-3 1-16,1-3 5 0,2-3 3 15,1-2 6-15,1 0 6 0,0-7 2 16,1-1 5-16,0-4 3 0,0-1-2 16,-2-2-2-16,1-1-8 0,-3-3-1 15,0 2-9-15,0-2-1 0,0 3-3 16,-3 1 1-16,0 1 7 0,0 2-3 16,-1 1-3-16,-2 2-6 0,-3 1-3 15,2 3 1-15,-2 2 2 0,-1 2 2 16,-1 0-1-16,0 1-5 0,0 0-5 15,0 1-12-15,0 3 0 0,-3 5 12 16,-1 1 5-16,2 2 0 0,-2 1 0 16,0 2-1-16,1 0 1 0,0 1-1 15,0-1 1-15,0 1 1 0,3-2-1 16,0-2 0-16,0 0 2 16,0-2 1-16,3-2 7 0,1-3 4 0,0 0 8 15,2-4 6-15,1 1 2 0,3-2-3 16,3 0-5-16,0-1-12 0,4-2-8 15,0-2-2-15,1-1-5 0,1 1-21 16,-1 0-21-16,1-1-12 0,0 0-19 16,-2 1-21-16,0 1-27 0,-3-2-40 15,1-2-76-15,-3 0-153 0</inkml:trace>
  <inkml:trace contextRef="#ctx0" brushRef="#br0" timeOffset="86397.11">16732 8063 306 0,'1'-6'136'0,"0"2"29"0,1-3-62 16,1 0-46-16,0-1-29 0,1 0-3 16,-1 2 7-16,0 1-6 15,-1 0 5-15,0 2 13 0,-2-1 4 0,1 4-10 16,-1-1-12-16,0 1-12 16,0 0-13-16,0 1-1 0,1 1-5 0,-1 3 5 15,4 2 4-15,-1 1 1 0,-1 6-5 16,0 3 0-16,0 2 3 0,0 5 0 15,-1 2 3-15,-1 2 3 0,0 3 2 16,0-2 1-16,0 1-2 0,0 0 4 16,0-4-2-16,0 0 14 0,1-3-11 15,0-1-1-15,0-3 2 0,1 0-4 16,0-2 5-16,2 0 24 0,4-2 27 16,1-3-20-16,3-3-8 0,2-5-4 15,1-2-1-15,3-2-9 16,0-4-7-16,3-2-6 0,-1-2-3 15,-2-1-1-15,0-2 0 0,-4 1 4 16,1-2 2-16,-5 2-2 0,-1-3-3 16,-2 1-5-16,-4 0-5 0,-3 1-1 15,0-1 0-15,-5 4-4 0,-4 0-17 16,-4 1-15-16,-5 1-7 0,-2 5-3 16,-3 1 1-16,-1 0 5 0,1 1-6 15,3 5-14-15,0-2-22 0,3 2-19 16,-1-1-5-16,5 2-22 0,0 0-16 15,4 1-12-15,5 3-71 0,3-2 36 16,1-2 14-16</inkml:trace>
  <inkml:trace contextRef="#ctx0" brushRef="#br0" timeOffset="86693.9">17119 8345 117 0,'0'0'138'0,"0"0"-25"16,0 0 18-16,12-23-24 0,-10 18-24 16,-1 2-39-16,1-1-1 0,-2 2 8 15,0 2-16-15,0 0-28 0,0 2-7 16,0 4-6-16,-2 3 6 0,0 2 20 15,0 3-7-15,-1 0-7 0,2 1-2 16,-1-1-2-16,2 1 1 0,-1 1 1 16,0-2-3-16,1 1-1 0,0-1-24 15,0-3-42-15,2 1-36 0,5-5-76 16,-2-1-146-16</inkml:trace>
  <inkml:trace contextRef="#ctx0" brushRef="#br0" timeOffset="86834.73">17209 8148 622 0,'0'0'51'0,"0"0"51"16,0 0-88-16,0 0-14 0,0 0-48 16,0 0-71-16,0 0-12 0,-10-34-56 15,10 33-49-15</inkml:trace>
  <inkml:trace contextRef="#ctx0" brushRef="#br0" timeOffset="87241.43">17452 7874 334 0,'0'0'107'0,"0"0"58"0,0 0-33 16,0 0-50-16,0 0-37 0,0 0-22 15,0 0-8-15,18-21-12 0,-18 21-3 16,1 7-16-16,-1 1 16 0,0 7 17 16,0 5 0-16,-2 6 1 0,-2 10 8 15,-2 10 3-15,-1 10-7 0,-1 3-8 16,-1-6 1-16,2-7-4 0,3-8-8 16,0-1-3-16,0-3-1 0,1-6-15 15,1-7-54-15,0-4-21 0,2-2-39 16,0 10-49-16,2-4-59 0,1-2-65 0</inkml:trace>
  <inkml:trace contextRef="#ctx0" brushRef="#br0" timeOffset="87507.77">17635 8246 369 0,'0'0'54'16,"0"0"-54"-16,0 0 109 0,0 0-76 16,0 0 1-16,0 0-19 0,0 0-2 15,14-14-12-15,-14 22 23 0,-3 3 42 16,0 5-15-16,1 1-16 16,-1 2-14-16,0 2-10 0,0-1-3 15,1 0-4-15,0-1-2 0,0-2 0 16,1-2-2-16,0 1-7 0,1-4-40 15,0 1-34-15,2-4-61 0,1-2-44 16,0-3-72-16</inkml:trace>
  <inkml:trace contextRef="#ctx0" brushRef="#br0" timeOffset="87664.88">17728 8120 746 0,'0'0'58'0,"0"0"75"16,0 0-111-16,0 0-22 0,-8-41-71 16,6 33-86-16,0 1-13 0,-1 1-58 15,-1 3 27-15</inkml:trace>
  <inkml:trace contextRef="#ctx0" brushRef="#br0" timeOffset="88182.06">17888 7897 427 0,'0'0'28'0,"0"0"85"0,0 0 16 15,0 0-66-15,0 0-15 0,0 0-37 16,0 0-11-16,19-15-9 0,-16 25 2 16,1 4 7-16,0 5 21 0,-2 9 10 15,-2 12 1-15,0 7 1 0,0 4-3 16,-2-2-8-16,-1-6 4 0,-1-4-2 15,-1-2 2-15,1-2-1 0,0-7 5 16,0-5-11-16,2-5-6 0,0-4-2 16,0 1 0-16,0 1-1 0,1 0-1 15,0-4 7-15,1-2-5 0,0-4-5 16,0-2-1-16,0-3 0 0,0 0 3 16,0 0 0-16,2-1 8 0,0 0 8 15,2 0 4-15,2 0-8 0,1-2-8 16,2 1-8-16,1-1-4 0,2-2-3 15,2 3-5-15,3-2-21 0,0 0-12 16,4 2-12-16,-1-1-15 0,-1 0-9 16,1-1-10-16,-2 2-26 0,0 0-29 15,0-3-35-15,-4 2-37 0,-4-1-58 16</inkml:trace>
  <inkml:trace contextRef="#ctx0" brushRef="#br0" timeOffset="88463.9">17920 8261 403 0,'0'0'117'0,"0"0"50"0,0 0-43 0,0 0-29 15,0 0-17-15,12 0-41 0,-4 0 3 16,2-1 10-16,2 0-26 0,0 0-10 16,0 1-7-16,4-1-3 15,-3 0-4-15,2 1 0 0,0 0-5 16,2 0-17-16,1 0-28 0,0 2-13 16,2-1-25-16,-1 0-36 0,1 0-57 15,6 1-39-15,-7 0-26 0</inkml:trace>
  <inkml:trace contextRef="#ctx0" brushRef="#br0" timeOffset="88729.46">18257 8189 362 0,'0'0'49'0,"0"0"91"16,0 0-76-16,0 0-14 0,0 0-40 15,0 0-10-15,0 0-1 0,0 0-4 16,8-6-4-16,-6 8 9 0,4 2 12 16,-1 3 18-16,2 0 5 0,1 2-17 15,1 3-5-15,0 0-10 0,1-1-1 16,1 2-2-16,-1 1 2 0,0 0-2 16,1-1-5-16,-1 1-23 0,1-1-26 15,0-2-27-15,3 4-60 0,-2-4-43 16,0-3-66-16</inkml:trace>
  <inkml:trace contextRef="#ctx0" brushRef="#br0" timeOffset="89010.64">18531 8154 596 0,'0'0'99'0,"0"0"-56"0,0 0 100 16,0 0-94-16,0 0-21 0,0 0-28 15,0 0-6-15,0 0-9 0,-8-3 7 16,1 19 8-16,-3 6 21 0,-2 5 13 16,-5 9 3-16,-2 7-15 0,-4 5-6 15,0 2 3-15,4-3-2 16,3-5-8-16,5-5-3 0,1-1-2 16,2-1-3-16,1 0 1 0,2-1 1 15,1-6-3-15,1-3-6 0,3-9-38 16,0 0 17-16,0 2-22 0,4-2-6 15,1 4-24-15,5-1-45 0,-2-5-106 16,4-3-106-16</inkml:trace>
  <inkml:trace contextRef="#ctx0" brushRef="#br0" timeOffset="97714.61">14667 9962 69 0,'0'0'88'0,"0"0"-20"16,0 0 20-16,2-6-20 0,-2 5-13 15,0-1-8-15,1 0 5 0,-1 0-10 16,0 0-6-16,1 1 6 0,-1-1 5 16,0 0-7-16,0-1 6 0,1 1 3 15,-1 0 0-15,0 0-15 0,0 2 4 16,0 0-6-16,0 0-9 0,0 0-8 16,0 1-15-16,0 2-6 0,0 3-13 15,0 4 17-15,2 4 2 0,-1 8 4 16,4 8 1-16,0 15 3 0,1 10 0 15,0 6 8-15,-1 1-4 0,-2-7 2 16,-1-5-4-16,-1 0 5 0,0-3-9 16,-1 2-1-16,-1-5 2 0,-3-2 3 15,0-5-4-15,-1-9-5 0,3-4-2 16,-3-8 1-16,4 0-7 0,-2-1-24 16,-1 0-21-16,2 1-26 0,1-7-37 15,1-4-60-15,0-3-112 0,1-2-50 16</inkml:trace>
  <inkml:trace contextRef="#ctx0" brushRef="#br0" timeOffset="98602.2">14754 10068 23 0,'0'0'40'0,"0"0"26"0,0 0-15 15,0 0-5-15,0-10 10 0,-2 8 5 16,2 0-20-16,-1 1-16 0,1-1 2 16,0 1-13-16,0 0-3 0,0-1-3 15,-1 1 5-15,-1 1 1 0,2-2 4 16,-1 1 8-16,1 0 7 0,-2-1 15 15,2 1-5-15,-1-1-14 0,0 1-1 16,0 0-4-16,-1-1-8 0,2 1-2 16,0 1 2-16,0-3 1 0,-1 2 1 15,1-2-1-15,0 1 0 16,0 0 6-16,0-1 4 0,-1-1-4 16,1 1 2-16,0-1-2 0,0 1 3 15,0 0-1-15,0-1-4 0,0 1-9 16,2-2-8-16,3 1-4 0,2-1 0 15,3-1-8-15,0 1 6 0,1 3 0 16,1 0-1-16,0 1 0 0,1 1-1 16,-3 2-2-16,1 4-3 0,-1 2-3 15,-3 1 11-15,-2 2 1 0,-3 1 1 16,-2 1-1-16,-2 1 2 0,-6 0 0 16,-2 0-2-16,-1-2-10 0,-2 1-17 15,-3-3-9-15,1 0-2 0,-2-1 9 16,4-1 7-16,-2-2 11 0,5-1 8 15,0-1 3-15,3-1 0 0,4-1 4 16,2-2 7-16,1 0-1 0,1 0-6 16,4 0 11-16,2-3 3 0,1 0-7 15,2 0-4-15,1-1-6 0,2 1-1 16,1 1 1-16,1 0 2 0,-1 2 1 16,3 0 0-16,-1 2-2 0,3 2 7 15,-1 1 2-15,-2 1-1 0,4 1 4 16,-5 1 1-16,2 2-1 0,-4-1-1 15,-2 1 1-15,-3 0 2 0,-5 0 12 16,-1 1 0-16,-2-3 11 0,-4 2-2 16,-8 0 4-16,-1-1-10 15,-6 1-14-15,-2-2-9 0,-2-1-8 16,-1 0-3-16,-2-1-20 0,6-1-20 16,-1-1-22-16,0 0-33 0,5 0-17 15,0 0-25-15,2-2-47 0,2-1-110 16</inkml:trace>
  <inkml:trace contextRef="#ctx0" brushRef="#br0" timeOffset="99455.87">15040 10347 54 0,'0'-1'71'0,"0"-1"-3"0,0-1 1 0,0 0-3 16,0 1 1-16,4-1-9 0,-3 1 5 15,2 1-17-15,0 0 22 0,-1 0-18 16,0 0-5-16,2 0-7 16,0 1-5-16,1-1 2 0,0 1-2 15,0-1 0-15,3 1-4 0,-1 0-2 16,4 0-1-16,-2 0-11 0,3 0-1 16,0 2-3-16,-2 1-3 0,2 0-4 15,-3 2-2-15,2 0-2 0,-3 1 0 16,-1 1 1-16,0 0 2 0,-5 2-1 15,1-1-1-15,-2 1 1 0,-1 0 1 16,-2 3-3-16,-2-2-2 0,-3 1-3 16,0-1-4-16,0-1-3 0,0 0-7 15,1-2-2-15,1-3 5 0,0 1-3 16,1-3 3-16,2 1 5 0,1-3 5 16,1 0 6-16,0 0 3 0,0 0 2 15,0 0 14-15,0 0 6 0,1 0-4 16,1-1-5-16,4-1-5 0,0-1-6 15,1 2-4-15,2-2-1 0,2 2 1 16,0 1-1-16,2 0 2 0,-1 1 10 16,0 3-4-16,1 2 0 0,-3-1 14 15,1 2-4-15,-1 2 0 0,-1-1 0 16,-2 2 5-16,-2 0 4 0,-1-2 1 16,-2 2-1-16,-2-1 11 0,0 0-10 15,-4-2-1-15,0 0 1 0,-3-2-6 16,-2 0-8-16,-3-1-4 0,2 1-5 15,-2-2 0-15,-2 0-2 0,0-1-3 16,2-1 0-16,1 0-5 16,1-1-1-16,1 0-9 0,3 0-2 15,0 0-8-15,2 0-12 0,1 0-17 16,1 0-8-16,0-2-23 0,1 0-22 16,1-1-28-16,0-1-52 0,4 0-106 15,0 1-51-15</inkml:trace>
  <inkml:trace contextRef="#ctx0" brushRef="#br0" timeOffset="100469.98">16063 10026 461 0,'1'0'167'16,"1"0"-68"-16,0-1 16 0,0 0-61 16,0-1-38-16,0-1-12 0,0 1-4 15,-1 0-28-15,1 1-73 0,0-1-75 16,0 2-154-16</inkml:trace>
  <inkml:trace contextRef="#ctx0" brushRef="#br0" timeOffset="100627.01">16074 10336 613 0,'0'0'116'15,"0"0"-15"-15,0 0-39 0,0 0-62 16,0 0-19-16,-41 7-151 0,34-10-173 15</inkml:trace>
  <inkml:trace contextRef="#ctx0" brushRef="#br0" timeOffset="105466.53">17000 9900 101 0,'0'0'63'0,"0"0"14"0,13-9 14 15,-9 6-17-15,0 0-26 0,-1 1-6 16,-1 0 10-16,0 0-4 16,-1 0-12-16,0 1 2 0,2 1 7 15,-3 0 0-15,0 0-1 0,0 0-8 16,0 0-8-16,0 2 4 0,-3 2 3 16,2 4 1-16,-3 0-6 0,-1 4-7 15,-2 3-6-15,-2 3-3 0,-2 4 0 16,-1 3-5-16,-6 7-1 0,-3 6 5 15,3-2 6-15,1-4-3 0,2-6-7 16,3-4-3-16,1 1-4 0,-2 2 5 16,1-3-4-16,2-1-3 0,2-6 0 15,0-1-1-15,3-4-1 0,1-1-3 16,0-3 3-16,2-3-6 0,1-2 2 16,1-1 6-16,0 0 8 0,0-3 5 15,0-3-13-15,2-4-12 0,0-3 11 16,4-2 0-16,0-5 1 0,4-2-1 15,0-3 1-15,2-2-8 0,1-1 8 16,-2-2 1-16,1 0-1 0,1 1 1 16,-2-1-1-16,1 3-2 0,-2 3 0 15,0 0 2-15,-1 3 0 0,-1 0 0 16,-2 2 2-16,-2 1-2 0,0 2 2 16,-1 0 8-16,0 2 4 0,0 1-8 15,-1 2 7-15,0 2-1 16,-1-1 1-16,1 2-5 0,-1 1 4 15,0 2 0-15,1-1 4 0,0 1 1 16,0 0 1-16,0 0-5 0,-1 2 0 16,0 1 1-16,1 0 1 15,-1 1 1-15,-1 0-4 0,2 1-4 16,-2-1-4-16,0 1-3 0,0 0-1 16,1 0-2-16,0 2 1 0,1 2 1 0,1 1 1 15,-1 3-1-15,2 1 1 0,-1 1 1 16,2 3 0-16,2 3 1 0,0 2-1 15,2 3 2-15,0 2 1 0,3 4-1 16,-1 1 1-16,3 6-3 0,-1-4 1 16,1 0-1-16,0-1-1 0,0-5 2 15,2 2-1-15,-1-1-1 0,1-1-1 16,-1-1 3-16,0-2-1 16,-1 0-1-16,-1-2-1 0,-2-1-1 15,-1-1 1-15,0-3-1 0,-2-1 1 16,0-2 1-16,-2-1 0 0,0-3-1 15,-2-2 0-15,-1-1 1 0,-2-3 1 16,0 1 0-16,-1-2 2 0,0 0-1 16,0 0 4-16,0 0-1 0,0 0 0 15,0 0 2-15,0 0 4 0,-1 0-4 16,0 0-1-16,-2 0-3 0,-3-1-4 16,-2-1-3-16,-2 0-2 0,-4 1 1 15,-2-2 3-15,-3 2 0 0,-3 1 1 16,-2-1-1-16,-1 1 2 15,-2 0-1-15,0 0 1 0,2 1-1 16,-1 1 1-16,-2 0 0 0,2 1-1 16,0-1 0-16,1 1-1 0,2-1 0 15,1-1-6-15,2 2-15 0,1-1-9 16,3 0 0-16,-1-1-9 0,7 0-18 16,1-1-24-16,3 0-29 0,0 0-31 15,6-3-58-15,0-1-135 0,2-1-92 0</inkml:trace>
  <inkml:trace contextRef="#ctx0" brushRef="#br0" timeOffset="106535.43">17474 10018 72 0,'1'1'85'0,"0"-1"-20"0,0 0 0 16,0-1-14-16,0 0-2 0,1-1 14 16,-1-1 11-16,1 2-3 0,-1 0-6 15,0-1 6-15,0 1-4 16,0 1-19-16,-1-1-13 0,0 0-3 16,0 1-3-16,0 0-2 0,0 0-6 15,0 0-4-15,0 0-3 0,0 0-6 16,0 0-4-16,0 0-4 0,0 1 0 15,0 2-5-15,-1 2 4 0,-2 2 1 16,1 4 1-16,-1 0 1 0,0 3-1 16,1 3 0-16,0 1-1 0,1 0 0 15,1 0 0-15,1 0 0 0,3-1-1 16,2-1 2-16,2-1-1 0,1-2 2 16,1 1 4-16,-1-3 6 0,3-1 6 15,-1-3 5-15,0-2 1 0,1-2 4 16,-1-1-2-16,-1-2 2 15,2 0 0-15,-2-3-1 0,0-4 0 16,2-2-2-16,-3 0-8 0,2-5-9 16,-1-2-2-16,-2 1-3 0,-1-3-3 15,-1 2 2-15,0 1-2 0,-2 0 0 16,0 1 2-16,-1 2 0 0,0 1 0 16,0 0 10-16,-1 1 2 0,0 2 5 15,0-1 1-15,-2 2 2 0,2 2 1 16,-2-1-6-16,2 2-3 0,-2 0-2 15,2 0-4-15,-1 2-3 0,-1 1-2 16,0-1-3-16,0 2 0 0,0 0-4 16,0 0-5-16,0 0-7 0,0 4-11 15,1 2 10-15,1 4 17 0,0 2 1 16,1 4-1-16,0 3 1 0,0 2-1 16,1 2 0-16,0 2 1 0,1 2 0 15,2 2-1-15,-2 2 2 0,0 0-2 16,0 0 1-16,0 5 0 0,-2-3-1 15,1-2 0 1,-2 0 1-16,-2-6 1 0,0 2-2 16,0 0 4-16,-2-6 9 0,-1-3-11 15,0-3 5-15,0-4 2 0,-1-3 0 0,-1-1 1 0,-1-2 4 16,-1-1 1-16,-3 0 9 0,1-2 4 16,-1-1-2-16,-1-1-6 0,0 0-4 15,2 0-7-15,-1-2-5 0,2 1-1 16,0 0-3-1,-1-2-6-15,2 0-16 0,1 2-27 0,0-1-32 16,1 0-57-16,-3-4-51 0,2 1-107 0,0-3-268 16</inkml:trace>
  <inkml:trace contextRef="#ctx0" brushRef="#br0" timeOffset="112155.71">18931 9942 111 0,'0'0'59'0,"0"0"15"16,0 0-1-16,0 0-6 0,30-21-23 15,-24 17-6-15,1 0 8 0,-1 1 17 16,0-2-30-16,-1 3-2 0,0-2 1 16,-1 2 3-16,0-2 1 0,0 2 7 15,0-1-2-15,-2 0-5 0,0 0-7 16,1-1-4-16,-1 1-4 0,1-2-4 15,0 0-4-15,-1 0 0 0,1-2 1 16,0 1 1-16,-3-1 1 0,2-1-4 16,-2 1-3-16,0-2 1 0,0 0 2 15,-2 1 4-15,-2-1-1 0,1 0 2 16,-2 0-2-16,0 1-6 0,-2-1-1 16,-2 0-2-16,2-1 1 15,-1 2-5-15,0 0 1 0,-2 0-3 0,0 2 0 16,0 1 0-16,-2 3 0 15,2 0 0-15,-1 2 0 0,1 0 0 16,0 4 0-16,2 3 1 0,-1 3 1 16,1 4 2-16,1 5 0 0,-1 6 0 15,-2 10-2-15,-1 9 0 0,0 11-1 16,-1 4 3-16,4 0 1 0,0-6 6 16,2-5 12-16,2-3-5 0,0-4-2 15,1-2-9-15,1-4 0 0,1-6-4 16,0-4-2-16,1-8-1 0,0 1-2 15,0 0-6-15,1 3-15 0,1-1-17 16,2-4-13-16,1-2-12 0,3-4-9 16,1-3-21-16,2-2-17 0,8-5-40 15,-3 0-102-15,-1-4-36 0</inkml:trace>
  <inkml:trace contextRef="#ctx0" brushRef="#br0" timeOffset="112664.78">18839 10242 409 0,'0'0'123'0,"0"0"9"16,0 0-52-16,6-13-44 0,1 8-32 16,3-1-2-16,2-1-2 15,3 3 7-15,0-2 0 0,2 3 6 16,0-1 5-16,1 2-5 0,-2-1 2 15,0 0 1-15,-3 0 6 0,1 2 9 16,-3-2 4-16,-2 1-1 0,2 0 3 16,-3 0-1-16,-1 0-3 0,0 0-10 15,-1 0-3-15,-1 0 0 0,-2 1 0 16,-1 0 4-16,0 0 0 0,-2 1-1 16,0 0-2-16,0 0 0 0,0 0-3 15,0 0-11-15,-3 2-7 0,-2 4-9 16,-2 2 3-16,-2 3 4 15,-1 1 0-15,1 4 2 0,-1-1-2 16,3 2 2-16,0-3-1 0,3 1 1 16,1-2 0-16,2-1 1 0,1-2 1 15,0-1 4-15,1-3 1 0,3-2 6 16,0-1 7-16,1-2 7 0,1-1 12 16,2 0 8-16,-1-3-2 0,0-4-4 15,0-2-3-15,0-4-10 0,0-1-7 16,-1-2-14-16,-1-1-7 0,-1 2-2 15,-3 2-9-15,0 1-19 0,-1 2-26 16,-2 0-34-16,-3 2-14 0,-2 1-38 16,-3 1-34-16,0 2-38 0,-6 4-39 15,1 0-61-15</inkml:trace>
  <inkml:trace contextRef="#ctx0" brushRef="#br0" timeOffset="113134.9">19201 10221 167 0,'0'0'152'0,"0"0"-19"16,0 0-19-16,0 0-50 0,0 0-15 16,7-28-22-16,-4 22 16 0,1 1 6 15,1-1-9-15,0 1-8 16,0-1-8-16,0 2-1 0,0 1-5 15,1 0-1-15,0-1-3 0,0 3-11 16,1 0 0-16,-2-1-3 0,1 2 0 16,0 1-4-16,1 3 3 0,1 5 1 15,-1 4 1-15,1 3-1 0,-1 4 0 16,0 1 0-16,-1 1 2 0,-1-1-1 16,1-2 1-16,0-1-2 0,-1-2 0 15,-1-3-22-15,-2-3-22 0,0-3-4 16,0-3-10-16,-2-1-2 0,0-3 25 15,0-2 35-15,-1-3 4 0,-2-2 9 16,0-4 20-16,0-2 8 0,-2-2-4 16,0-1-1-16,4 0 12 0,-2-1 4 15,3 4 3-15,0-1-2 16,3 1 3-16,5 1-8 0,0 0 1 16,3 1-7-16,4 2-4 0,1 0-2 15,2 2-15-15,2 1-14 0,-1 1-7 16,0 1-1-16,-1 1-20 0,2 2-47 15,2 0-59-15,-2 1-58 0,17 2-71 16,-6 1-114-16</inkml:trace>
  <inkml:trace contextRef="#ctx0" brushRef="#br0" timeOffset="113589.05">20264 10040 528 0,'0'0'81'0,"0"0"37"0,0 0-24 16,11-15-27-16,-8 12-18 0,1 2-35 16,-2-1 7-16,0 2-6 0,0 0-13 15,0 6 2-15,1 5 16 0,-2 4 13 16,1 8 2-16,-2 10 9 0,0 11-8 15,0 10-10-15,0 3-4 0,0-3-3 16,0-5-10-16,0-7-4 0,0-3-3 16,3 2 0-16,0-2 2 0,-2-4-4 15,0-6-7-15,1-7-23 0,-1-6-15 16,1-1-12-16,0 0-10 0,1-1-13 16,0-1-44-16,2-4-63 0,-1-4-102 15,-1-4-26-15</inkml:trace>
  <inkml:trace contextRef="#ctx0" brushRef="#br0" timeOffset="114000.25">20338 10229 211 0,'0'0'74'0,"0"0"90"0,0 0-37 16,3-38-36-16,0 27-31 0,1 0-6 16,1 0 26-16,-1 2-13 0,3-2-36 15,-1 3 15-15,-1-1 1 0,0 2-13 16,1 0-4-16,2 0 2 0,1 1-13 16,0 0-8-16,1 2 0 0,3 1 0 15,-2 0-4-15,4 0-3 0,-2 3 1 16,2 0 3-1,0 3 2-15,2 4-1 0,0 1-1 0,1 5-3 16,1 2 2-16,-1 3-3 0,-1 0 2 0,-2 1 0 16,-5-2 2-16,1-2 1 0,-6 1-3 15,-2-5 1-15,-3-1-2 0,-1-2 4 16,-6-3 4 0,-5-1 5-16,-2-1-6 0,-7-3-12 0,-1 0-14 15,-3-5-47-15,-3-1-20 16,0-1-20-16,0 2-16 0,1-2-41 0,-4-3-53 15,7 2-80-15,6-1-22 0</inkml:trace>
  <inkml:trace contextRef="#ctx0" brushRef="#br0" timeOffset="114486.05">20784 10110 129 0,'0'0'69'0,"0"0"9"16,0 0 2-16,0 0-17 0,0 0 23 15,11-23-43-15,-10 20 18 0,1 1 5 16,-2 1-15-16,0-1 2 0,0 2-14 15,0 0-13-15,0 0-16 0,0 0-10 16,0 0-4-16,0 0-9 0,0 3 1 16,0 4 12-16,0 3 0 0,0 1 0 15,0 5 0-15,0 0 1 0,0 3-1 16,3 0 0-16,1 1 2 0,2 2 4 16,1-2 6-16,2-1 5 0,0 0 3 15,1-4 3-15,1-2 4 0,-1-2 1 16,0-3 16-16,1-3 2 0,-3-2 18 15,0-3 8-15,-1-1-6 0,2-4-9 16,-1-5-16-16,1-4-14 0,-1-4-14 16,1-2-8-16,-1-4-5 0,-1 3-1 15,-1 2-8-15,-1 2-1 0,-1 5-4 16,-1 2-15-16,-1 2-29 0,1 2-21 16,-2 1-17-16,0 2 3 0,1 0-9 15,-2 1-11-15,1 1-24 0,1 0-49 16,1-1-89-16</inkml:trace>
  <inkml:trace contextRef="#ctx0" brushRef="#br0" timeOffset="115021.18">21157 9884 326 0,'0'0'88'0,"0"0"77"0,0 0-41 15,11-35-43-15,-8 26-22 0,0 1-39 16,0 2 9-16,-1 1 7 0,-1 1-14 16,1 1 2-16,-2 3-2 0,0 0-4 15,0 0-15-15,0 0-3 0,0 2-7 16,0 3 7-16,0 6 2 15,1 3 2-15,-1 1-4 0,0 5 2 16,0 2 2-16,0 3 3 0,0 2 2 16,0 1 7-16,-1 1 2 0,1 2 5 15,-1-2 3-15,1 0 1 0,0-1 1 16,1-3-4-16,2-1-4 0,0-2-3 16,2-1-7-16,3-4 5 0,-2-1 2 15,2-3 2-15,0-2 3 0,2-3 6 16,-1-2 1-16,2-1 7 0,3-1-4 15,0-3-7-15,2-1-8 0,1-1-3 16,-1-5 2-16,1-3 3 0,0-2-5 16,2-3-7-16,-3-1-1 15,0 1-4-15,-4 0 5 0,-2 3 0 16,-2 2-1-16,-4 2 1 0,-4 2-6 16,0-2-1-16,-4 3-23 0,-4-3-16 15,-2 3-11-15,-1-1-3 0,-3 3-2 16,2 0-12-16,-1 1-13 0,1 1-31 15,2 0-19-15,0 1-28 0,0 2-27 16,2 2-37-16,3 0-28 0</inkml:trace>
  <inkml:trace contextRef="#ctx0" brushRef="#br0" timeOffset="115185.43">21643 10278 737 0,'0'0'187'0,"0"0"-18"16,0 0-106-16,0 0-43 0,-1-5-20 15,-1 0-115-15,1 0-7 0,-1 0-19 16,0-1-68-16,1 0-4 0,0 2-110 16</inkml:trace>
  <inkml:trace contextRef="#ctx0" brushRef="#br0" timeOffset="116291.14">22406 9930 149 0,'0'0'59'0,"0"0"2"0,0 0 76 0,0 0-3 31,0 0-42-31,0 0-5 0,38-9-2 0,-30 7 7 16,0 0-18-16,-2-1-10 15,-2 2-8-15,-3 0-4 0,-1 1-3 16,0 0-5-16,-1-1-15 0,-3 0-20 16,-2-2-9-16,-6 2-13 0,-3 0-17 15,-6 1-36-15,-4 3-8 0,-1 3 17 16,-1 1 27-16,1 2 11 0,1 1 4 16,4 0 2-16,4 0 6 0,1 0 3 15,5 1 0-15,2-2-2 0,4-1 0 16,3 0 3-16,2 0 1 0,2 0 2 15,6 2 7-15,1 0 9 0,5-1 8 16,3 0 1-16,2-1 0 0,3 1-1 16,2-1-1-16,0 0-6 0,1-1-2 15,-2 1 1-15,2 0 1 0,-3 0 2 16,-2 1 1-16,-2-2-5 0,-3 0-4 16,-5 0 1-16,-4 0 4 0,-3 0 0 15,-3 1 10-15,0-1-4 0,-7 1 1 16,-2 1-3-16,-5-2-5 15,-3 0-6-15,-3-2-8 0,-3 1-1 16,-2-3-21-16,0 1-27 0,-3-3-22 16,-1 1-9-16,1-2-20 0,1 0-35 15,-4-4-57-15,7-1-58 0,6 0-77 16</inkml:trace>
  <inkml:trace contextRef="#ctx0" brushRef="#br0" timeOffset="116697.39">22942 10043 286 0,'0'0'71'0,"0"0"7"0,0 0-6 15,0 0-55-15,-10-28-17 0,1 23-12 16,-3 1 5-16,-2 2 5 0,-3 2 2 16,0 0 4-16,-2 3 3 0,-1 2 0 15,0 2-3-15,0 3 0 0,2 0-1 16,0 2-1-16,1 0 9 16,4 2 18-16,3 0 17 0,2-1 11 15,3 1 8-15,4-1 11 0,1-1-11 16,3-1-10-16,5-1-4 0,1-2-2 15,3 0-2-15,5-2 5 0,0-1 0 16,7-2-7-16,1 0-21 0,5-2-13 16,4 0-7-16,7-1-4 0,5 1-4 15,2-1-19-15,-7 0-38 0,-3 0-29 16,-11 0-35-16,3-4-39 0,-10-1-76 16,-4 0-156-16</inkml:trace>
  <inkml:trace contextRef="#ctx0" brushRef="#br0" timeOffset="117166.3">23174 9874 437 0,'0'0'68'0,"0"0"38"16,0 0-25-16,24-35-74 0,-17 24 24 15,-2 4-19-15,-1 0 16 0,-1 4 30 16,-1-1-20-16,-2 4-14 0,0 0-8 15,0 0-16-15,1 5-14 0,-1 3 14 16,1 5 4-16,-1 5 6 16,0 5-3-16,0 3-1 0,0 8-5 15,0 7 0-15,0 8 6 0,-1-1-2 16,1-6 9-16,0-9 0 0,0-12 6 16,0-6 1-16,0-1-7 0,0 0-1 15,0 0-5-15,1 0-2 0,0-6 2 16,-1-3 3-16,2-3 8 0,1-2 26 15,1-2 23-15,2-6-8 16,3-1-42-16,3-5-10 0,2-2-5 0,-1 0-3 16,4-2-1-16,-1 1 1 15,3-1-1-15,0 1 1 0,-2 1-2 16,0 3 1-16,-1 1-4 0,-1 2 4 16,-4 2 1-16,0 2-1 0,-4 2 1 15,-2 3-1-15,-2 1 1 0,-1 1-17 16,1 6 7-16,0 3 9 0,-1 2 1 15,0 1-1-15,0 1-14 0,0 0-15 16,0 1-16-16,0-1-19 0,1-1-27 16,0 1-33-16,0 0-62 0,-1-4-131 15</inkml:trace>
  <inkml:trace contextRef="#ctx0" brushRef="#br0" timeOffset="117541.76">23669 10098 207 0,'0'0'125'16,"0"0"-28"-16,0 0 27 0,0 0-61 15,0 0-22-15,34-37-5 0,-30 30 8 16,-2 0 14-16,0 0-18 0,0 0 9 16,1-1-5-16,-3 2-14 0,0-1-7 15,1 1-2-15,-1 1-16 0,0 0-4 16,-1 1-1-16,-1 1-1 0,-2 0-4 15,-1 2-2-15,-2 1-2 0,-2 2-6 16,-4 4 0-16,-1 4 8 0,-1 2 5 16,0 4 1-16,1 0 0 0,3 4 1 15,2-1 4-15,2 1 14 0,4-2 7 16,2-1 10-16,1-2-4 0,2-3-6 16,4-1 1-16,3-3 8 0,0-1 10 15,3-2 10-15,2-4 3 0,0-1-8 16,5-2-19-16,0-3-15 0,-2-4-6 15,2-3-4-15,-1-3-5 0,0-5-4 16,-3 0-29-16,-2-1-24 0,-4 4-9 16,-5 2 7-16,-4 2-27 0,-1 4-55 15,-9 2-77-15,-10 1-39 0,1 2-25 16</inkml:trace>
  <inkml:trace contextRef="#ctx0" brushRef="#br0" timeOffset="118062.12">24040 10089 144 0,'0'0'148'0,"0"0"-45"16,0 0 18-16,0 0-60 0,15-21-4 16,-11 15-10-16,-2 1-12 0,0-1 9 15,0 1-20-15,-2-1-3 0,1 2 7 16,0 0 7-16,-1 1 0 0,0 0-8 16,0 1-12-16,-2 0-6 0,-1-1-4 15,-3 1-5-15,1 0-3 0,-3-1-1 16,0 3 0-16,-3 0 1 0,-1 0-1 15,0 4 0-15,-2 2-2 16,3 2-3-16,-4 1 6 0,3 3 0 16,2 4 0-16,1 0 3 0,3 1 9 15,2 0 14-15,3 1 10 0,1-3-1 16,3-1 1-16,4-2 4 0,2-2 4 16,2 0-4-16,2-3-10 0,3-2 1 15,-1-1-7-15,4-2 9 0,-1-2 11 16,-2-3-12-16,1-2-11 0,-3-4-7 15,1-2-10-15,-3-4-1 0,-2-3-51 16,-2 0-23-16,-4-1-7 0,-2 3 8 16,-3 2 5-16,-7 2-21 0,-1 3-31 15,-3 1-15-15,-4 2-13 0,-3 2-37 16,1 1 4-16</inkml:trace>
  <inkml:trace contextRef="#ctx0" brushRef="#br0" timeOffset="118421.82">24340 9762 559 0,'0'0'78'0,"0"0"39"0,0 0 15 16,0 0-83-16,18-34-24 0,-15 30-16 15,0 3-7-15,-2 1-2 0,1 6-8 16,-1 7 6-16,1 5 2 0,-1 7 28 16,-1 9 7-16,0 9-2 0,0 10-3 15,0 2-6-15,2-3-7 0,0-6-1 16,1-7-3-16,1-3-2 0,0-7-7 15,-1-7-1-15,-1-4-3 0,1-1-1 16,-1 1-31-16,2 3-62 0,-1 0-15 16,4 1-50-16,-1-4-85 0,-1-5-145 15</inkml:trace>
  <inkml:trace contextRef="#ctx0" brushRef="#br0" timeOffset="119471.35">15952 11483 93 0,'0'0'124'0,"0"0"8"0,0 0-23 16,0 0-1-16,0 0-36 0,0 0-24 15,2-1-5-15,-2 0 4 0,2 0-17 16,2-1-2-16,0-1-2 0,-2 1 1 16,4 0 4-16,0-1 1 0,2 1-5 15,1 0-8-15,0-1-2 0,2 3-8 16,2 0-3-16,0 0-2 16,1 3 5-16,0 1-3 0,0 4 0 15,-1 3-2-15,-1 3-2 0,2 2-1 16,-2 3 0-16,-2 3 3 0,-1 3-1 15,-2 0 0-15,-1 3 1 0,-1 3 2 16,-1-2-5-16,-3 0 4 0,-1-1-2 16,0-2 2-16,-4-2-2 0,-1-3-2 15,-1-1 1-15,-2-4-1 0,0-2 0 16,-1-2 1-16,1-4 0 16,0-2 2-16,-1-3-2 0,0-1 1 0,0-2 6 15,0-4 1-15,0-3 7 16,1-3 3-16,1-3 1 0,0-5 0 15,0 0-1-15,4-3 3 0,2 0-1 16,1 0-4-16,2 0 2 0,4 0-1 16,2 2-2-16,3-2 2 0,1 2 3 15,3 2 0-15,2-2-11 0,0 3-7 16,3 2-4-16,-1 1-2 0,3 1-2 16,0 3-25-16,3 0-43 0,-2 2-38 15,2 0-34-15,1 2-23 0,7-1-95 16,-7 4-132-16</inkml:trace>
  <inkml:trace contextRef="#ctx0" brushRef="#br0" timeOffset="119956.18">16423 11613 315 0,'0'0'50'0,"0"0"-50"0,0 0 140 16,0 0-72-16,11 20-9 15,-4-17-14-15,1 2 7 0,2-3 10 16,1 1-5-16,2-1-2 0,0-1-2 16,-1-1-3-16,5 0 1 0,-1 0-10 15,2-2-1-15,-1-2-2 0,-1 0-4 16,1-2-13-16,-2-1-4 0,1-1 2 16,-3-1-6-16,-2 0-1 0,0-2-1 15,-3 0 2-15,-3-2-1 0,-1 1-11 16,-3-1 2-16,-1 2-3 0,0 1-15 15,-6 1 1-15,-4 4-2 0,-2 1-24 16,-6 4 2-16,-2 0 16 0,-1 6 6 16,0 3 0-16,-1 3-4 0,0 4-4 15,3 4 9-15,1 2 15 0,4 1 1 16,1 3-1-16,5-1 6 0,3-2 8 16,3-1 5-16,2-2 6 0,1-1-4 15,3-2 0-15,3-3-4 0,2-1 5 16,1-1 9-16,1-2 2 0,4-2-9 15,0-3 16-15,4 0-5 0,1-4-5 16,3-1-16-16,0-1-8 0,3-4-6 16,0-1 0-16,1-1-19 0,1 0-17 15,2 0-15-15,-2-2-7 0,2-2-17 16,0 2-16-16,-2-3-49 16,6-10-54-16,-8 5-136 0,-5-2-130 15</inkml:trace>
  <inkml:trace contextRef="#ctx0" brushRef="#br0" timeOffset="120248.58">17047 11203 534 0,'0'0'108'0,"0"0"-108"15,0 0 142-15,0 0-65 0,5-24-26 16,-5 23-31-16,0-1-3 0,0 2-4 16,0 0-11-16,0 4 0 0,-1 4 9 15,0 5 13-15,-1 3 4 0,0 4-7 16,0 6-7-16,1 3-7 0,-1 0 0 16,0 9-6-16,1 5 1 0,0 5-2 15,1-3-3-15,2-6-27 0,2-11-40 16,-1-10-44-16,7 13-95 0,0-7-132 15</inkml:trace>
  <inkml:trace contextRef="#ctx0" brushRef="#br0" timeOffset="120389.17">17332 11853 928 0,'0'0'187'0,"0"0"-14"0,0 0-84 16,0 0-62-16,0 0-27 0,0 0-36 15,0 0-95-15,0 0-101 0,13-31-87 16,-9 24-113-16</inkml:trace>
  <inkml:trace contextRef="#ctx0" brushRef="#br0" timeOffset="121030.98">18148 11236 359 0,'0'0'52'16,"0"0"99"-16,0 0-83 0,0 0-16 16,0 0-28-16,0 0-15 0,32-16 16 15,-29 22 2-15,0 4-7 0,-1 5 13 16,0 6 2-16,0 3 16 0,-1 4-6 16,-1 7-11-16,0 7 0 0,0 7-12 15,-4-3-7-15,0-6-3 0,0-12 3 16,0-9 0-16,-2 0 4 0,3 2 9 15,-3 4-2-15,0 0 0 0,2-2-5 16,0-3-10-16,2-4 0 0,0-1-1 16,2-3-2-16,0-3 5 0,0-2 3 15,4-1 3-15,1-1 6 0,0-2 1 16,2 1 4-16,2-1-5 0,3-2-9 16,1 0-7-16,4 1-2 0,1-2-4 15,3 0-1-15,1 0-2 0,2 0-8 16,0-3-12-16,5 1-17 0,0 0-12 15,0-2-16-15,-1-1-25 0,-2 2-33 16,-2-2-43-16,1-3-69 0,-8 0-131 16</inkml:trace>
  <inkml:trace contextRef="#ctx0" brushRef="#br0" timeOffset="121547.45">18294 11594 583 0,'0'0'28'16,"0"0"98"-16,0 0-29 0,0 0-42 15,0 0-16-15,19-32-22 0,-10 21 6 16,3 2 3-16,-1-3-4 0,0 4 7 16,5-2 10-16,0 1 2 0,-1 1-5 15,1 1-20-15,0 1-6 0,-1 2-7 16,-2-1 1-16,-1 1-4 0,-1 2 0 15,-2 1-3-15,-1 0 0 0,-3 1-2 16,-1 1-2-16,1 1 4 0,-2 3 2 16,-1 4 1-16,-1 2 0 0,0 3 3 15,-1 1 0-15,0 2 0 0,-2 2 1 16,0 1-1-16,0-1 3 0,1-1 9 16,0 1 1-16,0-3-6 0,1-1 0 15,0-2 3-15,0 0 8 16,2-1-3-16,1-3 2 0,2-1 7 15,0-2 5-15,2 0 9 0,2-4-7 16,1 1 2-16,2-3 7 0,4 0-3 16,1-5-7-16,1-2-11 0,3-3-4 15,-2-3-2-15,1-5-6 0,-1-4-1 16,-1-4-1-16,-3 1-4 0,-3-3-4 16,-3 5-2-16,-3 4-1 0,-5 3 0 15,-1 5-6-15,-3 1-14 0,-4 2-8 16,-2 2-5-16,-2 3-11 0,-2 1-9 15,-3 2-1-15,-2 1-3 0,-2 5 3 16,3 1 4-16,0 2-14 0,4 1-50 16,0 1-50-16,7 5-27 0,1-2-67 15,5-2-61-15</inkml:trace>
  <inkml:trace contextRef="#ctx0" brushRef="#br0" timeOffset="122240.4">19570 11519 432 0,'0'0'101'0,"0"0"15"0,0-11-31 16,2 5 1-16,1-1-34 0,2 1-28 15,0 0 13-15,1 2-6 16,3-2-8-16,0 1 5 0,0 2-8 0,3-1-1 16,-1 2-7-16,-1 0-8 0,1 2-4 15,-1 0 0-15,-2 3-1 0,4 4 1 16,-4 1 6-16,1 6 2 0,-1 3-4 16,0 1 3-16,-1 5-5 0,-1 1 2 15,-2 2 1-15,3-1-1 0,-3 1 1 16,0-3 4-16,-2-1-2 0,1-2-1 15,-2-2-4-15,1-3-1 16,-2-6 2-16,1-1-2 0,-1-3 0 16,1-3 3-16,-1 0 4 0,1-2 18 15,0-2 31-15,1-2 8 0,1-5-16 16,2-3-32-16,1-7-11 0,2-2-3 16,2-2-3-16,4-4 0 0,-1 0-4 15,4 0 3-15,-1 2-1 0,2 2-1 16,-1 3 2-16,0 3-1 0,0 1 2 15,0 3-2-15,-1 4 0 0,0-1-6 16,-2 6 6-16,-1 0-1 0,-2 4-4 16,0 2-1-16,-2 7 5 0,-2 3 3 15,0 5 4-15,-2 3 2 16,-1 1-1-16,-1 2-3 0,-1-1 0 16,1 1-1-16,-2 0-1 0,1-2-5 15,1-3-17-15,-2-1-43 0,1-2-27 16,1-3-38-16,-1-2-43 0,1-4-81 15,0-4-163-15</inkml:trace>
  <inkml:trace contextRef="#ctx0" brushRef="#br0" timeOffset="122663.92">20373 11558 290 0,'0'0'139'0,"0"0"18"0,0 0-64 16,0 0-2-16,9-24-22 0,-7 18-30 16,0-1 0-16,-1 0-4 15,0 0 2-15,1-1 3 0,-2 1-12 0,1 0-5 16,-1 1-4-16,0-1-4 0,0 2-12 16,0 0-3-16,0 3 0 15,-3-1 0-15,-1 0-3 0,-2 3-4 16,-2 4-2-16,-4 2-4 0,2 3 6 15,-1 5 2-15,-2 4-1 0,2 2-5 16,1 3 3-16,1 1 2 0,2 0 4 16,3-1 2-16,0 0 1 0,4-2 5 15,1-2 11-15,4-3 1 0,3-1 4 16,3-3 2-16,1-4-5 0,3-4 0 16,2-2 20-16,0-2 1 0,1-2-10 15,0-2-8-15,-2-3 0 0,0-3-5 16,-2-5-5-16,-1-4-12 0,-3-3-21 15,-2-3-34-15,-5 2-21 0,-3 1-15 16,0 3-35-16,-11-4-76 0,-1 5-105 16,-2 3-122-16</inkml:trace>
  <inkml:trace contextRef="#ctx0" brushRef="#br0" timeOffset="123253.11">20509 11615 1 0,'0'0'104'0,"0"0"-22"0,0 0 29 16,0 0-39-16,0 0-15 0,0 0-9 16,32-28-23-16,-24 21 16 0,-2 2-2 15,1-1 3-15,0 0 7 16,0 0-5-16,0 0-2 15,0-1-12-15,-1 2-21 16,0 0 1-16,-1 0 4 0,0 1-4 16,-1 2-4-16,-1 0 0 0,-1 2 5 15,0 0 2-15,-2 0-11 0,1 2-2 16,-1 5 14-16,1 3 2 0,0 3-3 16,0 3-4-16,0 1 2 0,0 2-1 15,1 1-3-15,-1-2-1 16,2 4 0-16,-1-1 3 0,1 2 15 0,-2-3 7 0,-1 1 3 15,0-3-5 1,0-4-11-16,2 0-11 0,-2-6-3 0,2-2-1 0,-1-2 4 16,-1-4 4-16,2 0 22 0,1-4 7 15,2-4-12-15,1-4-15 0,4-2-5 16,0-2-4-16,2-5-3 0,2-4-1 16,3-7 1-16,0 3-1 0,-1-2 1 15,0 6-1-15,-2 7 0 0,1 0 1 16,-2 4-1-1,1 3-1-15,-3 4-1 0,0 1-2 0,-2 4 2 0,-1 0-1 16,-1 2-2-16,-2 3-2 0,-1 5 7 16,2 4 4-16,-2 4 4 0,-1 4-2 15,0 2 0-15,-1 3-1 0,-1 1 0 16,0 1-3-16,0 1 1 0,-1-1-2 16,1 1 1-16,0-3-2 15,0-2 0-15,0-2-4 0,1-2-15 16,0-4-38-16,-1-6-42 0,3-2-53 15,1-6-79-15,0-1-122 0</inkml:trace>
  <inkml:trace contextRef="#ctx0" brushRef="#br0" timeOffset="123723.62">21216 11607 372 0,'0'0'142'16,"0"0"1"-16,0 0-53 0,4 0 5 16,3 0-18-16,2-2-12 0,3-2 19 15,4 1-17-15,1-1-16 0,4 2 0 16,-1-1-18-16,1 0-21 0,0 0-11 16,1-1-1-16,-1 2-31 0,1 0-33 15,2-1-27-15,0 3-38 0,10-3-47 16,-6 0-101-16,-2 1-153 0</inkml:trace>
  <inkml:trace contextRef="#ctx0" brushRef="#br0" timeOffset="124006.65">21771 11447 660 0,'0'0'27'0,"0"0"66"0,0 0-19 15,0 0-50-15,37-33-16 0,-30 26-8 16,-1 3 0-16,-2 2 3 0,-1 2-2 16,-3 3 8-16,1 8 9 0,-1 3 5 15,0 4-1-15,-1 13-13 0,-3 10-5 16,-1 11-2-16,0 4 1 0,0-2-2 16,1-3 0-16,4-6-1 0,-4 0 0 15,2-4-4-15,0-7-56 0,1-9 17 16,1-5-65-16,0-2 8 0,0 2-11 15,1 5-39-15,1-2-59 0</inkml:trace>
  <inkml:trace contextRef="#ctx0" brushRef="#br0" timeOffset="124330.21">21780 11494 542 0,'0'0'44'0,"0"0"73"0,22-34-45 15,-7 21-42-15,-1 3 7 0,4 2-24 16,-2 1 6-16,2 3 8 0,0 3-6 16,-1 1 20-16,-1 0-10 0,-2 5 12 15,0 3-5-15,2 1-3 0,-4 5-11 16,4 2-4-16,-4 3 8 0,0 3-7 31,-3 1-10-31,-3 1-8 0,-3-2-1 16,-3-1-1-16,-4-1 0 0,-6-4 3 0,-6-1-4 15,-3-2-3-15,-5-2-14 0,-2-4-28 16,-2-2-41-16,1-3-48 0,-9-4-84 16,8-3-91-16,5-3-79 0</inkml:trace>
  <inkml:trace contextRef="#ctx0" brushRef="#br0" timeOffset="124750.11">22198 11509 256 0,'0'0'61'16,"0"0"18"-16,0 0 30 0,0 0-79 16,0 0-11-16,0 0-8 0,26-20-9 15,-24 18 4-15,0 0 0 0,-2 0 9 16,0 2 12-16,0 0 5 16,0 4-23-16,-3 2 0 0,1 3 13 15,-1 4-6-15,1 0-3 16,1 2-4-16,1 1 1 0,0 0 7 0,1-1 4 15,4-1 4-15,2-3 5 0,1 0 2 16,2-2 2-16,0-2 11 0,-1-2 2 16,4-3 4-16,-2-1 5 0,0-1 6 15,0-1-9-15,-1-2-12 16,-2-4-10-16,1-3-7 0,-2-1-7 0,0-7-11 16,-2-2-6-16,2 0-23 0,-3-3-22 15,0 5-5-15,-1 0 2 0,-1 4-20 16,-1 5-44-16,0-1-49 0,-1 2-49 15,1 1-69-15,-1 1-13 0</inkml:trace>
  <inkml:trace contextRef="#ctx0" brushRef="#br0" timeOffset="125246.96">22513 11243 452 0,'0'0'26'15,"0"0"59"-15,0 0 45 0,16-36-92 16,-12 27-7-16,-1 3-20 0,-1 0 9 16,0 3 3-16,-1 0-3 0,0 3-12 15,1 0-8-15,0 5 0 0,0 2 7 16,1 2 4-16,1 5-4 0,-2 4-4 15,0 3 2-15,-1 3 0 0,0 2-1 16,-1 3 1-16,0 6 4 0,0 7 11 16,0 5 1-1,0 2 4-15,0-7 3 0,0-10 19 16,0-8 5-16,0-7-23 0,2-3 2 16,2 5-2-16,0-2-13 0,0 2-2 0,4-3 6 15,-1-3 4-15,0-2-9 0,1-4 3 16,3-4 2-16,-1-1 3 0,3-2 4 15,2-2-8-15,0-5-6 0,2-1-5 16,2-5-1-16,-3-2-4 16,3-4 2-16,-5-1-4 0,0 2 0 15,-4 1-2-15,-4 3-5 0,-3 2-3 16,-3 1-15-16,-5 2-1 0,-5 0-13 16,-5 1-9-16,-3 2 15 0,-2 1 8 15,1 0-23-15,-1 4-42 0,1 0-27 16,-2 1-49-16,-1 1-47 0,3 2-112 15</inkml:trace>
  <inkml:trace contextRef="#ctx0" brushRef="#br0" timeOffset="125405.32">22954 11767 788 0,'0'0'192'0,"0"0"-18"0,0 0-87 15,0 0-48-15,0 0-39 0,14-5-25 16,-14 2-74-16,0-2-60 0,-1 2-24 16,0-3-7-16,0 1-117 0,1 0-9 0</inkml:trace>
  <inkml:trace contextRef="#ctx0" brushRef="#br0" timeOffset="125829.11">24010 11134 473 0,'0'0'104'0,"0"0"-21"0,0 0-49 16,0 0-34-16,0 0-1 0,0 0 0 16,-11 39-16-16,-2-20 9 0,-2 0-15 15,-3 5 8-15,1-2-19 16,-2 1 1-16,3-2-21 0,0-1-59 16,-2 1-39-16,6-4-35 0</inkml:trace>
  <inkml:trace contextRef="#ctx0" brushRef="#br0" timeOffset="126048.93">24076 11151 625 0,'0'0'62'0,"0"0"-23"0,0 0-9 16,0 0-23-16,0 0-3 15,-7 38-4-15,0-20 0 0,-3 2 1 16,-1 2 0-16,-2 1 2 16,-2 1 4-16,1-1-5 0,-1-1-2 0,2-1-21 15,1-1-89-15,-1 2-75 0,3-2-74 16</inkml:trace>
  <inkml:trace contextRef="#ctx0" brushRef="#br0" timeOffset="129993.73">16371 12523 145 0,'0'0'81'0,"0"0"-31"16,11-13-8-16,-6 7-10 0,1 0-27 16,-1 1-3-16,0 0 13 15,-1-1 11-15,0 1-4 0,0 0 23 16,-1 1-21-16,2 0 13 0,-3 1-2 16,1 1 1-16,-1 1 9 0,-2-2 1 15,1 2-8-15,-1 1-3 0,0 0-4 16,0 0-6-16,0 0-3 0,0 0-5 15,0 0 0-15,0 0 3 0,0 0-3 16,0 0 1-16,0 0-4 0,0 0-5 16,0 0-4-16,-3 0-5 0,-1 5 0 15,-5 1 0-15,-3 3-2 0,-4 5 1 16,-5 6-1-16,-2 4 2 0,-5 12-2 16,-6 11-1-16,-3 13-3 0,1 5-1 15,6 0 5-15,6-5 2 16,10-9 0-16,2-1 5 0,4-1-2 15,4-5 3-15,4-3-4 0,0-2 17 16,6-9-10-16,0-5 9 0,0-7 11 16,1 2 10-16,3 1 7 0,2 1-2 15,1 2 4-15,2-2-1 0,-2-5-11 16,1-2-7-16,-3-3 0 0,0-2-6 16,-1-2-8-16,-3-2-11 0,1-2 0 15,-1 0-4-15,-3-1-12 0,0 0-25 16,0 0-35-16,-1-2-46 0,4 0-57 15,0 0-76-15,-2-1-162 0</inkml:trace>
  <inkml:trace contextRef="#ctx0" brushRef="#br0" timeOffset="130863.39">16815 12744 268 0,'1'-5'78'0,"-1"0"-78"0,2-1 80 15,2-1 42-15,-1 0-33 0,-1 1-26 16,0 2 1-16,-1-1 3 0,0 3-18 16,0-2-12-16,0 2-3 0,-1 1-3 15,0 1-6-15,0 0-8 0,0 0-17 16,1 3-5-16,1 3 4 0,1 5 1 16,1 4 6-16,0 6-2 0,-1 6 5 15,2 12 0-15,-2 13 4 0,0 11-3 16,-1 0 6-16,1-6-4 0,-2-12-6 15,1-14-2-15,-1-6 3 16,0-8-6-16,-1-2 0 0,0 2 0 0,1-3 0 16,-1 3-1-16,0-7 0 15,0-4 1-15,0-3 0 0,0-2 4 16,0-1 8-16,2-2 11 0,0-7 17 16,2-3-24-16,2-6-16 0,3-5 2 15,3-8-2-15,7-8 0 0,4-3 1 16,0 6 0-16,-3 9 0 0,-4 12 6 15,-5 5 10-15,1-1 1 0,3 2-8 16,-1 0 0-16,-1 2-1 0,-3 3-1 16,-2 4-2-16,0 1-3 0,-1 7-3 15,-2 5 2-15,-1 4 0 0,0 3 5 16,-2 0-1-16,-1 1-2 0,-1-1-4 16,0 0 3-16,0-4-2 0,0-1-2 15,0-2-15-15,-1-4-36 0,0-1-35 16,0-2-42-16,1-2-49 0,0-4-72 15,0 0-147-15</inkml:trace>
  <inkml:trace contextRef="#ctx0" brushRef="#br0" timeOffset="131307.96">17381 13018 173 0,'0'0'169'0,"0"0"-42"15,0 0 12-15,0 0-50 16,20-27-13-16,-17 20-5 0,-2 0-9 16,1 0-23-16,-2-1-21 0,0 1 2 15,0 0-5-15,-4 0-6 0,2 0 3 16,-1 1 3-16,-1 1-5 0,-1 0-7 16,-2 2-3-16,-2 2-3 0,-2 1-2 15,0 2 0 1,-4 5 2-16,0 4-4 0,-2 0-4 15,2 2 0-15,0 2-4 0,2 2-6 16,2 1 5-16,3 0 13 0,3 0 1 16,2 2 2-16,3-4 3 0,0 0 15 15,6-3 11-15,4-1 11 0,3-1 14 16,2-4 18-16,2-3-21 0,2-2-11 16,0-2-6-16,0-1 0 0,-3-3-1 15,2-3-7-15,-3 0 1 0,0-4-5 16,-4-1-10-16,1-4-3 15,-5-2-9-15,-2-3-9 0,-2-1-26 16,-3 2-11-16,-2 1-13 0,-3 3-7 16,-4 3-28-16,-2 3-20 0,-1 2-4 15,-2 3 2-15,0 2 10 0,3 2-18 16,-1 1-11-16,2 0-15 0,2 1-30 16</inkml:trace>
  <inkml:trace contextRef="#ctx0" brushRef="#br0" timeOffset="131604.84">17566 12734 224 0,'0'0'139'0,"0"0"3"15,0 0 11-15,10-44-65 0,-8 33-65 16,0 3 81-16,0 1-28 0,-2 2-31 15,0 3-10-15,0 1-6 0,1 1-20 16,-1 2-7-16,2 6-2 0,-1 4 11 16,-1 7 8-16,0 4-3 0,0 10 12 15,0 7-13-15,-1 8-5 0,-1 1-5 16,0-4-4-16,2-11 1 0,0-9-2 16,0-7-12-16,1 0-35 15,2 2-25-15,2 1-46 0,6 6-41 16,-1-6-83-16,-1-5-110 0</inkml:trace>
  <inkml:trace contextRef="#ctx0" brushRef="#br0" timeOffset="132104.84">17990 13058 168 0,'0'0'120'0,"0"0"-29"0,0 0 21 16,0 0-49-16,0 0 7 0,0 0-15 15,0 0 24-15,10-35-19 0,-9 28-15 16,0 0 1-16,-1 0 1 0,0-1-8 16,-1-2-4-16,-2-1-13 0,0 2-5 15,-3 0-1-15,2 0 2 0,-1 0-8 16,0 1-5-16,-2 1-5 0,0 0-1 15,-2 3-2-15,0 0-8 0,-2 2-12 16,-1 2 0-16,0 0-5 16,-2 4-7-16,1 5 5 0,-2 4 3 15,3 4 2-15,1 4-12 0,2 2-2 16,2 1 22-16,2 1 15 0,5 0 2 16,0-1 0-16,3-2 4 0,4-1 4 15,3-3 3-15,0-3-6 0,3-1 13 16,0-4 19-16,0-4 11 0,2-4 6 15,0 0 14-15,-1-2-1 0,0-5-16 16,1-2-8-16,-3-3 4 0,0-3 3 16,0-5-6-16,-4-4-6 0,0-12-12 15,0-10-12-15,-3-12-14 0,-1-1-4 16,-2 6-18-16,-2 15 3 0,0 13 7 16,0 7-3-16,-2 3-23 0,-1-3-9 15,0 1-21-15,0-2-26 0,-2 3-13 16,3 3-37-16,1 1-57 0,1 2-59 15,0 3-43-15</inkml:trace>
  <inkml:trace contextRef="#ctx0" brushRef="#br0" timeOffset="132435.53">18239 13008 415 0,'0'0'172'0,"0"0"-15"0,0 0-48 0,0 0-53 16,4-23-24-16,-3 18-17 16,0 2 14-16,-1 0-1 0,0 2-10 15,0 0 1-15,0 1-12 0,0 3-7 16,0 5-9-16,0 4 9 0,-2 4 24 15,-1 3 1-15,1 1-20 16,-1-1-2-16,2 2-1 0,1-4-2 0,0 2-10 16,0-4-13-16,0 1-10 0,2-2-18 15,2-2-15-15,1-4-19 0,1-1-35 16,4-5-68-16,-1-2-87 0</inkml:trace>
  <inkml:trace contextRef="#ctx0" brushRef="#br0" timeOffset="132587.04">18324 12816 833 0,'0'0'56'0,"0"0"-4"16,0 0-29-16,0 0-23 0,0 0-57 16,-3-37-102-16,5 33 3 0,2 0-94 15,0 3-25-15</inkml:trace>
  <inkml:trace contextRef="#ctx0" brushRef="#br0" timeOffset="133157.91">18460 13107 362 0,'0'0'64'0,"0"0"24"15,0 0-44-15,0 0 53 0,0 0-49 16,0 0-6-16,0 0 23 0,0-36-10 16,1 25-12-16,3-1 2 0,-1-2-17 15,3 0-6-15,-1-1-6 16,4 0-6-16,-1 1-5 0,2 0 0 0,-1 3-2 16,-1 2 6-16,-1 1-1 15,-1 0-1-15,1 3-7 0,0 0-2 16,-1 3-3-16,-1 2 4 0,-1 0 0 15,0 7-6-15,0 2 7 0,1 4 3 16,-1 3 1-16,1 3-3 0,0 1-1 16,0 2 1-16,2 1-1 0,-1-1 1 15,0 0-1-15,0-2 1 0,-1 1 0 16,1-3-1-16,1-2 2 0,-3-2-1 16,0-4-1-16,-1-3 3 0,-1-3-2 15,-1-1 4-15,1-3 27 0,1-2 29 16,-1-2-16-16,3-3-19 0,1-4-10 15,0-3-4-15,1-1 0 0,1-4-6 16,3-2-4-16,-1-2-1 0,3 0-1 16,-1 1 1-16,1 1 0 15,3 4 2-15,-3 2-3 0,-1 4-1 0,-1 3 1 16,-1 4-1-16,-1 2 1 0,-3 2 0 16,0 1 2-16,0 6-1 0,-3 4 0 15,0 3-1-15,0 5 2 0,-3 4 0 16,1 0-2-16,-1 2 0 0,0 0-2 15,1 0-16-15,1-2-33 0,0-1-27 16,0-3-40-16,2 1-38 0,1-4-52 16,0-4-112-16</inkml:trace>
  <inkml:trace contextRef="#ctx0" brushRef="#br0" timeOffset="133893.34">19090 13047 241 0,'0'0'138'0,"0"0"30"0,0 0-53 0,7-14-24 15,-5 10-40-15,1-3-28 16,-1 1-2-16,-1 1 4 0,0-1 1 15,0 1 16-15,1-1 12 16,-1 2 19-16,0-2-15 0,-1 1-10 0,0-1 0 16,0 0-4-16,1 1-14 0,-1-1-13 15,0 1-11-15,0 1-4 0,-1 1-2 16,-1 1-4-16,-1 1-12 0,-4 1-12 16,-2 3-4-16,0 6-4 0,-5 4 0 15,0 7 13-15,0 2 14 0,-1 4 5 16,4 1-1-16,0 0 2 0,5-2 3 15,2-1 1-15,4-3 0 0,0-3 0 16,4-3 2-16,4-2 11 0,2-5 9 16,1-1-3-16,1-4-4 15,3-2-3-15,0-1-2 0,1-1-3 16,-1-4 4-16,-1-1 6 0,0 0 2 16,0-1-4-16,-2-1-1 0,0 1 0 15,-1 0-3-15,-1-1 4 0,0 1 5 16,-2 0-4-16,-2 1-8 0,0 2-7 15,-1 0-2-15,-3 2-1 0,1 1-2 16,-2 1-1-16,-1 0-1 0,1 1-6 16,-1 5-8-16,1 5 19 0,-1 3 0 15,0 7 1-15,0 1 1 0,0 5 0 16,0 2-2-16,0 6 2 0,0 6-2 16,0 6-4-16,-2-2-14 0,-2-9-3 15,0-10-5-15,1-9 10 0,0-2-6 16,-2-1 1-16,-1 0-4 0,0-3 3 15,-2-4 12-15,3-4 0 0,-2-3 10 16,2-4 6-16,2-5 4 0,0-6 8 16,2-6-6-16,1-3-8 0,1-8 0 15,4 1 1-15,2 2 8 0,1-2 10 16,3 6 6-16,2-1-4 0,3 2 2 16,0 3 0-16,2 3-4 0,1 2-7 15,1 2-5-15,-1 0-11 0,0 3-2 16,3 0-21-16,0 1-22 0,-1 1-19 15,3 3-34-15,2-1-54 16,12-2-44-16,-4 2-121 0,-5 0-158 16</inkml:trace>
  <inkml:trace contextRef="#ctx0" brushRef="#br0" timeOffset="136204.49">20217 12895 187 0,'0'0'126'0,"0"0"-23"0,0 0-7 15,0 0 9-15,0 0-40 0,15-29-24 16,-13 21 11-16,-2 1-1 0,0-1-15 16,0-2-1-16,-1 3 0 0,-1 0-1 15,-2 0-3-15,0 2-2 0,0 1-8 16,-2 0-10-16,-3 2-8 0,1 2-3 15,-3 1-1-15,-3 6-1 0,0 3-1 16,-3 4 1-16,2 4 1 0,-1 0-1 16,4 3 2-16,2 1-3 0,5-1 3 15,2 0 1-15,3-2 4 0,5-1 22 16,5-1 20-16,3-3 17 16,5-2 3-16,1-2-9 0,5-3-10 15,1-4 1-15,2-3-7 0,-1 0-8 16,-1-7-7-16,-1 0-2 0,-3-6-3 15,-2-1-3-15,-4-1-3 0,-4-5-9 16,-3-1-7-16,-5-1-9 0,-3 0-18 16,-5 1-10-16,-8 2-19 0,-2 4-13 15,-4 4-6-15,-3 2-6 0,-1 5-5 16,-1 3 0-16,0 1-7 0,1 3-32 16,4 2-35-16,1 1-20 0,3 4-34 15,4-3 12-15</inkml:trace>
  <inkml:trace contextRef="#ctx0" brushRef="#br0" timeOffset="136678.41">20568 12524 487 0,'0'0'110'0,"0"0"27"0,0 0-37 0,18-37-29 15,-13 29-26-15,0 2-17 0,0 1 0 16,-2 4 1-16,0 1-20 0,1 1-8 16,-1 6 1-16,1 6 3 0,-1 6 2 15,1 4 4-15,-1 11 2 0,-1 7 5 16,2 8-5-16,-1 1 5 15,3-6 2-15,-2-9 4 0,-2-10 3 16,-1-7-8-16,0 0-3 0,0 2-8 0,0-1 0 16,0 2-4-16,-1-3-2 15,1-3 0-15,0-2 3 0,-1-3-1 0,1-1 2 16,0-3-5-16,1-1 0 0,1-1 1 16,0-2 5-16,4 0 2 0,0 0 5 15,1 1 1-15,3 0-6 0,3-1-5 16,0 1-1-16,3-3-3 15,0 2-2 1,3-1-10-16,0-1-16 0,0 0-17 0,1 0-21 16,-2 0-19-16,-1 0-22 0,-2 0-28 0,-2-2-53 0,-2 0-121 15</inkml:trace>
  <inkml:trace contextRef="#ctx0" brushRef="#br0" timeOffset="136876.94">20579 12816 660 0,'0'0'129'0,"0"0"-2"0,0 0-42 16,0 0-33-16,0 0-43 0,37-30-9 16,-24 24-3-16,0 1-12 0,-1 0-26 15,0 1-9-15,5 1-15 0,-2-1-25 16,2 1-22-16,7-1-67 0,-5-1-70 15,-1 1-8-15</inkml:trace>
  <inkml:trace contextRef="#ctx0" brushRef="#br0" timeOffset="137414.4">20875 12518 419 0,'0'0'67'16,"0"0"-67"-16,0 0 120 0,0 0-120 16,0 0 37-16,0 0-29 0,0 0-2 15,2-24 7-15,-1 23-9 0,0 1-3 16,0 0-1-16,-1 0-1 0,3 1 1 16,-3 3 5-16,1 3-3 15,0 2 5-15,1 3 0 0,-1 2-3 16,0 5 0-16,1 2 5 0,-1 6 12 15,1 0-9-15,0 9 1 0,1 5 4 16,0 4-1-16,-1-4 5 0,1-9 0 16,-1-10-12-16,1-5 1 0,-1 3 2 15,2-1-4-15,-2 1-3 0,1-4 5 16,-2-3 2-16,2-4 6 0,-1-4 2 16,0-3-3-16,1-2 10 0,0-1 20 15,1-5-8-15,3-1 4 0,-1-4-15 16,2-2 0-16,2-4-10 0,2-1-12 15,1-2-5-15,1-1-1 0,1 0 0 16,2 2-1-16,-1 2 0 0,0 0 1 16,-1 4 0-16,1 1-1 0,-2 1 1 15,0 2 1-15,-2 2-1 16,-3 1 1 0,-2 4 0-16,-1 1 2 0,-3 1-2 0,0 4 0 0,-1 3 0 0,0 6 0 15,-1 2 6-15,-1 2-7 0,0 2 2 16,-2 2-1-16,1-2-1 0,-1 0-1 15,2-2-14-15,-1-1-21 0,1-2-25 16,0-2-29-16,1-3-33 0,3-3-33 16,0-1-87-1,0-4-97-15</inkml:trace>
  <inkml:trace contextRef="#ctx0" brushRef="#br0" timeOffset="138230.1">21354 12778 424 0,'0'0'87'0,"0"0"-87"16,0 0 146-16,0 0-104 0,-3-9-29 16,4 8-13-16,3-1-3 0,0 0 3 15,2 1-1-15,2 0 5 0,3 1-4 16,-1 0 13-16,3 0 9 0,1 0 19 15,2 0 11-15,1 0-2 0,2-1-4 0,0-1-14 0,2-1-8 32,-3 0 6-32,3-1 3 0,-2 0 1 15,-2-1-3-15,1-1-12 0,-3 0-5 0,-1 0-1 0,-3 0-6 0,-1 1-5 32,-3 0 3-32,-3 2-3 0,-3-1 2 15,-1 1-1-15,0-2-3 0,-5 3-2 16,-4-2-2-16,-1 3-2 0,-3 0 4 15,-1 1 0-15,-2 1-2 0,-1 5-2 0,0 1-2 0,-1 2 1 0,-1 3-2 16,3 2 1-16,0 2 4 16,3 2 0-16,3 0-1 0,2 2 5 15,3 2-1-15,4-1 2 0,1-1 1 32,6 0-1-32,2-1 7 0,2-3 5 0,3-1 6 0,3-3-6 0,0-3 2 15,4-2-6-15,-1-3-2 0,2-2 3 31,-1-2 2-31,1 0 6 0,0-4 10 16,-1-1-2-16,0-4-10 0,-3-1-10 16,2-4-1-16,-3-3-3 0,0-2 2 15,-1-3 0-15,-2 1-3 0,-1-1 2 16,1 3-2-16,-3 3 11 0,-2 3 5 16,-1 2 4-16,1 3-9 0,-3 1-4 15,-2 2-3-15,0 2 5 0,-1 1-5 16,-2 1-4-16,1 1-1 0,0 0-8 15,2 6-9-15,-1 4 9 0,4 4 3 16,-1 4-4-16,0 3 6 0,0 0 2 16,0 4-2-16,-1-1 3 0,2 1 0 15,-2 0 0-15,-1-2-1 0,0-2-3 16,-1-2-9-16,-1-5-5 0,-1-1-4 16,0-6-13-16,-2 0 1 0,0-4 4 15,-2-3 15-15,1 0 15 0,-1-2 10 16,2-2 13-16,-1-6 5 0,1 0-8 15,1-3-10-15,1-4-2 0,0-1-2 16,3 0-6-16,4 0 1 0,0 1 4 16,3 2 11-16,1 0 1 0,5 2-4 15,0 1 0-15,4 1-5 0,0-1-8 16,-2 3-2-16,2 0-14 0,-1 2-14 16,-2 0-8-16,-1 1-23 0,0 0-25 15,2 0-33-15,-1 1-44 0,12-1-65 16,-5 2-81-16</inkml:trace>
  <inkml:trace contextRef="#ctx0" brushRef="#br0" timeOffset="138763.44">22934 12671 308 0,'6'-2'90'0,"0"-2"39"0,2 1-49 16,0-2-28-16,-2 0-4 0,-1 0 0 16,-1-2 31-16,1 1-6 0,-3 0-1 15,1-1-6-15,-2 0-18 0,0-2-7 16,-1 0-6-16,0 0-1 0,-1 1-8 16,-1-2-4-16,-1 0-9 0,-1 1-6 15,2 0-4-15,-3 1-3 0,2-1 0 16,-2 3-1-16,0 0-2 0,-1 2-2 15,-1 1 1-15,-2 1-2 0,1 2 2 16,-2 1 1-16,-2 5-1 16,-2 3 0-16,-2 4 2 0,1 5 2 15,-2 5 1-15,0 11-1 0,-3 9 0 16,2 11-2-16,2 3 0 0,2-1-2 16,6-4 4-16,2-6 0 0,1 0 0 15,2-2 1-15,0-1-1 0,-1-5-1 16,2-6-8-16,2-8-49 0,3-7-27 15,3 0-48-15,0 0 1 0,7 2-64 16,0 1-75-16,-3-9-31 0</inkml:trace>
  <inkml:trace contextRef="#ctx0" brushRef="#br0" timeOffset="139438.87">22626 12920 491 0,'0'0'61'0,"0"0"46"0,0 0 1 15,0 0-77-15,29-37-19 0,-14 28-9 16,5 1 3-16,1 1 28 0,4 1-1 16,-1 0 11-16,5 2-5 0,1-2-6 15,0 2-26-15,0 1-3 0,0-1-1 16,0 1-1-16,-2 1-1 0,1 0 2 15,-3-1-3-15,-2 1 3 0,-3 0 1 16,1 0 6-16,-4 0-1 0,-3-1 5 16,0 0-1-16,-3-1 3 0,-4 1 2 15,2-1 0 1,-5-2-3-16,-1 2-5 0,-1-1 5 0,-3 0 0 16,0 0-4-16,-1 0-7 15,-4-1-4-15,-2 1 0 0,-5 2 0 0,0 0-2 0,-5 2 1 16,-1 1-1-16,-3 4-3 0,-3 3-7 15,2 2-7-15,1 2-12 16,2 2-5-16,1 2 4 0,2 0 3 16,4 1-14-16,0 1 11 0,5 0 29 15,3 2 3-15,1-3 2 0,3 0 18 16,1-2 25-16,5-2-6 0,0-4 0 16,3-2-5-16,0-4-8 0,1-2-1 15,3-1-2-15,1-3 1 0,0-3-4 16,1-1 1-16,0-3 3 0,1 0-4 15,1-3-12-15,0-2-7 0,0 0-1 16,-2-1 0-16,0 3-6 0,-2 2-5 16,0 2 1-16,-3 2-5 15,-2 3 2-15,-2 2 1 0,-4 3 5 16,-1 0 1-16,-1 1 1 0,-1 4 5 16,-3 5 11-16,-1 0 4 15,1 5 6-15,0 0 1 0,1 0 0 0,2 2-1 16,1-1 0-16,0-2-7 15,0-1 0-15,4-1-4 0,1-1-3 0,2-3-1 16,0 0-1-16,4-3-5 0,1 0-6 16,1-3-19-16,1 0-15 0,3-2-20 15,0 0-36-15,3-4-52 0,8-8-69 16,-4 2-120-16,-4-1-105 0</inkml:trace>
  <inkml:trace contextRef="#ctx0" brushRef="#br0" timeOffset="139739.34">23494 12740 513 0,'0'0'72'0,"0"0"-72"0,0 0 101 16,7 0-80-16,-7 0-21 0,0 0-4 16,-3 1-6-16,-3 4 5 0,-2 1 5 15,-2 2 4-15,-2 2 5 0,-1 2 2 16,0 2 3-16,0 0 5 0,0 1 3 15,2 0 4-15,2-2 19 0,3 1 1 16,0-1-2-16,4 0-9 0,1-3-11 16,1 1 4-16,3-4 2 0,3 0-3 15,0-2-3-15,3-1-4 0,1-1-3 16,4-1-6-16,0-1-1 0,3 0-3 16,3-1-7-16,0 0-1 0,3 0-25 15,1 0-24-15,-1-1-38 0,3-1-17 16,-1-2-37-16,8-5-45 0,-5-1-51 15,-4 0-76-15</inkml:trace>
  <inkml:trace contextRef="#ctx0" brushRef="#br0" timeOffset="140073.87">23797 12510 574 0,'0'0'5'0,"0"0"91"0,0 0 6 0,0 0-77 16,0 0-21-16,0 0-4 0,0 0-8 16,4-2 6-16,-5 9 2 0,-1 2 12 15,0 5 2-15,-2 4 8 16,1 2 0-16,-1 4 2 0,-1 3-4 16,0 7 3-1,0 6 6-15,2-2 6 0,-1-6-1 16,3-4-1-16,1-5 2 0,0 2-4 15,0 3-4-15,1 0 3 0,3-2-5 16,2-1-7-16,3-2-2 0,1-2 1 16,3-3 3-16,3-2-2 0,4-2-6 15,2-5-6-15,3 0-6 0,2-2-28 16,0-3-38-16,0-1-45 0,-4-3-36 16,1 0-18-16,1-13-45 0,-6 2-62 15,-5-3-32-15</inkml:trace>
  <inkml:trace contextRef="#ctx0" brushRef="#br0" timeOffset="140545.13">23878 12848 321 0,'0'0'132'0,"0"0"-24"16,0 0-7-16,0 0-77 0,0 0-18 16,0 0-3-16,0 0-2 0,29-15 0 15,-21 12 2-15,1 2 7 0,0 0 11 16,3 1-2-16,1-1 11 0,2 0-1 15,0 1-3-15,2-2-2 0,0 0 4 16,1 0 1-16,-2-1-6 0,1 1-5 16,-3-2-3-16,0 2 3 15,-3-1-4-15,-1 1-3 0,-4 1-8 16,-2 1-2-16,-2-1-1 0,-1 1 2 16,-1 0 1-16,-2 0-1 0,-2 1 1 15,-2 2-1-15,-5 3 1 0,-1 4 3 16,-2 1-4-16,-2 3 0 0,2 3 0 15,-1-1 6-15,3 2 4 0,1-1 3 16,3-1 9-16,3 0 7 0,0-2 3 16,4-2-6-16,1 1 2 0,1-3-3 15,4-2-2-15,0-3 4 0,1 1 3 16,2-5-1-16,3-1-6 0,-1 0-8 16,1-1-5-16,1-3-4 0,-2-2-1 15,0-1 1-15,1-4-1 0,-2-1-3 16,-2-4-4-16,3 1-9 0,-5-3-25 15,-2 1-8-15,-1 3-8 0,-2 0-6 16,-4 2-21-16,-2 2-25 0,-2 2-29 16,-1 1-40-16,-4-1-34 15,2 2-57-15,2 2-21 0</inkml:trace>
  <inkml:trace contextRef="#ctx0" brushRef="#br0" timeOffset="140969.07">24206 12869 206 0,'0'0'84'0,"0"0"23"16,0 0-21-16,0 0-38 0,15-26 8 15,-11 19-5-15,1 0 10 16,-1 1 3-16,0 0-22 0,3 0-10 15,-3 2-18-15,1 0-8 0,1 1-2 16,-2 0 1-16,1 3-3 0,1-1 0 16,-1 1 0-16,1 0-2 0,0 1 0 15,0 4-3-15,1 2 3 0,-2 3 2 16,0 4 0-16,0 3 8 0,-1 0 3 16,0 2 0-16,0-3-4 0,-2-1-3 15,-2-2-4-15,0-2-1 0,0-2 0 16,0-2-1-16,-5-2-6 0,-1-1 6 15,-1-1 6-15,1-3 3 0,-2 0 13 16,2 0 23-16,1-1 15 0,2-2 6 16,0 0-1-16,2-2-2 0,1-1-20 15,0-3-21-15,4-2-21 0,1-1-1 16,2 0-9-16,4-1-14 0,1 0-35 16,2 1-30-16,0 2-30 0,2-1-42 15,7-4-69-15,-3 1-115 0</inkml:trace>
  <inkml:trace contextRef="#ctx0" brushRef="#br0" timeOffset="141418.1">24656 12739 529 0,'0'0'102'0,"0"0"-39"16,0 0-16-16,0 0-28 0,0 0-11 15,0 0-5-15,28-14 5 0,-28 11-7 16,0 1-1-16,-2 2-8 0,-4 0-18 16,-3 0-4-16,-2 2 18 0,-5 3 9 15,-1 0-1-15,-2 0-9 0,-1 1-22 16,0 1-4-16,2-1 10 0,1 0-41 16,2 0 15-16,2-1 28 0,3 1 14 15,3 0 11-15,2 1 2 0,5 0 13 16,0 1 32-16,5 0 53 0,6 1-11 15,0 0-8-15,6-1-7 0,-1 2-15 16,4-2-24-16,0 1-18 16,2 1-10-16,-2 0-3 0,0 1-2 15,-2-1 0-15,-2 2 1 0,-4 0 4 16,-4-1 7-16,-3 0 12 0,-3 0 15 16,-2-1 1-16,-5 1 9 0,-3-2 0 15,-5-1-18-15,-2-3-8 0,-2 1-12 16,-1-3-4-16,-1 0-7 0,0-2 0 15,0 0-16-15,2 1-29 0,-2-1-9 16,1-1-13-16,1 3-9 0,-1-3-9 16,1 1-2-16,1 2-16 0,-9 0-74 15,6 0-91-15</inkml:trace>
  <inkml:trace contextRef="#ctx0" brushRef="#br0" timeOffset="142061.1">21237 13709 487 0,'0'0'76'0,"0"-2"-10"0,0-1 34 15,0 1-42-15,0 1-27 0,0 1-3 16,0 0-5-16,-1-1 7 0,-3 1-18 0,-2 0-8 15,-5 4-2-15,-2 3 5 16,-4 4 1-16,-3 3 16 0,-2 1-3 16,-2 2 4-16,-1 1-10 0,1 2-5 15,2 1 1-15,0-1-2 0,3-2 6 16,4 0 11-16,3-1 18 0,3-3 9 16,5-1-8-16,3-1 3 0,1-1-5 15,5-2 5-15,5-2 2 0,1-1-1 16,4-3-5-16,3 1-4 0,4-2-15 15,1-2-8-15,3 0-11 0,2 0-6 16,2 0-3-16,1 0-28 16,6-2-43-16,5 0-32 0,-4 0-29 15,-3 1-44-15,5-5-37 0,-12 3-79 16,-3-3-123-16</inkml:trace>
  <inkml:trace contextRef="#ctx0" brushRef="#br0" timeOffset="142847.28">21583 13877 321 0,'0'0'170'0,"0"0"-66"0,0 0-6 15,0 0-50-15,0 0-8 0,34-20 5 16,-29 17 21-16,-1-2 2 0,-1 3-18 16,0-2 9-16,0 1-2 15,-1 0 3-15,0 0-4 0,-1 1-8 16,0-2-10-16,-1 0-8 0,0 0-8 0,0-1-10 15,-1 0-6-15,-1 0-5 0,-1 0-1 16,-2 1 0-16,1-1 0 0,-4 0-1 16,0 2-2-16,-2 1 0 0,-3 2-3 15,-2 1 0-15,-4 4-5 0,0 5-1 16,0 0 8-16,1 3 3 0,3 1 1 16,2 0-2-16,4 0 2 0,4-1 2 15,4 1 2-15,1-1 6 0,4-1 10 16,4-1 5-16,3-3 1 0,1-1 2 15,2-2-2-15,1-3-6 0,1-2-8 16,0 0-6-16,-1 0-1 0,-2-1-2 16,-2-1-1-16,-1-1 1 0,-3 1 0 15,-2 0 0-15,-2-4-3 0,-1-1 0 16,-1-2-14-16,-1-2-5 0,0-3 6 16,0 0-2-16,-1 2 3 0,0 0 12 15,1 1 0-15,0 1 4 0,1 1 2 16,1 1-2-16,2 1-1 0,0 0 1 15,-1 0-3-15,2 2-1 0,0 0 0 16,1 1-2-16,0 2-1 0,1 0 1 16,0 2-4-16,2 0 0 0,-1 6 1 15,4 4 1-15,-2 1 0 16,-1 3 4-16,3 2-2 0,-4 0-1 16,1 1 3-16,0 0 0 0,-1 1-1 15,0-2 1-15,-2 0-4 0,1-2 2 16,-3-3-1-16,-1-2 0 0,-1-3 2 15,-1-3-1-15,0-1 2 0,0-2 2 16,-1 0 5-16,0 0 4 0,0-3-4 16,0-3-5-16,1-2-2 0,1-2 0 15,0-3-3-15,2-4 1 0,2 0-2 16,2-3-2-16,1 0-4 16,2-1 1-16,3 1 3 0,-1 3 5 15,2-1 0-15,-1 5 1 0,0 3 1 16,-2 0 1-16,-1 5 2 0,-2 0-1 15,-1 4 2-15,-2 1-4 0,0 0-1 16,0 4-2-16,1 3 1 16,0 4-1-16,-1 2 1 0,-1 3 1 0,-1 2-1 15,0-1 0-15,-1 2-2 16,-3 1-3-16,1-2-10 0,-1-2-19 0,1 0-32 16,0-1-39-16,-1-2-46 0,0-2-46 15,0-3-114-15,-2-5-103 0</inkml:trace>
  <inkml:trace contextRef="#ctx0" brushRef="#br0" timeOffset="143363.44">22291 13771 459 0,'4'0'206'0,"1"-3"-96"15,2-1-13-15,-1-1-61 0,-1 2-13 16,-2-2-12-16,0 3-7 0,-3-1-1 16,0 1-3-16,0 1-1 0,-1 0-5 15,-3 0 2-15,-3 1-15 0,-4 0-21 16,-2 1 13-16,0 3 10 0,-4-1-9 15,2 0-28-15,-1 2-17 0,1-2 1 16,2 1 22-16,4-1-7 0,2 1 2 16,2-2 32-16,2 2 21 0,3 1 6 15,0-1 4-15,7 1 19 0,1 0 23 16,2-1 28-16,5-1-5 0,2 1-6 16,2-1-19-16,-1 1-30 0,2 0-11 15,0-1 0-15,-1 3 8 0,-1-1 2 16,-2 2 6-16,1 1-2 0,-3 0 4 15,0 2 2-15,-4 1-1 0,-2 1 2 16,-2-2-2-16,-2 3 3 0,-4-2-2 16,0 0-6-16,-4-1 0 15,-4-1-2-15,-2-1-2 0,-3-1-8 16,-3-2-2-16,-1-2-7 0,-3 1-2 16,-1-4-13-16,-3 0-33 0,0 0-23 15,0-2-17-15,-1-1-29 0,0 0-34 16,-1-6-57-16,6 2-37 0,5 0-2 15</inkml:trace>
  <inkml:trace contextRef="#ctx0" brushRef="#br0" timeOffset="143900.34">22606 13441 416 0,'0'0'93'16,"0"0"11"-16,0 0-2 0,0 0-44 15,27-30-3-15,-22 26-22 0,-1 2-7 16,0 0-1-16,-1 2-17 15,1 0 10-15,-2 0 0 16,1 4 4-16,-2 3 7 0,2 1 4 0,-1 6-8 0,1 2-5 16,-1 3-5-16,2 1 1 0,-1 4-9 15,-1 1-3-15,1 3-1 0,0 0 1 16,1 3-4-16,-3 1 3 0,1-3-2 16,-2-1 0-16,0 0 4 0,0-2 4 15,-2-3 0-15,0-1 0 16,-1-3-3-16,1 1 2 0,0-5-6 15,0-1 0-15,2-1-1 0,-1-5 1 16,1 0-1 0,0-2-1-16,0-2 1 0,0-1 0 0,0-1 2 0,1 1 4 31,2-2 6-31,2 0 11 0,1-1-5 16,2 0-7-16,2 0-10 0,2-3-2 15,2 0-5-15,1 2-9 0,1 0-25 16,0-1-12-16,2 0-5 0,0 0-9 15,0 0-19-15,-1 0 1 0,-1-1-30 16,-3 2-17-16,4-2-18 0,-6 0-27 16,-2-1-50-16</inkml:trace>
  <inkml:trace contextRef="#ctx0" brushRef="#br0" timeOffset="144214.79">22718 13750 261 0,'0'0'135'0,"0"0"5"0,0 0-25 16,0 0-36-16,0 0-30 0,6-11-17 15,-2 8 9-15,3 1-7 0,-1 0-7 16,2-1 9-16,1 1-2 0,3-2 9 15,-1 3-10-15,4-1-7 0,0 0-15 16,4 0-4-16,0 2 0 0,1 0-6 16,1 0-1-16,-1 0-1 0,0 0-7 15,0 2-8-15,-4-1-10 0,2 1-8 16,-3-1-26-16,0 2-26 0,-1-1-27 16,5 0-45-16,-4-1-60 0,-1 1-47 15</inkml:trace>
  <inkml:trace contextRef="#ctx0" brushRef="#br0" timeOffset="145183.51">23304 13819 414 0,'0'0'97'0,"0"0"-52"0,0 0 37 15,0 0-55-15,13-43-23 0,-13 32-1 16,-4 3 6-16,-1-2 9 0,-3 2-8 16,-1 1 5-16,-3 2 15 0,0 0-9 15,-1 1-5-15,-3 1-13 16,0 3-3-16,2 1 0 0,-3 5-3 15,3 1-3-15,-1 4 4 0,2 2-2 16,3 0 1-16,0 3 3 0,5 0 0 16,1-1 1-16,4-1 8 0,0 2 14 15,4-3 1-15,3 0 12 0,0-2 10 16,2-1 6-16,1-3-12 0,2-2 0 16,0-3-20-16,0-1-6 0,1-1 1 15,0-1 5-15,0-3 12 0,0-1 7 16,0-4 0-16,-1-1-13 0,1 0-17 15,0-2-7-15,-2-1-2 0,0-1 4 16,0 1 0-16,-3-1-1 0,-2 0 0 16,-1 1-3-16,-1 3-2 0,-1 0 2 15,-2 3-3-15,-1 0 2 0,0 4-1 16,0 0 2-16,-2 2-2 0,0 1 0 16,-2 0-2-16,0 4-3 0,1 1 4 15,0 4-2-15,2 0 3 0,0 3-1 16,1 0 0-16,0 1 0 0,4-2 1 15,0 2 2-15,1-3 0 0,2 1 1 16,-1-4-1-16,-1 0 3 0,0-2-2 16,1-3 5-16,0-1 1 0,0-1-1 15,2-1 4-15,-1-4-2 0,2-1-5 16,-1 1-2-16,0-2-1 0,1-2-2 16,-2 0 0-16,1-1 0 0,0-2-1 15,1-2-3-15,1 1 1 0,-2 1 2 16,1 0 1-16,0 0 1 0,-1 3 0 15,-1 0 1-15,0 2-1 16,0 1 1-16,-2 2-1 0,-2 3-1 16,-1 1 0-16,0 0-2 0,-1 1-14 15,1 5 10-15,0 2 8 0,0 5-2 16,0 0 2-16,-1 3 1 0,1-2-1 16,0 1 4-16,-1 1-4 0,2-4 0 15,-2 0 1-15,1-4-1 0,0-1 0 16,-2-4 1-16,1 0 2 0,0-3 3 15,0 0 3-15,1 0 5 0,1-4-6 16,2 0-4-16,0-3-2 0,3-1-2 16,0-2 2-1,2-1-1-15,1-1-1 0,3-2-1 16,-1 0 1-16,1 1-2 0,-1-1-1 16,0 3 1-16,-1 1-2 0,0 3 1 15,0 1 2-15,-1 4 0 0,-2-1-4 16,0 1 3-16,-2 2-1 0,-2 2-4 15,-2 3-7-15,0 7 9 0,0 0 3 16,-2 3 1-16,2 2-7 0,-2 0-8 16,0-1-23-16,1 0-30 0,0-2-7 15,-1-1-30-15,2 0-15 0,1-4-59 16,-1-2-81-16,0-3-76 0</inkml:trace>
  <inkml:trace contextRef="#ctx0" brushRef="#br0" timeOffset="145576.29">23981 13411 599 0,'3'-2'35'0,"0"0"-13"0,1-1 55 16,-1 3-46-16,3 0-31 0,-3 0-10 15,2 5 1-15,-2 4 6 0,-1 5 3 16,-1 3 13-16,-1 6 10 0,0 7 3 16,-3 11 12-16,-1 5 6 0,0 1 2 15,1-8-5-15,1-10-7 0,1-10-10 16,1 0-10-16,0 3-3 0,0 0 0 16,1 5 5-16,1-3 3 0,1-2 4 15,2-2 1-15,0-3 0 0,0-3 2 16,1-3-3-16,0-1-8 0,2-2-2 15,0-3-5-15,1-2 0 0,1 1-1 16,0-3-3-16,1-1-4 16,3 0-7-16,-1 0-17 0,1 0-24 15,0 0-17-15,2-5-16 0,-1 2-19 16,3-3-23-16,-2-1-34 0,7-7-19 16,-4 1-37-16,-3 2-44 0</inkml:trace>
  <inkml:trace contextRef="#ctx0" brushRef="#br0" timeOffset="145812.57">24011 13733 526 0,'0'0'117'0,"0"0"31"0,0 0-40 16,0 0-38-16,0 0-12 0,34-7-44 15,-16 3-2-15,2 1 1 0,2-1-9 16,1 3-4-16,1-1 0 16,-2 1-18-16,3-1-40 0,-1 2-19 15,0 0-29-15,0 0-39 0,10-1-40 16,-7 1-55-16</inkml:trace>
  <inkml:trace contextRef="#ctx0" brushRef="#br0" timeOffset="146158.96">24426 13346 719 0,'0'0'106'0,"0"0"-106"0,0 0 92 15,0 0-61-15,0 0-30 0,0 0 2 16,0 0 1-16,31 15 15 15,-17-1 20-15,2 5 3 0,5 12-7 16,3 13-3-16,0 13-6 0,-4 9-12 16,-4 0-8-16,-7-3-4 0,-5-8-2 15,-3-1 2-15,-3 0-2 0,-6-3 2 16,-2-4 4-16,-5-6 4 0,-2-1 3 16,-4-3 1-16,-2-4 1 0,3-6 3 15,3-8-2-15,4-5-1 0,-3-2-2 16,2 1-4-16,-6 2-3 0,-1-1-6 15,4-1-1-15,-1-2-16 0,4 0-21 16,2-3-31-16,2 2-47 0,2-2-44 16,0 1-67-16,4-2-143 0</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3:39:02.542"/>
    </inkml:context>
    <inkml:brush xml:id="br0">
      <inkml:brushProperty name="width" value="0.05292" units="cm"/>
      <inkml:brushProperty name="height" value="0.05292" units="cm"/>
      <inkml:brushProperty name="color" value="#FF0000"/>
    </inkml:brush>
  </inkml:definitions>
  <inkml:trace contextRef="#ctx0" brushRef="#br0">13603 3866 79 0,'0'0'45'0,"1"-4"-2"16,2 3 13-16,-1-1-27 0,1-2-8 15,-2 2-6-15,2-1 16 0,2 1 6 16,-3 0 11-16,1-1 13 0,0 1-2 15,-1 0-8-15,1 1-2 0,0-2-4 16,-1 2-2-16,-2-1-1 0,0 1 0 16,2-3 0-16,-2 2-9 0,0-3-3 15,0 2 0-15,0-2 7 0,0-2-4 16,-2 1-13-16,0-1 10 0,-1-1 0 16,-2-1-13-16,2 2 6 0,-2-2-4 15,0 2-19-15,-2-2 0 0,-1 1 8 16,-2 1-6-16,-4 0-2 0,0 0-2 15,-2 2-1-15,-3 3 0 16,0 1 0-16,-4 1 1 0,-1 6 0 16,0 2-1-16,-1 1 0 0,1 4 1 15,-1 1-2 1,4 1 1-16,-1 4-1 0,5-1-2 0,4 1-3 0,-1 1 1 16,6-1-3-16,5 0 2 0,1-1 1 15,2-2 5-15,5 2 3 0,0-3-2 16,7-1 2-16,-2 0 0 0,3-5 0 15,2-1 8-15,0-3 2 0,2 0-2 16,0-3 1-16,-1-2-1 0,-2 0 2 16,2-2 0-16,1-3 13 0,-4-2-7 15,0 0-1-15,1 0 1 0,-1-4-2 16,-1 0-4-16,1-2 0 0,0 1-10 16,-4-1-19-16,2 2 19 0,-3 0 20 15,-2 0-16-15,1 0-3 0,-2 1-1 16,-1 2-13-16,1-1 13 0,-1 4 2 15,-2 0-2-15,1 2-1 0,-3 1 0 16,0 1-41-16,0 1 39 0,0 0 2 16,0 0-12-16,0 0-2 0,0 1-8 15,0 3 5-15,0 2 9 0,0 3 7 16,0 1 2-16,2 1 0 0,0 3 1 16,-1 0 0-16,2-1-1 0,2 0 1 15,-2-1-1-15,2-1 2 0,0-1-1 16,1-1-1-16,0-1 2 0,-2-3-2 15,0-1-16-15,0-2 16 16,-1 0 8-16,3-2 4 0,-1-2 19 16,1-4 14-16,5-4-19 0,2-2-26 15,1-2-103-15,3-3 103 0,2 0 50 16,-1-1-50-16,-1 2 0 0,1 0 3 16,-4 2-3-16,-2 2-1 0,0 0 0 15,-2 3 1-15,-2 3-7 0,0 0 1 16,-3 2-1-16,0 1 2 0,1 0-3 15,-5 0-2-15,1 3 1 0,0-1 0 16,-1 1-2-16,-1 0-2 0,0 1-15 16,3 3-5-16,-2-1 3 0,0 4 7 15,2 1 7-15,-3 3 7 0,3 2 3 16,-2 1 0-16,0 0 6 0,-1 1 1 16,0 1 0-16,3 0 1 15,-3-2-1-15,2 0-1 0,0-2 1 16,0-1-1-16,1-2 0 0,-1-1 1 15,0-4-1-15,1-2 9 0,0-2 11 16,2 0 21-16,1-4 22 0,5-4-11 16,0-3-26-16,1-2-12 0,3-2-8 15,1-4 0-15,3 2-5 0,1-2-1 32,-2 1-2-32,2 1 2 0,-3 2-1 15,-2 2 1-15,0 1-1 0,-2 4 1 16,-3 0-3-16,1 1 2 0,-5 2-2 15,1 3 0-15,-3 1-2 0,0 1-7 16,-1 0 4-16,0 2-5 0,0 4-4 16,0 3 4-16,-1 1 3 15,-1 1 5-15,-1 3-1 0,0 2-3 16,0 0-18-16,0-1-30 0,0 0-38 16,0 1-55-16,-1 4-92 0,1-2-87 15</inkml:trace>
  <inkml:trace contextRef="#ctx0" brushRef="#br0" timeOffset="426.19">14499 3832 208 0,'3'-5'132'15,"0"-2"-18"-15,0 0 7 0,2 0-52 16,-2-1-16-16,1-1 0 0,-2 0-15 16,0 0-10-16,-1 1 0 0,-1 1 10 15,0 0-1-15,0 1-4 0,-1 3 4 16,-2-2-12-16,-1 3-13 0,-1 0-12 16,-2 2-4-16,0 0-12 0,-4 9-1 15,-3 1 8-15,1 6 7 0,-1 2 2 16,0 3-1-16,4 0-1 0,-2 0 2 15,6-1 0-15,3-2 0 0,-1-1 3 16,4-2 4-16,2-1 2 0,3-2 5 16,0-3 0-16,3-1 6 0,-1-4 6 15,1-2 18-15,2-2 11 0,0-5 7 16,-1-5-26-16,0-4-26 0,3-6-10 16,-4-1-11-16,-3-2-50 0,-2-2-30 15,-2 2-15-15,-1 3-20 0,-8-5-55 16,-1 7-114-16,-1 4-23 0</inkml:trace>
  <inkml:trace contextRef="#ctx0" brushRef="#br0" timeOffset="868.35">14670 3581 659 0,'0'0'19'16,"0"0"67"-16,10-49 52 0,-4 33-61 16,-1-2-59-16,1 4 1 15,-2 4 4-15,-3 3 10 0,1 2 10 0,-1 3 2 16,-1 2-16-16,0 1-29 15,0 6-29-15,0 7-2 0,2 7 30 0,0 9 1 16,-2 12 4-16,0 10-2 0,0 2 1 16,0-1-1-16,-2-9 3 0,-3-2-2 15,0-5 4-15,-1-1 14 0,3-5 19 16,2-7-5-16,1-6-12 0,-1-2-8 16,1 2-6-1,0 0 1-15,0 2-4 0,1-5 0 0,0-4-1 16,2-4 0-16,1-2 3 0,2-3 3 15,0-1 7-15,2 1 2 0,4-2 5 0,1 0-14 16,2 0-7-16,2-1-4 0,1-1 0 16,-1-1-24-16,1-2-22 0,-2-2-10 15,-2 0-15-15,-1-3-28 0,0 1-44 16,-4-11-61-16,-4 3-183 16</inkml:trace>
  <inkml:trace contextRef="#ctx0" brushRef="#br0" timeOffset="1087.36">14620 3832 506 0,'0'0'133'0,"0"0"-40"0,0 0 95 16,38-1-88-16,-18-3-40 0,2 0 7 15,0-1-27-15,0-1-23 0,-1-2-10 16,0 0-5-16,0-3-2 0,1 3 0 15,0-1-37-15,-1-2-35 0,0 3-42 16,-2 0-46-16,5-5-91 0,-3 2-104 16</inkml:trace>
  <inkml:trace contextRef="#ctx0" brushRef="#br0" timeOffset="1556.25">14963 3619 268 0,'0'0'50'0,"0"0"-17"16,0 0-33-16,0 0 193 0,0 0-128 16,0 0 8-16,0 0-10 15,0 0-35-15,21-2-26 0,-20 9-2 16,5 6 0-16,-4 2 1 0,4 6 4 16,-2 6 2-16,1 8 0 0,-3 7 1 15,-2 9-7-15,3 1 1 0,-2-6 4 16,0-7 13-16,-1-11 4 0,2-7 12 15,-1-5-31-15,2-3 2 0,-2 1 6 16,0 0 4-16,1 0-5 0,-1-4-1 16,-1-4 3-16,3-4 6 0,-2-2 52 15,5-5 31-15,1-7-18 0,1-3-54 16,3-4-25 0,1-1-4-16,0-3 0 0,2 1-1 0,2-3 1 0,0 0-1 15,-2-2-1 1,2 4 0-16,-3 2-2 0,1 3 0 0,-2 2 1 15,-2 4 0-15,-1 4 0 0,-1 1 0 16,-3 4-1-16,0 0-2 0,-2 3-7 16,1 2-5-16,0 4-3 0,4 4-1 15,-3 4 13-15,-1 2 7 0,0 3 0 16,-3 3 1-16,1-1 2 0,-1 1 0 16,0 0-1-16,0-1 1 0,-1 0-2 15,2-3 5-15,-1-2-5 0,-1-2-23 16,0-2-49-16,4-3-26 0,-3-4-53 15,3-7-54-15,1-3-98 16</inkml:trace>
  <inkml:trace contextRef="#ctx0" brushRef="#br0" timeOffset="1983.14">15391 3931 238 0,'0'0'198'16,"0"0"-86"-16,0 0 20 0,0 0-64 16,0 0-33-16,29 0 8 0,-20 0-14 15,4-4 7-15,0 1 12 0,1-1 9 16,0 0-2-16,2-1 3 0,0 0-24 16,1 1-10-16,-1-2-2 0,1-1-6 15,-1-1-6-15,-1 1 2 0,-1-1-1 16,-2 1-2-16,-1-2 0 0,-2 0-5 15,-3 0 2-15,-1 1-6 0,-2-2-1 16,-2 2-11-16,-1 1-11 0,-4 0-14 16,-1 0 6-16,-4 4 2 0,-1 2-3 15,-6 1 0-15,-1 8-4 16,-3 2 1-16,0 4 20 0,-1 5 11 0,0 1-1 16,1 2 0-16,5 1 2 0,0 0 1 31,6 1 2-31,1-2 16 0,3 0 12 0,3-3-3 0,2-1-6 0,1-2-2 31,5-2 5-31,2-5 5 0,4-1 11 16,4-4-12-16,4-4-10 0,9-5-16 0,8-7-18 0,8-5-84 0,1-5-23 15,-6-4-27-15,-14 5-116 0,-10 5-115 16</inkml:trace>
  <inkml:trace contextRef="#ctx0" brushRef="#br0" timeOffset="2440.65">15709 3780 365 0,'0'0'156'0,"0"0"-54"0,0 0 19 16,0 0-10-16,0 0-76 0,21-9-24 15,-13 5-4-15,3-1 3 0,-1-1 26 16,0-1 28-16,1 1-9 15,2 1-24-15,-1 1-14 0,1 1-7 16,-1 1-7-16,1 2-3 0,-2 0 1 16,4 6 1-16,-1 2-2 0,-1 5 3 15,1 4-3-15,-2 2 3 0,1 2 1 16,-4 4 3-16,1-1-1 0,-1 3-4 16,-2-2 3-16,-3-1-2 0,-2-2-3 15,-2-1 1-15,-2-5 0 0,-4-1-1 16,-2-4-1-16,-3 0-4 0,2-7 5 15,-1-1 1-15,1-3 17 0,1-3 3 16,1-5 21-16,4-4 15 0,0-5-25 16,3-4-22-16,2-6-1 0,4-1-4 15,4 2 7-15,1 1 10 0,2 4-4 16,2 1 2-16,4 4-8 0,1 2-3 16,3 2-6-16,2 1-3 15,1 2-2-15,-2 2 2 0,-2 2-5 0,-1 1-24 16,1-1-29-16,-3 3-37 0,-3-1-46 15,1-1-47-15,-5 0-107 0,-4-1-141 16</inkml:trace>
  <inkml:trace contextRef="#ctx0" brushRef="#br0" timeOffset="5786.54">16964 3799 417 0,'0'0'64'16,"0"0"-5"-16,0 0 39 0,22-36-9 15,-13 23-43-15,2 1-15 0,-1 2 12 16,0-1 1-16,-1 4-13 0,1 0-7 15,-3 3 3-15,0-2 1 0,2 4-9 16,-2-2-5-16,1 4-8 0,1 0-6 16,1 0 0-16,-1 4-1 0,1 1-4 15,0 5 0-15,-1 3-5 0,0 4 4 16,0 6 6-16,0 3 5 16,-3 5-2-16,-2 1 2 0,-1-2 1 0,-3 2 1 15,1-3-2-15,-1-1-1 16,0-3-4-16,-1-3 4 0,0-2-3 15,-1-5 1-15,1-2-1 0,0-6 2 16,0-2-1-16,1-3-1 0,0-1 12 16,0-1 24-16,0-4 70 0,3-5-16 15,1-5-54-15,2-2-25 0,4-6-2 16,1 0-1-16,4-1 2 0,1 1 2 16,2 0-7-16,0 0-1 0,2 1-4 15,2 2 3-15,-2 1-1 0,0 2 0 16,0 2 2-16,-2 1-4 0,0 4-1 15,-3 0 1-15,-2 4-1 0,-2 1 0 16,-1 2 0-16,0 2-1 16,-1 3-10-16,0 5-2 0,0 6 1 0,-1 3 10 15,-2 5 2-15,-2 3 1 16,-3 4 1-16,0-1 1 0,-1 1 0 16,0-2-3-16,0-1-10 0,0-4-31 15,0-1-45-15,0-6-48 0,1-2-32 16,2-7-72-16,0-4-64 0,3-2-25 0</inkml:trace>
  <inkml:trace contextRef="#ctx0" brushRef="#br0" timeOffset="6266.65">17932 3726 184 0,'0'0'193'0,"0"0"-67"0,0 0 24 16,3-12-64-16,-2 10-23 0,0-1-12 16,-1 1-5-16,0 0 1 0,0 0-4 15,0-1-4-15,0 2-15 0,-1-2-6 16,0 0-4-16,1-1 3 0,-1 2-9 16,1-1-3-16,0 0-2 0,-2 2-3 15,1-1-4-15,-2 1 3 0,0-1 1 16,-1 2-3-16,-2 0-5 0,-4 3-2 15,-1 3 3-15,-1 3-1 0,-1 5 3 16,-1 3 3-16,2 2 2 0,0 4-1 16,2 2 1-16,3 1-2 0,1 2 2 15,1-2 5-15,3 3 8 0,1-3 8 16,1 0 5-16,3-3 1 0,3 0 9 16,3-3-6-16,3-1-1 0,3-5 12 15,0-2 7-15,3-4 5 0,-2-5 1 31,2-3 8-31,-2-2 0 0,1-6-17 0,-1-5-17 0,-1-4-6 0,3-13-9 16,-4-8-11-16,-3-9-2 0,-2 5-20 16,-7 11-11-16,-2 9-8 0,-2 8-17 15,-5-2-40-15,-3-1-34 0,-3 1-28 32,-5 3-38-32,-10 6-55 0,4 2-70 0,3 4 12 0</inkml:trace>
  <inkml:trace contextRef="#ctx0" brushRef="#br0" timeOffset="6878.96">18142 3901 232 0,'0'0'224'0,"0"0"-131"0,0 0 40 16,0 0-57-16,11-28-50 0,-7 22-6 16,1 0 2-16,2 0 4 0,-1-1-1 15,1 1 1-15,-1 2 16 0,-1-2-2 16,1 1-7-16,-1 0-7 0,1 1-10 16,-2 2-11-16,0-1-5 0,-1 3 0 15,1 0-6-15,1 0-3 0,0 5 1 16,2 1 1-16,-3 0 0 0,2 3-2 15,-2 0 6-15,0 3-4 16,-1 3 7-16,-1 2 0 0,-1 2 4 0,-1 2 2 16,0 0-3-16,0 1 1 15,0 1 0-15,1-1-1 0,-1-1-3 16,3-4 9-16,-3-1 0 0,0-4 7 16,1-2 0-16,0-4-10 0,0-2 0 15,-1-3 4-15,2-1 12 0,-1-2 29 16,3-4 23-16,1-3-29 0,1-3-28 15,3-2-12-15,-1-1-3 0,2 0 1 16,-1-2 0-16,3 0-1 0,-2 0 2 16,3-2-2-16,0-2-2 0,0 0 0 15,0 1 0-15,1-1 0 16,1 2 0-16,-3 4-1 0,1 1 0 0,-2 2-1 16,-1 4-1-16,-1 1 1 15,-3 4-1-15,1 1-2 0,-2 2-4 16,1 2-5-16,2 5-2 0,0 3 7 15,1 6 0-15,-1 3 2 0,0 4-1 16,-3 4 8-16,0 2 0 0,-1 0 6 16,-1 0-2-16,0-1 0 0,0 0 0 15,-3-3-1-15,1-1-3 0,0-4-6 16,1-2-42-16,-2-4-26 0,1-5-28 16,0-4-46-16,1-5-66 15,2-3-101-15</inkml:trace>
  <inkml:trace contextRef="#ctx0" brushRef="#br0" timeOffset="7118.15">18735 4036 717 0,'0'0'156'15,"0"0"26"-15,51 0-82 0,-26-2-60 16,2-2-14-16,1 1-12 0,-1-2-11 16,0-1-3-16,0 1-2 0,-2 0-7 15,-1 1-25-15,0 2-43 0,-3 1-32 16,4 1-54-16,-5 0-92 0,-3 0-108 16</inkml:trace>
  <inkml:trace contextRef="#ctx0" brushRef="#br0" timeOffset="7496.51">19357 3855 217 0,'0'0'228'0,"0"0"-152"15,0 0 0-15,0 0-76 0,0 0 3 16,0 0-3-16,22 45 27 0,-19-21 27 15,0 11 30-15,-2 12-21 0,0 7-7 16,-1 3-21-16,0-4-16 0,0-5-8 16,0-8-4-16,0-1-4 0,-1 0 0 15,-1-3-3-15,-1 0-21 0,-3-3-30 16,0-6-25-16,2-7-110 0,-2-2 25 16,1-8-99-16</inkml:trace>
  <inkml:trace contextRef="#ctx0" brushRef="#br0" timeOffset="7872.52">19332 3995 555 0,'0'0'114'0,"0"0"85"0,17-39-96 15,-10 27-41-15,0-1-26 0,0-1-2 16,3 2 0-16,-1 1-2 16,0 1-31-16,2 1 2 0,-2 2-3 15,0 1 46-15,1-1-40 0,0 2-3 16,1 1-3-16,3 1-1 16,-1 1-5-16,3 2 4 0,-1 2-2 0,-1 3 1 15,0 2-6-15,-2 5-6 16,-1 1 15-16,-3 4 3 0,-1 2-3 15,-4 2 1-15,-3-1 11 0,-2 1 5 0,-7 0 2 16,-4-2-5-16,-4 1 1 0,-5-1-6 16,-5-2-9-16,-8 0 0 0,-7-3-38 15,-5-3-41-15,5-3-61 0,4-7-54 16,12-1-73 0,9-4-104-16</inkml:trace>
  <inkml:trace contextRef="#ctx0" brushRef="#br0" timeOffset="8295.37">19722 3950 261 0,'0'0'122'16,"0"0"-55"-16,0 0 35 0,0 0-22 15,0 0-28-15,30-18-9 0,-26 15 13 16,-1-1 14-16,-1 2-10 0,0-1-16 16,-2 1 7-16,0 1-14 15,0 1-13-15,0 0-24 0,0 0-1 16,0 0-15-16,-1 5 4 0,-1 3-26 16,-1 2 29-16,-1 3 8 0,1 1 0 15,2 1 0-15,1 1 1 0,0 0 0 16,3 0 2-16,3 0 1 0,3 0 3 15,2-1-1-15,1-3 4 0,0-1 14 16,1-3 10-16,0-2-6 0,-1-3 28 16,0-3 18-16,-2 0-7 0,2-3-6 15,-2-3-6-15,1-4-19 0,2-4-18 16,-1-3-17-16,1-1-1 0,-3 1-21 16,-2 2-4-16,-2 1-7 0,0 3-24 15,-3 0-25-15,-1-1-44 0,0 2-40 16,-2-4-76-16,0 2-128 0</inkml:trace>
  <inkml:trace contextRef="#ctx0" brushRef="#br0" timeOffset="8779.62">20043 3628 429 0,'0'0'67'16,"0"0"-67"-16,0 0 139 0,0 0-59 31,0 0-51-31,20-15-10 0,-16 15-5 15,-2 0 1-15,0 0 6 0,1 3-4 0,-1 2 7 0,1 4-5 0,1 3-2 16,-1 3-1-16,-1 5-1 0,-1 3-6 16,-1 11-4-16,-2 9-1 15,-3 9 4-15,-1 4 6 0,1-7 12 0,1-4 8 16,3-8 10-16,0-3 9 16,1-6 2-16,0-5 3 0,2-6-15 15,1-2-14-15,3 1 1 0,1 0-4 16,2 0-2-16,2-5 8 0,3-5 6 15,0-4 9-15,4-2 3 0,2-5-19 16,1-6-13-16,2-7-3 0,0-9-4 16,-4 0-7-16,-3-1-4 15,-2 0-2-15,-8 8-2 0,-1-1-11 16,-5 3-6-16,0 2-22 0,-8 0-19 16,-8 1-31-16,-5 3-9 0,-5-1-2 15,-6 5-9-15,-3 2-29 0,-6 5-80 16,7 1-89-16,8 0 7 0</inkml:trace>
  <inkml:trace contextRef="#ctx0" brushRef="#br0" timeOffset="9202.31">20444 3613 426 0,'0'0'41'0,"0"0"20"0,0 0 56 16,0 0-61-16,25-22 1 0,-23 19-5 15,0 2-14-15,-2 0-13 0,1 1-9 16,-1 0-9-16,0 2-7 0,0 0-6 16,2 4 4-16,-1 1 2 0,1 4 2 15,-1 2 2-15,0 4 22 16,-1 3 17-16,-1 3 4 0,-2 4-7 16,-1 7-7-16,-3 5-12 0,-2 8-5 15,0 3 0-15,1-3-4 0,2-5-6 16,2-6-2-16,2-2 0 0,0-7-3 15,1-5-1-15,1-7-17 0,0 1-34 16,0-2-25-16,0-1-37 0,0-2-51 16,2-5-102-16,1-6-66 0</inkml:trace>
  <inkml:trace contextRef="#ctx0" brushRef="#br0" timeOffset="9452.29">20696 3836 487 0,'0'0'68'15,"0"0"-51"-15,0 0 90 0,0 0-60 16,0 0-37-16,0 0 16 0,0 0 20 16,2 31 8-16,-4-16-5 0,-1 2-9 15,-1 3 4-15,1 1-12 0,-2 1-6 16,1-1-9-16,1-1-9 0,-2 0-4 15,2-1-2-15,1-2-2 16,0-2-12-16,1-4-52 0,1-2-56 16,0-8-54-16,1-1-117 0,3-4-33 0</inkml:trace>
  <inkml:trace contextRef="#ctx0" brushRef="#br0" timeOffset="9611.1">20833 3666 840 0,'0'0'114'16,"0"0"-42"-16,0 0 36 0,0 0-82 16,0 0-26-16,0 0-33 0,0 0-38 15,0 0 9-15,0-19-13 0,0 18-41 16,1 1-70-16,1 1-171 0</inkml:trace>
  <inkml:trace contextRef="#ctx0" brushRef="#br0" timeOffset="10018.1">21211 3876 433 0,'0'0'60'0,"0"0"30"0,0 0 34 16,0 0-86-16,36-38-11 0,-32 30 11 16,-2 3 18-16,-2 0 18 0,0 3-10 15,0 1-18-15,-4 0-20 0,-4 1-26 16,-5 2-8-16,-8 5 2 0,-4 6 3 16,-3 3 3-16,-7 5-2 0,4 1 0 15,0 1 0-15,4-1 2 0,8-3 0 16,1 1 17-16,4-1 9 0,4-1 0 15,4-1 2-15,4-3-2 16,2 0 18-16,2-1 4 0,7-2 6 16,5 0 0-16,4-4-2 0,7 0-12 15,10-5-22-15,8 0-10 0,8-2-7 16,3 1-1-16,-4-1-23 0,-3-1-58 16,-4-1-44-16,0-4-66 0,-10 2-114 15,-6-2-261-15</inkml:trace>
  <inkml:trace contextRef="#ctx0" brushRef="#br0" timeOffset="13217.72">19792 4954 129 0,'0'0'100'0,"0"0"-28"0,3-5 1 16,-2 4-18-16,0 0-14 0,0 0-6 15,-1 0 22-15,0 0 32 16,0-1-19-16,0 2-6 0,0-1-4 16,0 1-12-16,0-1-3 15,0-1-11-15,0 1-2 0,0-1-10 0,0-1-3 16,0-2-5-16,-1 1 0 0,-2-2-1 15,1-1 5-15,-2 0 1 0,0 0-7 16,-1-1 1-16,-2 1-4 0,0 1-3 16,-1 1-6-16,-1-1 0 0,-2 1-3 15,-2 1-7-15,-3 1-4 0,-2 2-6 16,-3 1 0-16,-1 6-1 0,-1 4 6 16,-1 4-2-16,1 3-7 0,3 4 9 15,4 2-11 1,1 1-4-16,8 2-2 0,3-1 14 15,4 1 11-15,3-3 7 16,5-1 0-16,5-1 1 0,3-2 5 16,2-4 4-16,3-2 3 0,2-4 6 15,0-3 5-15,2-5-3 16,1-1 4-16,-2-8-5 0,0-4-2 16,-1-4 15-16,-2-7 19 0,-3-5-12 15,2-13-11-15,1-17-6 0,0-18-12 16,-2-6-11-16,-5 6 0 0,-3 14 0 15,-6 19-1-15,-2 9 0 0,-1 9 1 16,-2 7-2-16,0 7 0 0,0 0-15 16,0 1-18-16,0-1-13 0,-2 2-26 15,0 2-41-15,1 7-89 0,0 0-149 16</inkml:trace>
  <inkml:trace contextRef="#ctx0" brushRef="#br0" timeOffset="13957.3">20171 4947 23 0,'0'0'145'15,"0"0"-69"-15,0-1 5 0,0-1-41 16,1-1-18-16,0 0-11 0,1-1 8 16,-1-2 29-16,0 2 19 0,1-1-2 15,-1 0 3-15,-1 2-3 0,0-1-25 16,0 2-5-16,0 0-7 0,-1-1-13 16,-2 3-15-16,0 0-1 0,1 0-10 15,-3 5-7-15,0 3 3 0,-1 3 7 16,1 3-2-16,1 2 3 15,2 1 7-15,2 1 3 0,4 1 2 16,2-1 4-16,2-1 14 0,2-1 12 16,3-1 10-16,1-3 9 0,0-2 4 15,1-2 6-15,-1-3 4 0,-1-4-2 16,-1-1-4-16,2-2-5 0,-2-6-8 16,2-5-14-16,-2-4-7 0,2-4-11 15,1-11-17-15,1-6 0 0,-2 1-36 16,-2 5-13-16,-3 8-7 0,-3 8-8 15,-1 1-17-15,0-1-39 0,-2 2-57 16,0 0-99 0,-1 4-78-16</inkml:trace>
  <inkml:trace contextRef="#ctx0" brushRef="#br0" timeOffset="14838.38">20504 4949 222 0,'0'0'108'0,"0"0"-1"15,0 0-15-15,0 0-21 0,0 0-5 16,21-15-13-16,-16 9 13 0,2 2 10 15,-2-1-21-15,1 0-2 0,0 2-12 16,-1-1-22-16,2 0-8 0,2 0-9 16,-1 0-1-16,2 0-1 0,-1 2 0 15,2-1-1-15,-1 3-3 16,-1 0 0-16,0 0-4 0,-2 5 2 0,1 2 5 16,0 0-1-16,-1 0 0 15,0 4 2-15,-1 0 1 0,-1 1 7 16,-1 1-1-16,1 1 2 0,-3 1-1 15,1 0-2-15,-1-1-1 0,-1 0 2 16,0 0-1-16,-1-3 2 0,1-1-2 16,-1-3-2-16,0-2 0 0,0-2-2 15,0-2 3-15,0-1 6 0,0 0 14 16,0 0 52-16,1-4 7 0,3-4-49 16,-1-2-21-16,2-2-9 0,3-1 1 15,1-4-2-15,1 2-3 0,0-2 2 16,5-1-3-16,-2 0 0 0,2 2 0 15,-2-2 0-15,2 1 0 0,-2 2-1 16,1 1 1-16,-1 1-2 0,-1 3 1 16,-1 0 0-16,-2 2 0 0,-2 2-1 15,-1 1-1-15,-1 3 2 0,-1 0-3 16,-3 2-5-16,1 0-6 0,0 2-4 16,1 2 5-16,0 1 3 0,1 2 3 15,0 3 2-15,-1 1 5 0,2 2 2 16,-1 2 0-16,1 2-1 0,0-1 1 15,0 3 0-15,1-3-1 0,-2 0-1 16,0-1 1-16,0-2 1 0,0-3-1 16,-1-2 1-16,-1-1 0 0,0-1-1 15,-1-2 1-15,-1-1 2 0,0-2-1 16,1 0 2-16,-1-1 4 0,0 0 3 16,2 0 6-16,0-3 10 0,1-3-7 15,3-1-14-15,2-2-5 16,0-1 1-16,1-2-1 0,4 1 1 15,-1-1 0-15,1 1-1 0,0 0-1 16,1 0 0-16,-1 1 0 0,0 0 0 16,0 2 0-16,0 1 0 0,0 0-1 15,-3 3 0-15,0 0 0 0,1 3-3 16,-3 1 0-16,0 1-1 0,-1 5-7 16,-1 1-1-16,-1 5 4 0,-2 2 8 15,0 1 1-15,-2 3 2 0,0-2 0 16,0 3-1-16,1-2 1 0,-2 0-2 15,1 0-3-15,1-3-35 0,-1 0-41 16,1-3-33-16,-2-3-51 0,0-4-79 16,0-2-168-16</inkml:trace>
  <inkml:trace contextRef="#ctx0" brushRef="#br0" timeOffset="15691.88">21435 4907 41 0,'2'0'258'0,"-2"-2"-105"0,1-1 51 16,3-3-99-16,1 1-29 0,2-1-19 16,1 1-6-16,2 0-1 0,-1 0-15 15,0 2-11-15,1-1 4 0,0 1-9 32,0 0-10-32,0 2-8 0,0 1-1 15,0 0-1-15,-2 0-3 0,1 3-3 16,-3 2 4-16,0 4 0 0,-2 2 3 15,0 1 2-15,0 2 5 0,-4 2 2 16,0 1-5-16,0 1 1 0,0-1 1 16,-2-1-3-16,0 0 2 0,-1-3-1 15,1-3 0-15,0-1 0 0,1-5-2 16,1-1 1-16,0-2 2 0,0-1 6 16,0 0 6-16,0-1 31 0,1-3-2 15,2-3-27-15,2-3-12 0,3-3-4 16,0-1-3-16,2-1 3 0,2 0-2 15,0 0 0-15,0 0-1 0,1 1-1 16,0 1 1-16,0 2 2 0,-1 1 0 16,0 2-1-16,0 0-1 0,-2 2 0 15,0 2-1-15,-1 0-1 0,-1 2 0 16,-2 1 0-16,-1 1-3 0,-2 1-5 16,2 3-2-16,-2 2 1 0,0 3 5 15,-1 2-1-15,-2 1 2 0,0 1 5 16,0 1 1-16,0 1-1 0,0 0 0 15,-1 0 0-15,0-1 0 0,0-1-2 16,0-2 1-16,0 0-2 16,0-3 3-16,0-2 2 0,1-1-1 15,0-3 2-15,0-2 2 0,2 0 5 16,0 0 6-16,2-5 4 0,3-1-2 16,1-4-10-16,4-1-3 0,1-3-2 15,1-2-3-15,2-2 2 0,0 1-2 16,0-3 0-16,0 4-1 0,-2 2 1 15,1 1 0-15,-2 2-1 0,-1 2 1 16,0 2 0-16,-2 2-1 0,-1 1-1 16,-1 2 0-16,-2 1-1 0,0 1-2 15,-1 3-4-15,-2 4-5 0,0 1 2 16,1 6 7-16,-2 1 5 0,-1 4 1 16,-1 0 2-16,1-1 0 0,-1 1-1 15,0-1 0-15,0-1-1 0,1-2 0 16,1 0 0-16,0-3-1 15,0-1-29-15,0-4-56 0,0-2-44 16,2-5-59-16,-1 0-160 0,0-4-172 16</inkml:trace>
  <inkml:trace contextRef="#ctx0" brushRef="#br0" timeOffset="16298.65">22389 4858 32 0,'0'-1'216'0,"0"0"-111"15,0-1 11-15,0-1-53 0,1 1-14 16,1-2 0-16,-2 1 11 16,0-2-14-16,0 2 4 0,1-1-5 15,0 2-3-15,2 0 0 0,-2 1-11 16,1-1-13-16,0 2-7 0,1 0-2 15,0 0-3-15,2 0 2 0,3 2 4 16,2 1 2-16,1 3-3 0,1 2 2 16,3-1 3-16,1 3-1 0,2 1 1 15,0 0-1-15,-2 1-7 0,0 0-4 16,0-1 0-16,-2-1-3 0,-1 2-1 16,0-2 0-16,1-2 0 0,-3 2-13 15,1-3-32-15,-2-1-27 16,0-1-39-16,0-2-81 0,-2-1-120 15,-3-2-69-15</inkml:trace>
  <inkml:trace contextRef="#ctx0" brushRef="#br0" timeOffset="16612.89">22790 4707 406 0,'0'0'201'0,"0"0"-64"16,0 0-30-16,0 0-88 0,0 0-16 16,0 0 3-16,-9 45 18 0,1-20 12 15,-8 10 2-15,-5 10 6 0,-7 12 0 16,-1 3-7-16,2-2-5 0,4-4 0 16,4-8-2-16,5 0-6 0,1-4-4 15,1-5-5-15,2 0 13 0,4-7-6 16,1-8 0-16,2-2 1 0,2-5-5 15,-1 0-5-15,1 3 2 0,0-1-2 16,1-5-3-16,0-3-5 0,0-4-2 16,0-2-3-16,0-2-3 15,0 1-30-15,1-1-30 0,-1-1-40 16,0 1-64-16,0 0-111 0,0-1-260 16</inkml:trace>
  <inkml:trace contextRef="#ctx0" brushRef="#br0" timeOffset="32140.67">869 8768 30 0,'0'0'40'0,"0"0"21"16,0 0-14-16,0 0-5 0,0 0 8 15,0 0 6-15,0 0-11 0,-2 0-10 16,1 0-8-16,1 0 25 16,-1 0 5-16,1 0 22 15,0 0-20-15,0 0-5 0,0 0-12 0,-2 0-7 16,2-4-7-16,0 1 2 0,0-2 0 0,0-1-8 15,3-1-5-15,0 0-6 16,1 0 1-16,-1 0-3 0,1 0 4 16,1 1 1-16,1-1 4 0,0 1-4 15,3-2-5-15,0 1-3 0,0 0 1 16,4 1 0-16,-2-1 2 0,3 2-2 16,-2-1-1-16,0 1-2 0,0 2 0 15,-1-1 1-15,-3 2-5 0,2 1-2 16,-3 1 0-16,0 0-3 0,0 3 0 15,2 3 1-15,-1 1 3 0,1 3 1 16,1 1 0-16,-2 3 4 16,0 0-3-16,-1 1 0 0,-2 3 4 0,1 0 1 15,-4 2 5-15,0 0 2 16,-1 0-2-16,-1 1-2 0,-1 0-1 0,-4 0 1 16,-4 2-1-16,-1-2 0 15,-4 1 1-15,-2 2-1 0,-4-3-5 16,2 0-1-16,-1-2-1 0,1 0 1 0,-1 0-1 15,2-3-2-15,2-2 1 0,1-3-2 16,4-2 2-16,2-3 0 0,3-3 2 16,3-1 1-16,1-2 16 0,1-3-3 15,0-4-6-15,3-3 16 16,3-3-21-16,3-6-4 0,5 1 0 0,2-1 0 16,4-3 2-16,2 1-2 15,0-3 0 1,3 1 0-16,1-3-1 0,0 3 0 15,0-4 1-15,-1 4-1 0,1-3 0 16,-1 4 0-16,-2-1 0 0,-1 2 0 16,-2 2-1-16,-2 1 1 0,-3 2-1 15,-1 2 0-15,-2 1 0 0,-4 3 1 16,2 2 0-16,-5 2 1 0,-2 1 1 16,-2 3 1-16,-1 1-3 0,0 1-2 15,0 0-6-15,0 0-5 0,0 0-13 16,0 0 6-16,-2 0-6 0,-1 3 6 15,-2 2 8-15,-4 3 3 0,0 4 1 16,-4-1 0-16,0 4-1 0,0 1 3 16,-1 0 0-16,1 3 1 0,-1-1 3 15,-1 2 2-15,0 1-1 16,0 0 0-16,-2 1 1 0,3-1 0 16,1 1 0-16,0-3 0 0,4 0 1 15,2-3 8-15,1-1-1 0,5-2 0 16,1 0-1-16,0-1 8 0,4-3 6 15,3-1 11-15,4 0 3 0,4-1-2 16,1-1 0-16,5-3-4 0,2-1-4 16,0-2-8-16,2 0-7 0,-1 0-4 15,-1-4-5-15,-1 1-1 0,0-3-12 16,-3 1-29-16,-1 2-33 0,-2-3-45 16,0-1-42-16,-4 0-101 15,-3 0-228-15</inkml:trace>
  <inkml:trace contextRef="#ctx0" brushRef="#br0" timeOffset="33083.47">1467 9114 1 0,'-1'0'85'0,"0"0"1"0,0 0 12 15,0 0-2-15,0 0-4 0,0 0-10 16,1 0 15-16,0 0-19 0,0 0-16 16,0-1-6-16,0 0-8 0,0-3-7 15,1 3-2-15,2-2-7 0,1-1-9 16,3 1-7-16,4-1-3 0,1 0 2 15,3 0 5-15,3 2-1 0,1-1 2 16,1 2-5-16,-2 1 1 0,1 0-8 16,-2 4-5-16,-1-1-4 0,-2 0-1 15,-5 1-1-15,1 1-5 0,-5 1 1 16,-3 1-2-16,-2 3-6 0,-1 1-4 16,-5 0 6-16,-6 2 11 0,-1 2 1 15,-3-2 1-15,2 0 0 0,-1-1 1 16,2-2 0-16,2 0 0 0,1-3-2 15,2-2 1-15,3 0-1 0,2-3 0 16,2 0 1-16,1-1-1 16,0-1 2-16,0 0 6 0,0 0 7 15,4 0 5-15,1 0 6 0,4 0 0 16,2 0-5-16,0-2-8 0,1 1-6 16,1 0 0-16,-1 1-7 0,0 0-1 15,0 0-2-15,-2 0-1 0,0 2 2 16,0 2 0-16,0 0 0 0,0 0 0 15,-1 3-4-15,-1 0 5 0,0 0 1 16,-1 2 7-16,-1 1 0 0,-2-1 1 16,-3 3 4-16,-1-3 4 0,0 3 3 15,-3-3 6-15,-5 3 0 0,-1-2-2 16,-4 0 0-16,0-1-9 0,-4 0-5 16,0 1-3-1,-2-2-3-15,-2 0 1 0,2-1-2 0,-2-2-1 0,0 0-1 16,3 0-4-16,1-2-9 15,4 0-7-15,0-2-9 0,4 1-17 16,1-2-18-16,1 0-23 16,4-2-24-16,3-8-64 0,1-1-105 0,5 1-140 15</inkml:trace>
  <inkml:trace contextRef="#ctx0" brushRef="#br0" timeOffset="33741.16">2471 8734 43 0,'1'2'83'0,"0"-1"27"15,1 2 4-15,0 0-30 0,1 3-3 16,0-2 12-16,-1 0-22 0,0 1-19 16,-1-3-10-1,0 1 2-15,-1-2-4 0,0-1 1 0,0 0 3 0,0 0 8 16,0 0 6-16,-1 0 3 0,1 0 6 15,-1 0 3 1,1 0-2-16,0-3-22 0,-1 1-20 0,0-4-14 0,1 0-12 16,-1 1-3-16,0 1-20 0,1-2-28 15,0 4-42-15,1-1-52 0,7 1-54 16,1 2-113-16,-1 0-103 0</inkml:trace>
  <inkml:trace contextRef="#ctx0" brushRef="#br0" timeOffset="34244.82">2529 9087 12 0,'0'0'168'0,"0"0"-29"16,0 0-9-16,0 0-30 0,0 0 9 15,0 0-36-15,1 0 0 0,3 1 0 16,2 1 54-16,-3 0-92 16,-1-1-20-16,0 0-8 0,-1 2 2 15,-1 0 1-15,0 3 5 0,-1-1 4 16,-1 1-4-16,-2-1-4 0,1-1 0 15,0-2 4-15,1 1 4 0,1-2 5 16,-1-1 3-16,2 0 14 0,0 0 7 16,0 0 0-16,0 0-5 0,0-1-15 15,0-2-26-15,2 0-2 0,0-3-40 16,1 1-40-16,4-4-77 0,0 1-97 16,-1-1-260-16</inkml:trace>
  <inkml:trace contextRef="#ctx0" brushRef="#br0" timeOffset="38261.69">3505 8767 41 0,'0'0'107'0,"0"0"-42"0,4-11 41 16,-2 6-31-16,1 3-1 0,1-2-22 15,-1 2-3-15,0-1 30 0,1 1-37 16,-2 1-13-16,0 1 7 0,-1 0-3 16,0 0 0-16,1 5-9 15,0 2-3-15,-1 1 3 0,1 6 4 16,-1 2 4-16,-1 8 0 0,2 10 0 15,-2 12-4-15,1 14 1 0,2 4-1 16,-1 0 2-16,-1-3-4 0,-1-8 0 16,-1 1-10-16,-4-2-5 0,2-5-4 15,-1-1-4-15,1-6-2 0,1-8-1 16,-1-9-14-16,1-6-35 0,0-3-28 16,-1-1-22-16,0-3-34 0,-4-4-71 15,1-6-112-15</inkml:trace>
  <inkml:trace contextRef="#ctx0" brushRef="#br0" timeOffset="38730.37">3536 8791 279 0,'0'0'87'0,"0"0"-10"0,0 0 34 0,0 0-35 16,0 0-27-16,0 0-17 16,27-40 18-16,-19 33 24 0,1-1-22 15,1 1 4 1,1-1-5-16,3 0-13 0,0-1-1 0,2 2-11 0,0 2-7 15,1 0-3-15,1 4-4 0,0 0 0 16,1 1-2-16,-1 0 9 0,1 3-9 16,-2 4-4-16,2 2 1 0,1 2 1 15,-3 3 0-15,2 5 0 0,-4-2-2 16,-3 3 4-16,-3 1-5 0,-5-3 7 16,-2 0-1-16,-3 0 1 15,-6-2 4-15,-4 0 2 0,-5-3 1 16,-4 0-6-16,-6-2-6 0,-8-1-7 15,-9-2-5-15,-9-2-19 0,-3 0-10 16,5-4-5-16,6 1-2 0,8-2-6 16,6-1-24-16,9 0-19 0,6 0-30 15,4 0-26-15,0 0-37 0,7-1-32 16,3-3-16-16</inkml:trace>
  <inkml:trace contextRef="#ctx0" brushRef="#br0" timeOffset="39294.33">4146 8868 1 0,'0'0'133'16,"0"0"-51"-16,0 0 52 0,0 0-51 16,0 0-14-16,6-21 3 0,-5 19-29 15,0-3 12-15,0 3-15 0,1-3-7 16,-2 1 14-16,1 1-5 0,-1 1-1 16,0-3 1-16,0 3 1 0,0-2-8 15,0 1-3-15,0-3-2 0,0 0-2 16,2-1-9-16,-2-1-11 0,2 1-2 15,0 1-1-15,0 0 7 0,-1 0 3 16,-1 2 2-16,1 0-4 0,-1 3-7 16,0 1-6-16,0 0 0 0,0 1-12 15,0 4-6-15,-1 3 17 0,-1 3 1 16,-1 4 1-16,1 3-1 0,-1 2-1 16,3 3 1-16,0 2-1 0,4 0 0 15,3-1 1-15,1-1 3 0,3-2-3 16,3-1 5-16,0-2-1 0,3-3 1 15,-1-2 11-15,2-4 10 16,-1-3 1-16,0-4 11 0,-2-2-2 16,0-2 4-16,0-6-2 0,-3-4-2 15,0-3-2-15,-1-5-12 0,-2-2-10 16,0-4-11-16,-2-3-1 0,0 2-12 16,-2 1-14-16,-2 4-12 0,0 5-17 15,-1 3-26-15,-2 2-36 0,0-1-36 16,0 6-49-16,-2-2-42 0,-1 2-83 15</inkml:trace>
  <inkml:trace contextRef="#ctx0" brushRef="#br0" timeOffset="39891.12">4582 8464 343 0,'0'0'78'31,"0"0"77"-31,0 0-65 0,9-26-39 16,-7 19-13-16,2 0-18 0,-1 2 14 15,-1 0 2-15,-1 2-13 0,0 0 14 16,0 2 5-16,-1 1-9 0,0 0-6 16,0 0-16-16,0 3-10 0,0 1-1 15,2 3 3-15,-2 3 2 0,0 2-5 16,0 2 3-16,0 4-1 0,0 1-1 16,0 4 3-16,0 0-4 15,-2 5 5-15,1 0 3 0,-1 1 1 16,0 3 4-16,1-3-1 0,0 2-2 15,1-1 2-15,0-3 8 0,0-2-1 16,1-2-9-16,2 0-3 0,2-4-2 16,0 0 3-16,1-2 3 0,0-2 12 15,3-4 7-15,-1 1 11 0,1-4-5 16,3-3 1-16,-1-3-3 0,1-1-5 16,3-1-7-16,-2-1-7 0,4-2-3 15,-4-2-4-15,0-1 2 0,-3 0 3 16,-2-2 1-16,1 1-5 0,-3-3-3 15,-1-2 1-15,-3-2-4 0,-1 0-3 16,-1-1-12-16,-4 1-7 0,-2 0-9 16,-4 2-7-16,-1-1-7 0,-1 4-8 15,-5 0-16-15,-2 3-22 0,-4 2-2 16,0 3-1-16,-1 0-17 0,3 1-26 16,-1 0-36-16,-2 1-62 0,5 3 9 15</inkml:trace>
  <inkml:trace contextRef="#ctx0" brushRef="#br0" timeOffset="40299.28">4858 8470 219 0,'0'0'155'16,"0"0"-69"-16,0 0 91 0,12-28-111 16,-8 22-5-16,0 3-31 0,-2-1-4 15,0 3 14-15,-1-1-10 0,-1 2-1 16,0 0-3-16,0 0-22 15,0 2-1-15,1 5 7 0,0 0 1 16,0 5 1-16,1 4 4 0,0 3 1 16,0 5 7-16,0 10 3 0,3 12-12 15,-3 7-4-15,4 5-2 0,0-5-4 16,-1-7-2-16,1-7 1 0,0-1-1 16,-1-3-1-16,1-3-1 0,-1-5-1 15,-1-7-4-15,0-6-42 0,0 0-34 16,0 2-42-16,6 1-55 0,-1-3-108 15,-1-6-31-15</inkml:trace>
  <inkml:trace contextRef="#ctx0" brushRef="#br0" timeOffset="40549.22">5213 8801 131 0,'0'0'100'0,"0"0"2"15,0 0 17-15,0 0-53 0,0 0 44 16,0 0-49-16,0 0 2 0,11-23-14 16,-11 23-26-16,-1 5-1 0,-1 3 7 15,0 2 8-15,0 3-1 0,0 5-14 16,0 1-7-16,0 1-4 0,-2 3 2 16,2-2 3-16,0 0-4 0,0-3-4 15,0 0-3-15,1-2-1 0,1-4-4 16,0-2-2-16,0-3-42 0,1-2-42 15,9-5-52-15,-1-5-58 0,-1-2-180 16</inkml:trace>
  <inkml:trace contextRef="#ctx0" brushRef="#br0" timeOffset="40705.43">5314 8693 648 0,'0'0'109'0,"0"0"118"0,0 0-104 16,0 0-67-16,0 0-25 0,0 0-31 15,0 0-1-15,0 0-48 0,-4-32-48 16,4 31-4-16,0 1-37 0,0 5-104 16,0 2-93-16</inkml:trace>
  <inkml:trace contextRef="#ctx0" brushRef="#br0" timeOffset="41084.06">5643 8818 344 0,'0'0'108'15,"0"0"71"-15,0 0-40 0,37-25-90 16,-28 17-20-16,-4 1-20 0,-1-1 2 16,-2 2 21-16,-2-1-1 0,-5 4 6 15,-2 0-14-15,-2 3-16 0,-5 5-7 16,-3 3-1-16,-6 4-1 0,-1 4 2 15,-2 3-12-15,2 1-12 0,-1 1 10 16,5 1 11-16,4-2 3 16,2-2 3-16,6 0 25 0,5-2 11 15,3-2 0-15,1-3-3 0,6-1 3 16,4-3 6-16,2-1 16 0,2-1-7 16,4-3-6-16,3-2-15 0,0 0-10 15,4-2-7-15,0-3-9 0,2 0-6 16,0 1-1-16,-1-1-2 0,2 0-20 15,-2 2-29-15,-3-2-28 0,1 3-30 16,-4-2-32-16,-3 3-30 0,-6 0-83 16,-4 0-138-16</inkml:trace>
  <inkml:trace contextRef="#ctx0" brushRef="#br0" timeOffset="41919.6">6983 8721 224 0,'1'-3'71'16,"1"0"44"-16,-1 2-39 0,0-1 1 0,0-2-40 0,-1 3 2 16,0-1 33-16,0-2-19 0,0 2-7 15,0-2-4-15,-1 0 6 0,-2-1-9 16,-2 1-8-16,-2 0-14 0,-3 0-14 16,-3 2-3-16,-3 0 0 0,-2 2-7 15,-3 0-7-15,-2 1-6 0,0 1-5 16,0 3 9-16,0-2-24 0,3 2 3 15,2 1 16-15,2 0 15 0,5 0 5 16,1 0 1-16,5 1 0 0,2 0 5 16,3-1-2-16,0 1 3 0,4 1 3 15,4 0 5-15,3-1 7 0,4-2-7 16,3 1-1-16,2 1-5 0,2-2-2 16,0 3 1-16,1 0 4 0,-1-1-3 15,0 4-4-15,-3-2 1 0,1 3-3 16,-3-1 1-16,-1 1 8 0,-3 1 13 15,-1 0 4-15,-5-2-4 0,-3 1 3 16,-4 0 3-16,-2-1-2 0,-6 1 0 16,-5 0-1-16,-3-2-10 0,-4-2-6 15,-2 0-5-15,-2-2-5 0,-4-1-1 32,-2 0-19-32,-5-3-17 0,3 0-12 15,2-1-10-15,2-1-7 0,6 0-27 0,1-3-36 0,4-6-55 16,5 2-105-16</inkml:trace>
  <inkml:trace contextRef="#ctx0" brushRef="#br0" timeOffset="42312.01">7421 8786 89 0,'0'0'251'0,"0"0"-142"16,0 0 70-16,0 0-93 15,30-15-13-15,-29 13-26 0,-1-2-10 16,0 2-5-16,-5-3-6 0,-3 1-18 31,-1 0-6-31,-4 2-2 0,-1 1-1 16,-2 1-2-16,0 0-5 0,-3 2 0 15,0 3 0-15,1 2 0 0,-1 0-7 16,1 1 2-16,1 1 9 0,3 3 1 16,1 1-2-16,4-2 5 0,2 4 18 15,2-1 13-15,2 0 4 0,3 1-1 16,3 0-6-16,4-2-5 0,4-2-1 16,5 1 4-16,1-3 1 0,6-1-1 15,2-2-4-15,4 0-7 0,1-3-9 16,5 0-1-16,-2-1-5 0,-1-2-16 15,0 0-37-15,-6 0-20 0,3-3-21 16,-2-2-32-16,5-4-43 0,-8-1-125 16</inkml:trace>
  <inkml:trace contextRef="#ctx0" brushRef="#br0" timeOffset="42813.2">7691 8497 423 0,'0'0'124'0,"0"0"30"0,0 0-46 16,0 0-52-16,19-35-35 0,-14 29-15 16,-1 0 1-16,-1 5 9 0,0 1 0 15,-1 0-6-15,-1 7 2 0,1 5 12 16,-1 4 16-16,2 6 7 0,1 4-25 15,-1 3-12-15,0 6-7 0,2 7 2 16,-1-4-4-16,-1-4 1 0,-2-5-2 16,1-5 4-16,-2-1-3 0,1 5 0 15,-1-3 4-15,1-4 10 0,1-6 6 16,-1-2-6-16,0-5 0 0,2-3-8 16,-1-4 8-16,1-1 9 0,2-1 17 15,2-5-5-15,2-2-9 0,1-4-3 16,2 0-8-16,3-2-9 15,1 1-1-15,2-1-6 0,0 2 2 0,0-1 0 16,2-1-2-16,-2 2-1 16,0 4 0-16,-2-1 1 0,0 2-3 15,-2 2 2-15,0 0-2 0,-4 4 0 16,1 1-1-16,-4 0 0 0,-1 6-4 16,0 1 1-16,-3 4-5 0,0 4 4 15,-2 2 8-15,-1 4 1 0,0-1 0 16,0 3-1-16,0-1-2 0,0 1-16 15,0-5-33-15,1 2-13 0,2-4-18 16,1 0-30-16,1 1-36 0,-2-4-90 16,1-4-166-16</inkml:trace>
  <inkml:trace contextRef="#ctx0" brushRef="#br0" timeOffset="43252.68">8417 8903 200 0,'0'0'159'16,"0"0"2"-16,0 0-21 0,0 0-62 15,0 0-21-15,28-36-5 0,-26 29 7 16,1-1 9-16,-3 1-8 0,0-2-4 16,0 0-10-16,0 1-14 0,0 0-16 15,-2 0-8-15,0-1 4 0,-3 0-7 16,2 2-5-16,-1 1-1 0,-1 2-3 15,-2 0-116-15,0 1 71 0,-2 3 48 16,-2 0-5-16,0 3-9 0,-1 5 7 16,0 4 6-16,-1 2 1 0,4 2 0 15,1 3 1-15,0 1 8 0,2 1 0 16,2 1 2-16,2-1 10 0,2 0 7 16,1-4 3-16,4 0-1 0,3-3-2 15,1-4 3-15,2-3 13 0,2-2 4 16,0-5 23-16,3 0-5 0,-1-7-19 15,1-2-16-15,1-4-6 0,-1-5-6 16,-4-1-12-16,0-5-6 0,-2 2-5 16,-5 1-32-16,-3 5-3 0,-2 3-24 15,-5 0-29-15,-4 6-34 0,-4 1-36 16,-1 4-22-16,-8 2-24 0,0 1-90 16,6 4-5-16</inkml:trace>
  <inkml:trace contextRef="#ctx0" brushRef="#br0" timeOffset="43686.04">8665 8975 224 0,'0'0'115'0,"0"0"27"16,0 0-43-16,0 0-54 0,33-25-6 15,-28 18-1-15,0-1 13 0,-2-1 31 16,1 1 13-16,-1 1-10 15,-1-1-14-15,3-1-30 0,-2 1-19 0,2-2-8 0,-3 2-8 16,0-2-3-16,0-1-2 0,-2 3-1 16,0-3-1-16,0 2 0 0,-2 1-2 15,-2 1 1-15,0 0-2 0,-2 2 0 16,-1 2 3-16,-1 0 0 0,0 3-1 16,-3 0-1-16,0 6-5 15,-1 1-16-15,0 1-5 16,1 4 8-16,0 2 10 0,1 1 5 0,4 3 4 0,0 0 2 15,5 2 0-15,1 0 8 16,4-1 18-16,4-2 8 0,1-2 8 0,4 0-4 31,-1-3 6-31,6-1-2 0,-2-6 3 0,1-2 1 0,-3-3-1 0,3-1-1 16,-1-5-17-16,-2-4-14 0,-1-1-7 16,0-4 0-16,-5-3-6 0,-3-2-14 15,-2 1-33-15,-3 1-19 0,-2 1-22 16,-6 2-24-16,-3 5-55 0,-12-1-61 15,1 4-116-15,4 2-62 0</inkml:trace>
  <inkml:trace contextRef="#ctx0" brushRef="#br0" timeOffset="44046.06">8885 8560 324 0,'0'0'170'0,"0"0"2"0,14-50-35 0,-5 29-59 0,-1 3-43 31,0 4-4-31,-2 2-31 0,-1 3 11 0,-2 6 15 0,-3 1 15 16,0 2-38-16,0 2-3 0,0 6-16 15,0 5 16-15,-6 5 4 16,3 6 5-16,-1 12 7 0,0 8 10 0,0 12 12 31,2 5 1-31,0-6-25 0,-1-7-3 16,1-11-6-16,-2-2-2 0,4-6-2 0,-3-8 3 0,3-3-2 0,0-4-1 16,0 0 3-16,0 0-4 0,0 1 0 31,3-6-4-31,1-2-41 0,-2-2-33 15,1-4-34-15,1-1-3 0,3-7-76 16,-1-1-174-16</inkml:trace>
  <inkml:trace contextRef="#ctx0" brushRef="#br0" timeOffset="44814.17">10085 8775 126 0,'0'0'81'0,"0"0"-12"0,0 0 29 0,0 0-7 16,13-15-14-16,-10 11 29 16,0-1-13-16,-3 2-23 0,1-2-7 15,-1 2-5-15,0-2-9 0,0 0-2 16,0 1-16-16,0-2-3 0,-1 0-10 15,-3-1-9-15,1 0-6 0,-2 2-2 16,-2-1-1-16,-3 2-2 0,0 0 1 16,-5 2-3-16,-3 2-5 0,-1 0-4 15,-2 3-2-15,-1 4-5 0,-3 4-13 16,1 3-9-16,5 1-5 0,0 6 13 16,6 0 9-16,3 4 13 0,5-1 12 15,5 3 0-15,3 0 2 0,8-2 7 16,3-1 3-16,5-1-4 0,-1-4 1 15,4-3 11-15,3-4 11 0,-3-4 22 16,2-5-1-16,-2-3 4 16,1-3-2-16,-2-6-10 0,0-5 1 15,-3-4 4-15,-1-6-2 0,1-13-8 16,-1-14-5-16,-2-18-2 0,-2-4-8 16,-3 2-6-16,-3 10-8 0,-2 15-5 15,-4 12-5-15,1 10 0 0,0 4-4 16,0 5-12-16,-1 1-29 0,-1-2-24 15,4 2-30-15,-4 2-45 0,2 6-43 16,1 5-55-16,0 1-122 0</inkml:trace>
  <inkml:trace contextRef="#ctx0" brushRef="#br0" timeOffset="45268.11">10455 8790 271 0,'0'0'139'16,"0"0"-33"-16,0 0 8 0,0 0-64 15,5-8-35-15,-2 4-6 0,-3 2 25 16,0-2 0-16,0 3 27 0,0 0-6 15,0 0 5-15,0 0-4 0,0 0-22 16,0-1-16-16,0 2-7 0,0 0-10 16,0 0-1-16,0 0-11 0,-2 4-8 15,-1 3 9-15,-2 3 8 0,2 7-2 16,-4-1 4-16,5 5 0 0,2-1 0 16,0 1 2-16,3 1 2 0,8-3 5 15,-1-1 2-15,5 0 11 16,0-3 5-16,2-2 21 0,-3-5 5 0,2-2 13 15,0-4 2-15,-4-2 5 0,1-1-4 16,-1-5-17-16,3-2-15 0,-4-5-5 16,1-6-1-16,0-3-13 15,-1-4-18-15,-2-5-1 0,1 2-43 16,-2 0-12-16,-2 3-23 0,0 5-26 16,-1 3-34-16,-2 2-53 0,0 2-95 0,-1 5-118 15</inkml:trace>
  <inkml:trace contextRef="#ctx0" brushRef="#br0" timeOffset="46040.04">10725 8886 365 0,'0'0'190'15,"0"0"-44"-15,0 0-30 0,0 0-73 16,32-32-37-16,-20 22 2 16,-1-1 11-16,4 4-1 0,-4 0 9 15,0 1-1-15,0-1-1 0,-3 4-7 16,0-1-15-16,1 1-1 0,-3 0-2 16,1 3-5-16,1 0 4 0,1 4-4 15,-1 2-6-15,-1 2 1 0,-2 1-7 16,-1 4 3-16,0 3 10 15,-2 1 4-15,-2 0 0 0,0 2 3 16,0-3 1-16,-3 2 1 0,3-4 4 0,-4-2 2 16,1 0-5-16,3-4 6 0,-1-2 6 15,0-2-6-15,1-3-3 0,0-1 4 16,0 0 20-16,2 0 30 0,1-4-20 16,4-3-26-16,-2-2-7 15,1-4-1-15,4-1-3 0,-1 0-6 0,2-3 0 16,1 1-3-16,1 0 3 15,-1 1-1-15,2 1 1 0,-3 0-2 0,2 2 2 16,-1 3-3-16,1 1-3 0,1 0 4 16,-6 2-1-16,2 2-6 0,-3 1 2 15,0 3 2-15,-4 0 3 0,2 2-7 16,-2 3-5-16,2 4 5 0,-1 2 4 16,1 3 1-16,-2 2 0 15,0 0 2-15,-3 2 2 0,2-2-1 16,-1 3 1-16,1-2 1 0,-2 0-1 15,0-2 1-15,2-2 2 0,-2-2-3 16,0-3 1-16,0-2 0 0,0-1-1 16,0-4 2-16,0 0 12 0,0-1 18 15,1 0 22-15,1-3-10 0,1-3-15 16,-1-2-15-16,4-4-6 0,3-2-1 16,1-1-5-16,1-4 0 0,3 2-2 15,-1-1 0-15,-1 2 0 0,1 2 2 16,-2 1 2-16,2 3-2 0,-2-2-4 15,1 5 2-15,-2 0 0 0,1 2-3 16,-2 2 1-16,-2 2 1 0,1 1-3 16,-3 0-3-16,-2 2-1 0,4 4 1 15,-5 3 0-15,1 4-1 0,-1 3 1 16,-2 2 7-16,0 1 1 0,0-1-1 16,-2-1-13-16,2 0-36 0,-3-2-19 15,3-1-23-15,0 1-18 0,0 0-56 16,0-3-77-16,0-4-148 0</inkml:trace>
  <inkml:trace contextRef="#ctx0" brushRef="#br0" timeOffset="46846.46">11468 8863 470 0,'5'-4'182'16,"1"-2"-69"-16,2-1-19 0,1-1-70 16,2-2-10-16,1 3-1 0,0 0 24 15,-1 3 2 1,-1-2 28-16,2 1-25 0,-4 0-9 15,-1 3-8-15,2-1-11 0,-3 1-14 16,1 2-1-16,-1 0 0 0,0 4-3 16,-1 2-3-16,1 3-4 0,-1 2 4 15,-2 3 0-15,-1 4 5 0,-1 1 2 16,-1 5 0-16,0 0 2 0,-3-1-1 16,0 0 1-16,0 1-1 0,1-4 0 15,-1-2 0-15,3 0 0 0,-2-4 0 16,1-4 0-16,1-1-1 0,0-5 0 15,0 0-5-15,3-3 5 0,0-1 2 16,2-2 10-16,0-5-1 0,3-4 3 16,4-4-8-16,-2-4-3 0,3-2-2 15,1 0-1-15,-1-1 0 0,2 1-1 16,-2 1 0-16,2 3 1 0,-2 1-2 16,1 3 0-16,-1 2 1 0,0 2 0 15,-1 2 0-15,-4 1 1 16,-1 1 5-16,2 4 5 0,-4 1 0 15,-2 0-5-15,0 5-5 0,2 3-6 16,-2 3 5-16,-1 4 1 0,-2 3-1 16,0 0 1-16,0 0 0 0,0 0 0 15,0-2-1-15,0-1 1 0,-2-1 1 16,2-2-1-16,0-2 3 0,0-1-3 16,0-5 2-16,0 0 4 0,0-4-4 15,0 0 14-15,0 0 2 0,3-6 14 16,2-1-9-16,1-1-6 0,0-4-7 15,4-2-6-15,4-3 1 0,-1-3-5 16,1 0 1-16,2 0-1 0,1 2 0 16,-2 1 0-16,0 2 2 0,1 4 4 15,0 1 3-15,-2 2-2 16,0 2-2-16,-3 1-2 0,2 2-1 0,-2 2-2 16,-3 1 2-16,0 0 2 15,-2 1 2-15,2 2 4 0,-3 5-8 16,1 3 0-16,-1 1-2 0,0 2 1 15,-2 1 0-15,1 1-1 0,1 1 0 16,-2 0-1-16,4-2-26 0,-1 1-24 16,2-2-22-16,0 0-26 0,0-3-29 15,-2-1-42-15,3-3-61 0,-4-3-111 16</inkml:trace>
  <inkml:trace contextRef="#ctx0" brushRef="#br0" timeOffset="47129.69">12307 8804 404 0,'0'0'142'0,"6"-7"19"0,-1 2-30 15,0 3-53-15,1-2-14 0,0 3 6 16,-1 1 2-16,2 0-16 0,-1 1-1 15,3 5-11-15,-1 0-14 0,2 1-8 16,0 1-17-16,0 3-2 0,1 3-2 16,3-2-1-16,-4 4 0 0,1-1 0 15,0 1-12-15,0-2-27 0,0 0-12 16,0 0-21-16,2-2-28 0,9 1-45 16,-3-4-94-16,-5-1-184 0</inkml:trace>
  <inkml:trace contextRef="#ctx0" brushRef="#br0" timeOffset="47374.82">12765 8813 801 0,'0'0'146'0,"0"0"-51"16,0 0-10-16,0 0-44 0,0 0-41 15,0 0 0-15,0 0 0 0,-6 42 6 16,-8-17 2-16,-7 9 12 0,-4 11-9 15,-5 10 9-15,-2 3-3 0,8-1-12 16,2-4-1-16,10-8-4 0,-1 0-1 16,5-3-32-16,3 0-26 0,5-3-25 15,0-1-26-15,0-2-33 0,2-5-44 16,1-9-73-16,-1-5-41 0</inkml:trace>
  <inkml:trace contextRef="#ctx0" brushRef="#br0" timeOffset="51857.56">974 10406 18 0,'0'0'25'0,"0"0"-2"0,-1 1 6 16,1-1 7-16,0 0 6 0,0 2 20 15,0-1-2-15,-1-1 2 0,1 0 34 0,0 0-22 31,0 0-2-31,0 0-8 0,0 0-8 0,0 0-6 0,0 0-5 16,0-3 7-16,0 0-12 0,1-2-17 16,2-1 2-1,2-2 10-15,2-2-6 0,1 1 0 16,1-2-4-16,1 2-9 0,3 0-2 0,-1 1 0 16,3-2 0-16,-1 2 4 0,1 1-6 0,-1 0-3 15,-1 2 0-15,1 0-2 0,-3 1-5 31,3 1 0-31,-2 1-1 0,-1 2-2 0,1 0-1 0,-1 0 2 16,-1 5-4-16,1 1 3 0,-2 1-3 0,3 3 1 16,-4 2 2-16,0 3-1 0,0 0 2 15,-3 4-1-15,1 0 1 16,-4 2 0-16,-1 2-1 0,-1 0-1 16,-3 2 1-16,-4-2 2 0,-1 4 0 15,-2-4-1-15,0 1 0 0,-5-2 1 16,2 0-1-16,-3-1 2 0,1-1-2 15,-3-3-1-15,1 0-2 0,0-3 3 16,1-1-2-16,3-2 1 0,2-4 1 16,1 0 0-16,4-3 0 0,1-1 0 15,4-3 0-15,0 0 12 0,1 0 6 16,1-6 1-16,3-2-11 0,3-5-4 16,3-2 0-16,4-2 2 0,4-3 0 15,2 0 0-15,5-3-3 0,2 1 1 16,1-2-3-16,2 2 2 0,0-2-1 15,2 0-2-15,-2 2 2 16,0 0-2-16,0 1-1 0,-3 2 0 16,-2 2 0-16,-3 2 1 0,-2 2 0 15,-5 3 1-15,-2 2-1 0,-5 2 3 16,-3 2 1-16,-2 1-2 0,-2 2-1 31,-1 1-1-31,0 0-6 0,0 0-4 16,-2 0-7-16,-4 0-8 0,-4 0 2 0,-5 5-2 0,-3 4 4 0,-4 1 6 15,0 2 2-15,-1 4 1 0,0 2 7 16,1 2 1-16,1 1 2 0,2 1-3 31,1 2-1-31,2-2-1 0,2 2 4 0,4-3 3 0,2 0 0 0,4-1 2 16,3 0 11-16,1-3 14 0,5-1 9 16,3-2 10-16,2-1 4 0,4-2 1 15,2-3 1-15,3-1-1 0,0-1-3 16,6-2-9-16,0-1-9 0,1-2-17 15,-1 0-6-15,-1-1-6 0,-1 0-1 16,-1-2-27-16,-2-1-24 0,-3 0-27 16,0-3-47-16,0-1-62 0,-3 0-85 15,-4 2-206-15</inkml:trace>
  <inkml:trace contextRef="#ctx0" brushRef="#br0" timeOffset="53049.93">1920 10719 18 0,'0'0'111'0,"1"-1"-10"15,-1 1-4-15,1 0-8 0,-1 0-14 16,2-1-13-16,-1-1 9 0,0 1 4 15,0-1-19-15,0 1-7 0,0 1-2 16,-1-1-7-16,0 1-5 16,0-2-3-16,0 2-7 0,1 0-2 15,-1 0-7-15,0 0-3 0,1 0-2 16,-1 0 4-16,0 0 3 0,0 0 0 16,0-1 0-16,0 1 2 0,0-2 7 15,1 2-1-15,-1 0 3 0,0 0-2 16,1-1 0-16,-1 1-4 0,0 0-7 15,0 0-2-15,0 0-5 0,0 0-1 16,0 0-3-16,1 0 0 0,-1 0-5 16,0 0-1-16,0 0-1 0,0 1-3 15,0 2-1-15,1 0 2 0,0 3 4 16,0 1 3-16,0 1 3 0,-1 3-2 16,0 0 3-16,0 1-3 0,-3 1 0 15,0 1 0-15,-2-1 1 0,0 1 1 16,-1-1 3-16,-1 0 3 0,-1-1 1 15,-1 1 3-15,-1-4 2 0,0 3-4 16,1-3-5-16,0 0-2 0,-1-2-3 16,2-2 0-16,0 1 0 0,-2-1 0 15,4-3-1-15,0 1 1 0,0-1-1 16,0 0-1-16,1-1 2 0,0 0-4 16,1 1 1-16,1-1 1 0,1-1-2 15,1 0 1-15,0 0 2 0,1 0-3 16,0 0 2-16,0 0-2 0,0 0-1 15,1 0 0-15,2 0-3 0,1 0 4 16,2 0 0-16,6 0 0 16,0 0 3-16,3 0-3 0,2 0 1 15,2 0 1-15,1 0-2 0,2 0 1 16,1 0-1-16,0 0 1 0,-1 0 0 16,0-3 0-16,-1 1-1 0,-1 1 2 15,-3-1 0-15,-2-1-1 0,0 2 0 16,-4-3 0-16,-1 1 3 0,-4 1-3 15,-1 0 0-15,-1-1 3 0,-2 1-1 16,1 0 0-16,-2-1 0 0,0 2-2 16,0-1 0-16,1-1 0 0,-2 2 0 15,1-1-1-15,-1 0 1 0,0-1 0 16,0 2-1-16,0-1-2 16,0 1 1-16,0-1-2 0,0 2-2 15,0 0 0-15,0 0-3 0,0 0-4 16,-1 2-4-16,-2 2 3 0,1 1 5 15,-1 4 7-15,0 1 0 0,0 3 1 16,0 1 2-16,1 2 0 0,0 0 1 16,1-1-1-16,1 2 2 0,0 0-1 15,0-2-2-15,-1 0 3 0,1 1-2 16,-1-2 5-16,0 0-4 0,0-1-1 16,0 0 1-16,-2-1-2 0,2-3-1 15,-1-1-1-15,1-2-8 0,0 0-18 16,0-1-25-16,-1-3-33 0,0 0-30 15,-1-2-52-15,0 0-74 0,2-2-194 16</inkml:trace>
  <inkml:trace contextRef="#ctx0" brushRef="#br0" timeOffset="53425.33">2742 10461 794 0,'0'0'180'0,"0"0"-36"15,2 0-54-15,-1 0-63 0,2 0-23 16,-1 0-4-16,1-1-27 0,0-1-50 15,0 1-91-15,8 1-447 16</inkml:trace>
  <inkml:trace contextRef="#ctx0" brushRef="#br0" timeOffset="53582.87">2831 10711 666 0,'0'0'151'0,"0"0"-122"0,0 0 105 15,0 0-75-15,0 0-32 0,0 0-27 16,0 0-58-16,0 0-63 0,0 0-70 16,-1-25-161-16</inkml:trace>
  <inkml:trace contextRef="#ctx0" brushRef="#br0" timeOffset="54380.86">3661 10530 235 0,'0'0'111'15,"0"0"13"-15,0 0-32 0,0 0 3 16,0 0-29-16,18-11-21 0,-11 7 13 16,0 1-6-16,2-1-18 0,0 0 5 15,1 0-6-15,0 1-9 0,2 0 0 16,-3 2-4-16,3 0-5 0,-1 1-10 15,-2 0-1-15,1 2-4 0,-1 2 0 16,-1 3-1-16,0 2-1 0,1 0-1 16,-3 4 2-16,1 4 0 0,-3 1 0 15,0 3-1-15,-1 0-1 0,-3 1 2 16,0 1-1-16,0-2 0 0,-3-1 1 16,-1-4 1-16,1-2 0 0,0-3 0 15,0-2 0-15,1-4 3 0,2-2-2 16,0-1 4-16,0-2 8 0,0-2 7 15,5-3-2-15,0-5 8 0,4-3 1 16,4-2 10-16,-1-3 7 16,4-3-5-16,0 0-7 0,4 0-6 15,1 1-5-15,0 0-2 0,1 3-1 16,0-1-4-16,1 3-6 0,0 0-2 16,-1-1 1-16,-1 4-2 0,-1 0-2 15,-2 3-3-15,-4 4-1 0,-1 2 0 16,-4 1-1-16,-2 2-2 0,-1 1 2 15,0 5-2-15,-2 4 0 0,-2 4 1 16,-1 4 0-16,0 3 3 0,-1 2 0 16,0 1-1-16,-2 0 1 0,-1-1-4 15,0-1-11-15,-2-2-29 0,1-1-37 16,0-3-44-16,-1 0-61 16,0-3-87-16,1-3-218 0</inkml:trace>
  <inkml:trace contextRef="#ctx0" brushRef="#br0" timeOffset="54821.71">4507 10542 281 0,'0'0'109'0,"0"0"57"15,0 0-45-15,7-24-51 0,-5 16-21 16,0-1-25-16,-1 1 15 0,0 1-6 16,-1-1-13-16,0 1 8 0,0 1-1 15,-2 0-5-15,1 1-6 0,-2 2-6 16,-2 1-7-16,0 0-3 0,-3 2-3 16,0 2-3-16,-1 4 0 0,-4 4 1 15,1 5 5-15,-1 3 0 0,0 5 0 16,4 0-1-16,1 4-1 0,2-1 0 15,4 1 2-15,2-3 3 16,2 0 5-16,5-5 7 0,3 0 1 16,3-4 7-16,3-5 4 0,1-2 16 15,3-4 11-15,1-4 8 0,-2-1 1 16,1-6-17-16,-1-3-17 0,-4-4-2 16,0-4 12-16,-4-7-10 0,-1-8-13 15,-4-7-11-15,-1 3-5 0,-4 5-15 16,-1 9-28-16,-7 6-23 0,-1 0-40 15,-4-1-29-15,-3 3-18 0,-8 2-77 16,2 3-65-16,2 4-94 0</inkml:trace>
  <inkml:trace contextRef="#ctx0" brushRef="#br0" timeOffset="55425.39">4672 10536 241 0,'0'0'169'0,"0"0"-2"0,0 0-42 16,0 0-19-16,20-11-22 0,-15 5-37 15,2-1-3-15,0 0-9 0,1 0-19 16,-1 2 3-16,0-1 1 15,0 2-4-15,-2 1-1 0,2 1-8 16,-2 2-5-16,0 0-2 0,-1 1-2 16,0 3-2-16,0 3-1 0,0 3 4 15,-1 4-2-15,0 0 3 0,-1 1 0 16,0 4 2-16,-1 0-1 0,0 1 0 16,-1 0 1-16,0 0 1 0,0 0-3 15,0-2 3-15,0 0-2 0,-2-4 1 16,2-1-2-16,0-4 2 0,0 0-1 15,0-4 6-15,2-2 7 0,0-3 1 16,1 0 19-16,0-3 6 16,1-2-3-16,2-5 2 15,1-3 3-15,0-2-11 0,2-6-13 16,2-1-7-16,1-4-5 0,1 0 0 16,5-3 0-16,0 3 1 0,0 0-4 15,1 3 0-15,-1 4-1 0,-1 5-1 16,-3 4 2-16,-1 2 5 0,-3 5-2 15,-1 1 2-15,-1 1-2 0,-1 1 0 16,-1 3-4-16,0 4-2 0,-1 2-1 16,0 4 1-16,0 4 0 0,-1 4 1 15,-1-2 0-15,0 4-1 0,1-1 1 16,-1 0-1-16,1-1 0 0,0-1-2 16,-2 0-3-16,1-2-2 0,-1-2-4 15,-2-3-5-15,1 0-2 0,0-3-13 16,0-3-27-16,-1-3-34 0,2-1-37 15,-1-3-53-15,-1 0-62 0,1-3-146 16</inkml:trace>
  <inkml:trace contextRef="#ctx0" brushRef="#br0" timeOffset="56021.64">5431 10672 76 0,'0'1'88'0,"0"-1"17"0,0 0-23 15,0 1 28-15,0-1-17 0,0 0 13 16,1 1-2-16,2-1 10 0,3 0-6 15,2 0 0-15,4 0-25 0,3 0-4 16,3 0-7-16,3-1-18 16,1-1-14-16,4 0-12 0,-1 0-12 0,0 2-12 15,-2 0-4-15,0 0 0 0,1 0-13 16,-1 0-19-16,-1 0-18 0,1 0-29 16,-1 0-42-16,5-2-58 0,-4 1-69 15,-5-2-182-15</inkml:trace>
  <inkml:trace contextRef="#ctx0" brushRef="#br0" timeOffset="56329.49">6015 10492 535 0,'0'0'87'0,"0"0"29"0,0 0-51 0,0 0-17 0,0 0-20 16,0 0-25-16,0 0 4 0,1 12 19 15,-3 3 7-15,1 6 9 0,0 11 11 16,1 8-7-16,0 9-12 0,1 0-9 16,2-4-8-1,1-5-11-15,-1-6-3 0,0 2 0 16,0-3-2-16,-2-6-2 0,1-4-3 15,0-7-18-15,-1 0-33 0,0 1-27 16,0 0-33-16,-1 2-66 0,2-7-124 16,-1-7-107-16</inkml:trace>
  <inkml:trace contextRef="#ctx0" brushRef="#br0" timeOffset="56690.83">6014 10524 532 0,'0'0'116'0,"0"0"-116"0,0 0 180 16,29-40-92-16,-15 28-23 0,2-2-29 15,0 1-5-15,2 2 16 0,0 1-4 16,1 3-8-16,-3 1 1 0,2 4-11 15,-2 0-3-15,1 2 0 0,1 0-6 16,-2 6-4-16,0 2-4 0,-2 2-4 16,-2 3 1-16,-1 3 0 0,-4 2 0 15,-4 1 1-15,-3 2 4 0,-4 0 5 16,-6 0-5-16,-4-3 5 0,-2 0-1 16,-6-2-5-16,-2-2-3 0,-3-1 1 15,2-3-7-15,-4-1-16 0,3-2-28 16,0-2-35-16,2 0-35 0,3-4-40 15,0-1-52-15,4 0-98 0,6-2-132 16</inkml:trace>
  <inkml:trace contextRef="#ctx0" brushRef="#br0" timeOffset="57100.24">6424 10551 162 0,'0'0'136'0,"0"0"-39"16,0 0 22-16,0 0-58 0,34-16 14 15,-26 11-36 1,-3 3-1-16,1-2 16 0,-3 2 7 0,-1 1 7 16,-1-1-5-16,0 2-8 15,-1-1-21-15,0 1-12 0,0 0-15 0,0-1-5 16,0 1-2-16,0 0-6 0,0 0-8 15,0 2-16-15,-2 5-17 0,1 3 33 16,0 4 12-16,0 1 2 0,1 2 1 16,0 0-1-16,3 1 3 0,2-2-3 15,1 0 5-15,3-2 2 0,2-1 1 16,1-3 3-16,2-2 2 0,1-2 9 16,1-5 21-16,-1-1 6 0,-1-1 16 15,-2-5 13-15,-1-2-13 0,-1-3-17 16,-2-3-20-16,0-3-18 15,-1-3-10-15,-2-5-4 0,-1 0-32 16,-1 0-17-16,-2 1-9 0,0 6-29 16,-1 2-32-16,-1-1-64 0,-2 6-126 15,0 0-190-15</inkml:trace>
  <inkml:trace contextRef="#ctx0" brushRef="#br0" timeOffset="57554.95">6800 10243 492 0,'0'0'60'15,"0"0"122"-15,0 0-77 0,0 0-48 16,22-36-26-16,-18 32-16 0,-2 1 4 15,0 0 1-15,-1 3 4 0,0 0 0 16,0 2-8-16,0 2-7 0,0 3-2 16,-1 4 1-16,1 3-4 0,-1 3 1 15,0 5-2-15,-1 3-2 0,-3 9 0 16,-2 8-1-16,-3 7 0 0,-1 1 1 16,2-2 1-16,1-9 10 15,4-8 13-15,1-6 1 0,2-7-5 16,0 1-7-16,2 0-5 0,3 2 3 0,3 0-2 15,1-4 10-15,4-2 14 0,0-4 12 16,2-4 4-16,1-4-2 16,2-3-5-16,0-1-9 0,1-6-13 15,0-3-12-15,-2-4-2 16,0-4-2-16,-4-3-3 0,-1-4-2 16,-6-2-10-16,-2 0-7 0,-4 1-6 0,-3 5-5 15,-7 3-13-15,-6 4-15 0,-4 4-24 16,-3 3-18-16,-4 3-23 0,-2 1-11 15,-9 3-71-15,7 0-160 0</inkml:trace>
  <inkml:trace contextRef="#ctx0" brushRef="#br0" timeOffset="57900.14">7183 10143 241 0,'0'0'86'16,"0"0"63"-16,0 0-28 0,0 0-55 15,13-17-28-15,-12 17-22 16,-1 0-12-16,0 5-2 0,-2 2 11 15,-1 4 13-15,-2 2 18 0,0 6 13 16,-1 3 6-16,1 4-8 0,-1 9-18 16,-1 10-4-16,1 8-15 0,0 2-8 15,1-4-8-15,3-5 1 0,1-7-3 16,-1-3-1-16,2-1-11 0,-1-6-16 16,1-7-13-16,0-7-23 0,0 0-22 15,0-1-32-15,3 4-71 0,0-3-132 16</inkml:trace>
  <inkml:trace contextRef="#ctx0" brushRef="#br0" timeOffset="58135.42">7321 10504 524 0,'0'0'126'16,"0"0"83"-16,0 0-91 15,0 0-43-15,0 0-32 0,0 0-32 0,0 0-11 0,19-6 0 16,-19 15 0-16,0 2 6 0,-2 4 5 16,0 3-2-16,-2 3-5 0,1 0 0 15,0 0-2-15,0-1-2 0,1-1-27 16,0-4-62-16,2-1-51 0,1-6-72 16,2-1-153-16</inkml:trace>
  <inkml:trace contextRef="#ctx0" brushRef="#br0" timeOffset="58271.38">7430 10350 724 0,'0'0'49'0,"0"0"86"16,0 0-123-16,0 0-12 0,8-35-120 16,-8 30-113-16,0 3-54 15</inkml:trace>
  <inkml:trace contextRef="#ctx0" brushRef="#br0" timeOffset="58638.91">7675 10458 513 0,'0'0'90'15,"0"0"60"-15,0 0-93 0,0 0-31 0,0 0-11 0,24-35 0 16,-27 29 0-16,-5 3-7 0,-4 2 3 16,-6 1 6-16,-3 5 3 0,-3 5-12 15,-3 4-3-15,-1 2 1 16,0 1-5-16,2 2 0 0,3 2 0 16,5-1 1-16,2-1 7 15,5-2 25-15,4-3 4 16,3 0-7-16,4-3-9 0,0-2-5 0,5-2 9 0,3-1 5 15,2-2 4-15,4-3 1 16,1-1-6-16,4 0-8 0,2-2-3 0,-2-1-14 16,4-2-5-16,1 1-2 0,-1 0-41 15,1-1-31-15,1 3-30 0,1 0-33 16,8-1-33-16,-6 1-64 0,-3-2-124 16</inkml:trace>
  <inkml:trace contextRef="#ctx0" brushRef="#br0" timeOffset="59202.81">8738 10178 219 0,'0'0'90'0,"0"0"36"0,0 0-32 16,17-9 2-16,-11 5-50 0,1 0-10 15,-1 0 5-15,-2 1-11 0,3 0 5 0,-4 1-4 16,-1 1 12-16,1 0-9 16,-2 1-9-16,0 0-13 0,-1 0-9 15,0 1-3-15,0 2-5 0,-2 3 0 16,-2 1 3-16,0 4-4 0,-3 0-5 15,0 3-16-15,1 1-8 0,-1 2-15 16,-2 0-28-16,1 0-33 0,0 4-52 16,0-4-60-16</inkml:trace>
  <inkml:trace contextRef="#ctx0" brushRef="#br0" timeOffset="59422.64">8973 10197 498 0,'0'0'65'0,"0"0"61"0,0 0-10 16,0 0-70-16,0 0-32 0,0 0-10 16,0 0-1-16,4 15 3 0,-12-3 2 15,-2-1 3-15,-1 3-6 0,1-1 1 16,-4 2-4-16,3-1-2 0,-1 0-1 15,3 1-43-15,1-2-72 0,-2 4-66 16,5-3-128-16</inkml:trace>
  <inkml:trace contextRef="#ctx0" brushRef="#br0" timeOffset="60099.41">11244 10165 347 0,'0'0'148'0,"0"0"-76"0,0 0 7 15,12-10-9-15,-9 6-40 0,-1 2-14 16,1 0 5-16,-3-1-9 0,2 3 13 16,-2-1 5-16,0 1 2 0,0 0-5 15,-2 3-5-15,-1 2 1 0,0 2-6 16,-4 4-9-16,0 2-6 0,-1 2 0 15,-2 3-2-15,-2 2-1 0,2 1-6 16,-3 0-23-16,1 0-26 0,-1 0-13 16,2-2-20-16,0 0-24 0,-2 3-35 15,4-5-79-15,7-3-15 0</inkml:trace>
  <inkml:trace contextRef="#ctx0" brushRef="#br0" timeOffset="60316.17">11429 10196 562 0,'0'0'149'16,"0"0"-20"-16,0 0-33 0,0 0-42 16,0 0-37-16,0 0-10 0,-1 39 1 15,-8-24-2-15,-4 5-3 0,-1 1 3 16,-2 3 0-16,-1-1-2 0,1 1 1 15,2 0-5-15,-2 0-2 0,2-4-64 16,-1 6-101-16,3-6-111 0,4-5-217 0</inkml:trace>
  <inkml:trace contextRef="#ctx0" brushRef="#br0" timeOffset="64805.21">17846 8051 32 0,'0'0'27'0,"-1"0"15"0,1 0 7 16,0 0-4-16,0 0-11 0,0 0-2 16,0 0 30-16,0 0-13 0,0 0 0 15,2 0-5-15,-1-1-17 0,1 1-6 16,2-2 24-16,0 0 10 0,1-2-8 15,2 0-7-15,0 0-7 0,1-2-4 16,0 0-2-16,2 3 0 0,0-2-3 16,0 2 0-16,1-1-2 0,-2 0 2 15,0 1-1-15,1-2-2 0,-2 3-1 16,-1-1 1-16,0 3-7 0,-2 0-3 16,2 0-6-16,-2 1-5 0,-1 3-1 15,1 2-1-15,0 2-1 0,1 2 3 16,0 2-1-16,-3 2 2 15,0 2 0-15,-1 2 5 0,-1 2 2 0,-1-1 6 16,-1 2 2-16,-4 0 1 0,-2 1 8 16,-3 1 1-16,0 1-9 0,-4-1-9 15,1-1-2-15,-1-1-4 0,-2-1 1 16,0 0 0-16,1-4 0 0,-2 1-3 16,4-4 3-16,0-1-2 0,1-1 2 15,4-3-2-15,2-3 0 0,2-1 0 16,4-4 0-1,0 0 5-15,0-1 14 0,5-5 22 0,1-4-30 16,4-2-10-16,4-3-2 0,2-4 0 16,5 2 1-16,2-3-1 0,3-1 0 15,1 0 0-15,3-2 0 0,1-1 0 16,0 0-1-16,0 1-2 0,0 1-2 16,-2 1 0-16,-2 3 2 0,-2 0-1 15,-5 4 4-15,-2 1-1 0,-4 4 1 16,-4 1-1-16,-3 2 0 0,-1 1-1 15,-2 3-5-15,-3 0 0 0,0 1 0 16,-1 0 4-16,-2 1-9 0,-2 0-7 16,-3 0 8-16,-1 1 3 0,-4 3 2 15,-2 4 0-15,-3 3 1 0,-4 3 1 16,-1 2 3-16,0 0-7 16,-3 4-9-16,0 1-5 0,0 2 2 15,0 1 2-15,3-1 11 0,0 3 3 16,4-3 1-16,3 0 3 0,1 0 0 15,7-3 5-15,3-3 10 0,4 1 11 16,5-2 6-16,4-3 4 0,6 0 10 16,1-3-20-16,5 0-8 0,2-2 17 15,4-3 4-15,0 0 1 16,2-4-2-16,1 0-17 0,-2-1-7 0,1-1-7 16,-2-2-2-16,-1-2-5 15,-2 1-4-15,0-1-25 0,-4 0-30 16,-1 1-27-16,-3-1-30 0,-1 0-39 15,1-2-90-15,-2 1-148 0</inkml:trace>
  <inkml:trace contextRef="#ctx0" brushRef="#br0" timeOffset="65738.8">18631 8427 95 0,'0'0'78'16,"-1"0"20"-16,0-1-4 0,1-1 16 15,0-1-37-15,0 0-11 0,3-1 17 16,1 1-15-16,3-1-15 0,-1 2 5 16,2-2-1-16,2 2-20 0,2 0-17 15,3-1 7-15,1 2 9 0,1 0 3 16,2 1-8-16,-1 0-6 0,-3 4-7 16,1 1-11-16,-4 4-2 0,-1 1-1 15,-1 1 0-15,-3 1-1 0,-3 4 1 16,-4 0 0-16,0-1 1 0,-7 2 1 15,-4 0-2-15,-1-2-1 0,-3 2-8 16,-2-2 1-16,-1-3-2 0,1-1 0 16,0-2-1-16,2-2 3 0,1 0 5 15,3-2 1-15,3-2 2 0,2 0 1 16,1-2 1-16,3 0 0 0,2-1 4 16,0 0-2-16,2 0-2 0,4-1 13 15,0 0-1-15,3-3-11 0,1 2-2 16,3 1-1-16,0-2 3 0,2 3 0 15,-1 0 3-15,3 0-1 0,-4 3 2 16,2-1-4-16,-3 0 0 0,-1 3-1 16,-1 0 0-16,-2 0 0 0,0 4 2 15,-4-1 2-15,0 1 9 0,-3 3 14 16,-1-2 10-16,-3 2-13 0,-2-1-12 16,-3 0 2-16,-2 0 1 15,-4-1 0-15,-2-2-6 0,-2 1-2 0,-3-2-4 16,0-2-2-16,-1 1-1 15,1-1 0-15,1-2-1 0,0 1-1 16,3-2-5-16,1-2-12 0,3 0-20 16,2 0-17-16,4 0-14 0,1-2-29 15,3-3-42-15,3-4-71 0,0 2-95 16,4-1-113-16</inkml:trace>
  <inkml:trace contextRef="#ctx0" brushRef="#br0" timeOffset="67110.39">21082 8135 47 0,'2'-2'53'16,"-1"-2"25"-16,1 1-9 0,0 0-2 16,0-1 2-16,1-1-17 0,-1 2 12 15,-1-2-5-15,5-1-3 0,-3 2 16 16,0-1-11-16,1-1-3 0,1 0 5 15,1 1-5-15,1-1-6 0,2 1-9 16,1-1-14-16,2 2-11 0,2 0-3 16,1-1-4-16,0 2-2 0,1-2-2 15,1 4 0-15,-2 0-1 0,1 1 1 16,-2 1-2-16,0 1-1 0,-4 3-1 16,0 2 1-16,-3 1-3 0,-3 3 0 15,-1 4 0-15,-2 1 0 0,-1 3 0 16,-3 3 1-16,-2 1 0 0,-4 3-1 15,-1 2 4-15,-3 0-3 0,-2 1-1 16,-1-1 0-16,-3 1 0 0,-1-3 0 16,-2 0 0-16,0-3-1 0,-1-1 0 15,1-2-1-15,0-2-2 0,1-2 1 16,3-5 2-16,2 0 0 0,5-4 0 16,2-1 0-16,4-5 0 0,4-1 2 15,2-1 2-15,6-6-1 0,6-3-2 16,1-1 2-16,8-3 3 0,2-2 3 15,5-1 3-15,6-4-5 0,9-6-4 16,9-4-1-16,4-6-2 0,-3 2 0 16,-7 4 0-16,-4 4-1 15,-7 4 1-15,-6 5 1 0,-6 2 3 16,-9 5-1-16,-1 0 7 0,2-1 5 16,-2 1-1-16,2-2-5 0,-7 1 0 15,-2 3-4-15,-2 0 0 0,-5 0 7 16,0 2-6-16,-3 2-5 0,-4 0-1 15,-3 1-1-15,-3 4-1 0,-4 2 1 16,-2 5-1-16,-2 3 1 0,-3 1 0 16,0 4 1-16,-1 2 0 0,0 4-1 15,0 2 1-15,2 2 0 0,3 1 0 16,3 1 1-16,2-1 0 0,3 1 6 16,4-1 12-16,3-2 5 15,3 1 0-15,2-4-1 0,4-1-4 16,4-2-4-16,2 0-1 0,5-2-4 15,1-3 2-15,2-3 0 0,1-1-1 16,2-5-2-16,2 0-2 0,-1-3-4 16,2-1-3-16,2-3 0 0,-2-1-10 15,1-1-40-15,-2 2-35 0,1-3-27 16,-2 1-37-16,7-2-49 0,-5 2-75 16,-6-1-203-16</inkml:trace>
  <inkml:trace contextRef="#ctx0" brushRef="#br0" timeOffset="68273.63">22143 8466 14 0,'1'-2'52'0,"-1"1"7"16,0 1 13-16,0-2 6 0,2 2-20 15,-2-3-20-15,1 2 10 0,0 0 1 16,1-2-11-16,0 0 7 0,-2 2-3 15,1-1-1-15,1-2 12 16,-1 3-1-16,1-2-2 0,0 0 3 0,-1 1-1 16,2-1-13-16,-1-1-5 0,1-1-8 15,-1 2-1-15,1-2-5 0,-2 2 0 16,2-1 5-16,-1 1-2 0,0 0-1 16,-2 1-2-16,0 1 0 0,0-1-5 15,0 1-4-15,0 0-2 0,0 0-4 16,0 1-1-16,0 0-2 0,0 0 0 15,0 0-2-15,0 0-1 0,1 0 0 16,-1 0 2-16,1 2-1 16,0 0 2-16,0 0 1 0,0-1 2 15,-1 3 1-15,0 2 4 0,0-1 5 16,0 4 2-16,-2 2-1 16,-1 0-4-16,-4 3-2 0,3 1 2 0,-2 2-3 15,-2 2 3-15,-1 1 3 16,-2 0-4-16,-1-1 3 0,-1 0-2 0,-1 1-1 15,0-3 0-15,-2 0-1 16,-1-2-5-16,1-1 1 0,-1-1-1 0,2 0-1 16,1-4-1-16,2-1 1 0,1-1-1 15,2-1 2-15,2-3-3 0,3 0-2 16,1-1 1 0,2-2 0-16,0 1-1 0,1-1 0 0,0 0 0 0,2 1 0 15,3-1-1 1,2 0 1-16,3 0 0 0,3 0 1 0,2 1 1 0,2 0-1 15,3 2-1-15,0-2 1 16,4 2-1-16,0-1 0 0,1-1 1 16,2 0-1-16,-3 1 0 0,0-1 0 15,-1-1 1-15,-1 0 0 16,-4 0-1-16,-2-1 1 0,-3-2-1 0,-2 2 1 16,-1-3 2-16,-3 1-1 0,-3-3-1 15,-1 3 4-15,-1-2 0 0,-1-1 0 16,1-1 1-16,-1 0-3 0,0 0 4 15,1 1 1-15,-1-1 3 0,1 2 2 16,1-1-3-16,-1 1 1 0,1 0-2 16,-1 2-3-16,0 0-6 0,1 2 1 15,-2 1-1-15,0 0-2 16,-1 5 1-16,0 2 1 16,-1 2 0-16,-3 3 0 0,0 3 1 0,-1 3 1 15,-1 2-2-15,0 1 0 0,2-1 1 16,0 3 0-16,2-2 0 0,0-1-1 15,2 0 0-15,0-1 0 0,0-1 0 16,0-2 0-16,2-1 0 0,0-2 1 16,1-4-2-16,-1 1 1 0,1-3-1 15,-1-3 1-15,-1 0-8 0,0-2-10 16,2-2-8-16,-2 0-10 0,0 0-20 16,0 0-24-16,1 0-34 0,0 0-35 15,1 0-46-15,-1-2-82 0,0 1-188 0</inkml:trace>
  <inkml:trace contextRef="#ctx0" brushRef="#br0" timeOffset="70028.03">20059 7594 73 0,'1'0'75'16,"-1"0"24"-16,1 1 6 0,0-1-33 16,0 0-16-16,1 0-16 0,0 0 16 15,-1 0 10-15,1 0-13 0,-1 0 7 16,1 0-4-16,-1 0-2 0,0 0-10 15,0 0-10-15,1 0-13 0,-1 1-4 16,0 3-6-16,1-1 0 0,-2 2-1 16,0 0 2-16,0 1 1 0,0 1 2 15,0 1 0-15,0 1 1 0,0 2-2 16,0 0 0-16,0 2 1 0,0 1 2 16,0 1-1-16,0 0-1 15,0 4-3-15,0-2-4 0,0 2 0 16,0 1-2-16,0-1 0 0,0 3-4 15,1 0 2-15,0-1 4 0,1 4 2 16,-1-1 4-16,0 1-3 0,1 1-2 16,0 0-1-16,0 2-5 0,1-1 1 15,-2 1-1 1,1 1-3-16,0 0 4 0,-1 2-1 0,1-1-3 0,0 0 3 16,-1 2-2-16,1-2 0 0,-1 3 2 15,1-2 4-15,0 1-3 0,1-1 2 16,-1 3 0-16,0 0 0 0,-1 5 0 15,-1 7-1-15,0 4-3 16,0 1-1-16,-1-4 1 0,-1-5 0 0,0-3-2 16,1-1 0-16,-2 2 0 15,2-2 0-15,1 2 1 0,0-3-1 16,0 3 0-16,0 0 0 0,0-1 1 16,0 2 0-16,1 1 2 0,2 0-3 15,-2 1 1-15,-1-1 3 0,0-1-1 16,0 0-1-16,0-1 0 0,0 2-2 15,-1-2 0-15,-2 0 0 0,2 2 0 16,-1-2 0-16,-1 2 0 16,1 1 1-16,0 0-1 0,1 3 4 0,-1-3 1 15,1 2-1-15,-1 0 1 16,2 0-1-16,-1 2 2 0,0-3-2 16,1-1 3-16,0 0-5 0,0 2-2 15,-1-1 1-15,1 3 0 0,-1-1-1 16,0 2 4-16,1 0-3 0,0-1-1 15,0 2 0-15,0 0 2 0,0-1 0 16,0 1 6-16,0-3 1 0,0 2 0 16,0-2-3-16,0 1-1 0,0 1-5 15,0 0 1 1,0 2-1-16,0 0 0 0,0 0 1 0,0 2 1 0,0-1 2 16,-1-2-3-16,1 0 5 0,0 0 1 15,0-2 4-15,0 2-4 0,0 0 4 16,-1-1-5-16,0-1 1 0,0 1-3 15,-1 0-1-15,-1-1 0 0,1 1 0 16,-1-3 0-16,1-2-1 0,1-1 0 16,0 0-2-16,0 0 2 0,0 1 3 15,1-2-4-15,0 2 3 0,0-1 4 16,-1 0-6-16,0-1 1 0,0 0-3 16,0 1 2-16,-1-1 3 0,0-3-4 15,1 1 0-15,0-1 1 0,0 0 0 16,-1-1-2-16,0 2 1 0,-1-1 0 15,1 0-1-15,-1 1 0 0,1 0 1 16,0 0-1-16,1 1 0 0,-2-2 0 16,1-1 9-16,1-1-9 0,-1-1-1 15,1 0 1-15,0-3 0 0,1-4 1 16,0-3 0-16,0-7 1 0,0 1 0 16,0 5 2-16,0 2 1 0,0 5-3 15,2-1 1-15,0-1 0 0,-1-1-1 16,0 0 0-16,0-3 0 0,0 0 0 15,-1-1-1-15,1-1 1 0,0-1 0 16,-1-2-1-16,0-2 3 0,1-1-4 16,-1-2 3-16,1-2 1 0,0-1-4 15,0-2 0-15,-1 1 0 16,1-4-1-16,2 0-4 0,0-3-23 16,-1 1-29-16,-1-4-22 0,0-1-34 15,1 0-25-15,1-1-41 0,3-12-62 16,-1 1-119-16</inkml:trace>
  <inkml:trace contextRef="#ctx0" brushRef="#br0" timeOffset="71349.88">17460 9437 25 0,'0'0'37'0,"0"0"11"16,0 0 5-16,0 0 10 0,0 0 30 16,0 0-12-16,1 0-11 0,0 0 1 15,-1 0-3-15,1 0-10 0,-1-1-7 16,2 1-27-16,-1 0-8 0,1-1 4 15,-1 1-1-15,1 0 2 0,-1 0 1 16,1 0 0-16,0 0 3 0,-1 0 1 16,1 0-2-16,1 0-3 0,-1 0 1 15,2 0-4-15,0 0 3 0,3 0-5 16,0 0-3-16,0-1-2 0,2 0-2 16,3 1-5-16,-1-2 2 0,2 1 2 15,4 0-1-15,1 1-1 0,1 0 0 16,2 0 1-16,3 0-1 15,0 0-1-15,2 0 0 16,2 0 1-16,7 2-2 0,9 0 2 0,7 0-2 16,4-1-1-16,-1 1 0 0,-2 1-2 15,-4-1 0-15,3 1 0 0,2 0-1 16,1-2 1-16,2 0 1 0,2 2-1 16,1-3 0-16,1 3 0 0,2-3 1 15,2 1-1-15,-1 2 0 0,2-3 0 16,0 2 1-16,1-2-1 0,-4 1 1 15,3-1 1-15,-1 2 4 0,2 0 0 16,0-2-1-16,1 0 4 0,0 0 0 16,0-2-1-16,1 0 1 0,-1 1 1 15,2-1 0-15,2-1 1 0,2 1 4 16,1 0-4-16,-1 0 2 0,1 0-5 16,-2 2-1-1,1 0 1-15,1 0-2 0,1 0-1 0,3 0-2 0,2 0-2 16,-2 0-1-16,1 0 0 15,-1 1 0-15,1 0-1 0,1 0 0 16,2-1 1-16,3 0 0 0,-2 0-1 16,2 0 1-16,-2 0-1 0,2 0 0 15,-1 0 2-15,2 0-2 0,-1-1 0 16,1-1 0-16,-4 2 0 0,-2-1 1 16,-1-1-1-16,-3 2 0 0,-2-2 0 15,-1 1 0-15,-4 0 0 0,-4 1 0 16,-5 0 1-16,-3-1-1 0,-4 0 0 15,-6 0 1-15,-2 0 0 0,-6 0 0 16,-2-1-1-16,-8 2-1 0,-7 0-8 16,-6-1-39-16,-1 1-36 15,0-3-53-15,-2 0-91 0,-4 1-201 0</inkml:trace>
  <inkml:trace contextRef="#ctx0" brushRef="#br0" timeOffset="80471.95">18577 9861 23 0,'0'-1'100'0,"0"1"-25"16,0-2-4-16,0 2-12 15,-2-1 2-15,2 0-8 0,-1 1 8 16,1 0 4-16,0 0-17 0,0 0-7 16,0 0-5-16,0 0 3 0,0 0 0 15,0 0-4-15,0 0 1 0,0 0-6 16,0-1-3-16,0 0-1 0,0 1-3 16,0-1 3-16,0 1-5 0,0 0 3 15,0-2 4-15,0 2-1 0,0 0-1 16,0 0 0-16,0 0-10 0,0 0-5 15,0 0-2-15,0 0-7 0,0 3-2 16,0 1 0-16,0 3 4 0,0 4-1 16,0 3 4-16,0 1-2 0,0 4-4 15,0 2 2-15,0 1-2 0,-1 1 3 16,1 2-2-16,0-1 4 0,0 1 6 16,0-2 6-16,-2 0 3 0,1-1-1 15,0-3 1-15,0 0 2 0,1-2-3 16,-1 0-5-16,1 0-5 0,0-3-2 15,0 1-3-15,0 0 1 0,0-2 6 16,0 0 2-16,0-1 0 0,0-2 3 16,2 0-1-16,0-2 1 0,-2 0-5 15,2-1 1-15,-2 1-2 0,1-2-3 16,2 0-1-16,-2 0-3 0,0 0 1 16,0-2-4-16,0 2 0 0,1-2 1 15,-1 0 1-15,0-1-2 0,-1 0 0 16,1-2 1-16,0 1-2 0,0-1 3 15,-1-1-3-15,0 0 1 0,0 0-1 16,0 0 0-16,1 0-1 0,0 0-13 16,1-2-32-16,2-2-48 0,4-6-55 15,1 2-112-15,-2-2-187 16</inkml:trace>
  <inkml:trace contextRef="#ctx0" brushRef="#br0" timeOffset="84470.45">21483 9953 10 0,'0'0'47'0,"11"-6"5"0,-5 4 23 15,-1 0-31-15,-1 1 14 0,-2-1 24 0,0 1-7 0,-1-2-9 0,0 1-5 32,-1 0-7-32,0 1-5 0,0-1-10 15,1 1-12-15,-1-1-9 0,0 1-6 16,1 0-5-16,-1 0 0 0,0-1 1 0,0 0 5 0,0 2 11 16,0-1 14-16,0 0 4 0,0 0-11 31,0-1-1-31,0 1 4 0,-2 0-9 15,1 0 0-15,-1 0-5 0,0 0 2 16,0 0 2-16,-1 0 3 0,-1 1-8 16,2 0-16-16,-2 0-1 0,0 0-2 15,-1 0 0-15,-1 2 2 0,0-1-2 16,0 1 0-16,-4 3 0 0,2-2 0 0,-1 3 0 0,-1 1 0 0,1 1 0 16,-1 1 1-16,-2 1-1 0,2 2 1 31,0 0 3-31,-2 2 2 0,3 0 0 15,0 3 2-15,0 0 1 0,2-1-2 16,0 1 1-16,1 0-3 16,1 0-1-16,1-1-2 0,1-2-1 15,1 0-1-15,0 0 1 0,1 0-1 16,1-1-1-16,0 0 0 0,3 1 0 16,2-1-1-16,2 1 2 0,1 0 3 15,2-2 2-15,3 1 2 0,1-1 2 16,0 0 0-16,3-2 5 0,1 1-3 15,-1-3-6-15,2 1 0 0,0-2-3 16,2 0 2-16,1-2 1 0,-2-2-3 16,3 1 0-16,-2-3 0 0,0 0-1 15,-2-1-1-15,1 0 2 0,-1-3-1 16,-1 0 3-16,0-1 0 0,-3-1-1 16,1 0 0-16,-3-2 2 0,-1 0 0 15,-1 0 4-15,-1-1 4 0,-1-1 1 16,-1-1 1-16,-1 0 1 0,-1-1-1 15,-1 0-2-15,1-1-2 0,0 0 0 16,-1 1-2-16,-2 0 0 0,0-2-2 16,-2 2 2-16,0 0-2 0,-1 1 4 15,0 1 1-15,0-1 4 0,-3 1 1 16,1 0 1-16,-2 0-3 0,1 0-11 16,-1 0-3-16,-2 0 3 15,4 0-1-15,-1 1 0 0,1 0 3 16,-1 1 0-16,1 0-4 0,-1 0-1 15,1 0 1-15,-1 1-1 0,0 1 0 16,-2 1-1-16,1-2 0 0,1 2 0 16,-2 0 0-16,1 1-1 0,0 0 1 15,-1-1 0-15,0 3-1 0,1-1 2 16,1 1-1-16,-1-1 1 0,1 0-1 16,0-1 0-16,-1 0 0 0,2 2 1 15,-2-1 0-15,0 1-1 0,3-2 0 16,-2 2 0-16,0 0 0 0,1-1 0 15,-1 0 0-15,0 1 0 0,1 0-1 16,-2-1 1-16,1 2-1 16,0-1 1-16,0-1 1 0,-1 1-1 15,3 0 0-15,-2 0 0 0,1 0 0 16,-1 0 0-16,2 0 1 0,-1-1-1 16,0 2 0-16,1 0 1 0,-1-1-1 15,1 1 0-15,-1-1-1 0,0 0 1 16,0-1 0-16,-1 0 1 0,2 1-1 15,0 0 0-15,-1 1 0 0,2-2 0 16,-1 2 0-16,-1-1 0 0,1 0 0 16,0 0 0-16,0 1-1 0,-1 0 0 15,1-1 1-15,-1 1 0 0,1 0-1 16,-1 0 1-16,0-1-1 0,0 1 1 16,1 0 0-16,-1 0 0 15,1 0-1-15,1 0 1 0,-1 0 1 16,0 0-1-16,0 0 0 0,-1-1 0 15,1 1 2-15,0-1-2 0,1 1 0 16,-2-1 1-16,2 0 0 0,-2 0-1 16,1 0 1-16,0 1 0 0,0-1 1 15,-1 0 0-15,1 0-1 0,1 0 0 16,-1 0 3-16,0-1 1 0,0 2 0 16,0-1 2-16,0 0-4 0,1 0 0 15,-2 0 0-15,2 0-2 0,0 1 0 16,-1 0-1-16,1 0 0 0,-2-1 0 0,2 1 0 15,-2-1-2-15,1 1-2 0,0 0-7 16,0-1-22-16,0 1-19 16,-2 0-28-16,1 0-39 0,-9 0-93 15,1 0-116-15,-3 0-274 0</inkml:trace>
  <inkml:trace contextRef="#ctx0" brushRef="#br0" timeOffset="95693.52">18698 10959 1 0,'0'0'18'16,"0"0"6"-16,2-1-3 0,-2 0-12 15,-3 1-4-15,2 0 3 0,-1-1 10 16,0 0-9-16,1 1 4 15,-1 0 24-15,2-1-24 0,0-1-4 16,0 0-9-16,0 0-1 0,0 0-4 16,0-1-1-16,0 2 6 15,0-1-4-15,0 0-1 0,0 1-4 0,0 0-2 16,0 1-17-16,0-1 23 0,-2 1 0 16,2 0 5-16,0 0 7 0,0 0 46 15,0 0-34-15,0 0 4 16,0 0 4-16,2 0 4 0,-1 0 3 0,0 0 2 15,1 0-3-15,-1 0-1 0,1 0-1 16,-1 0 0-16,2-1 1 0,-2 0 0 16,-1 1 1-1,0 0-3-15,1 0 0 0,-1 0 2 0,0 0-3 0,0 0 6 16,0 0-6-16,0 0-3 16,0-2 4-16,-1 1-6 0,0 0-6 15,-1 0-4-15,0 1 2 0,0-1-2 16,-1 0-2-16,1 0 2 0,-2 0-1 15,1 1-4-15,-1 0-2 0,0 0 2 16,-3 0-1-16,2 0-4 0,-2 1 3 16,0 2-2-16,-1-2 0 0,-2 4 2 15,1-2 0-15,-1 2 1 0,0 0-1 16,-1 1-2-16,0 0 2 0,-1 1 0 16,3 2-3-16,-2-1-3 0,0 2 1 15,0 1 0-15,1 0-1 0,-1 1 1 16,1 1 1-16,-1 1 0 15,2 1 3-15,1 1-2 0,0 1 2 16,0-1 2-16,2 2-2 0,2-3 2 16,1 2-3-16,1 0 2 0,1-1-1 15,1 1-3-15,0 0 3 0,1-1-2 16,2 2 1-16,2-2 1 0,2-1 1 16,0 1-3-16,2-2 2 0,1 0-2 15,3-2 0-15,1 1-1 0,2 0 1 16,0-3-1-16,2 0 2 0,2-2-1 15,0-1 0 1,0-2 2-16,-1-2-1 0,2 1 2 0,-1-3 14 0,-1-1 1 31,2 0 1-31,0-4 0 0,-1-1-5 16,2-2 2-16,-2-3-6 0,0-1-1 16,0 0-3-16,0-2-2 0,-3-1 4 0,0 0-1 15,-2 1 3-15,0-1 2 0,-3-2 0 16,0 3 0-16,-3-2-5 0,-1 0 2 15,-2 1-3-15,-1-1-2 0,-2 0-3 16,1 1-2-16,-2 0 3 0,-1 2 0 16,-1-2 0-16,0 1 0 0,0 1 1 15,-1 1-2-15,-2 0 0 0,0 1-2 16,0 0-1-16,-1 2-1 0,0 0-1 16,1 1 0-16,-1 0-1 15,0 0 1-15,0 0 0 0,0 1 1 16,0-1 0-16,0 2 0 0,1-1-1 15,-1 1 0-15,0 0 0 0,-1-1 0 16,1 3 0-16,-1-2 0 0,0 1-1 16,1 0 0-16,0 1 0 0,-1-1 0 15,1 1 1-15,0 0-2 0,0 2 1 16,1-1 1-16,0 0 0 0,-1 0 0 16,1 1-2-16,1 0 2 0,-1 0-1 15,0-1 1-15,-1 1-1 0,-1-1-1 16,0 2 1-16,0-1 0 0,-2 0 0 15,0-1 0-15,-1 1 1 0,1 1-1 16,0-1 1-16,-1 0 0 0,0 1 0 16,0 0-1-16,-1 0 1 0,1 0 0 15,-1-1-2-15,-1 1 1 0,2 0 1 16,-1-1-2-16,1 0-2 0,1 0 3 16,-1 0-1-16,2 1 1 0,-1-1-3 15,2 1-2-15,0 0-1 0,0 0-5 16,0 0-5-16,-2 1-4 0,2 3-10 15,1-2-8-15,0 3-12 0,0 1-23 16,0 0-40-16,-1 6-48 0,0-3-85 16,0 1-173-16</inkml:trace>
  <inkml:trace contextRef="#ctx0" brushRef="#br0" timeOffset="98103.02">21589 10962 12 0,'0'0'33'15,"0"0"-5"-15,0 0-12 16,0 0-1-16,0 0 11 0,0 0 4 0,0 0 22 16,0 0-12-16,0 2 9 0,0 0 1 15,2 0-6-15,-2-1-4 0,0 1-3 16,2-1-3-16,-2 1-5 0,0-1 2 16,0 0 2-16,0-1-1 0,0 0 1 15,0 0 2-15,0 1-2 0,0-1-1 16,0 0 0-16,0 1 1 0,0-1-3 15,0 0-3-15,0 0-4 0,0 0-1 16,0 0 0-16,0 0 5 0,0 0-1 16,0 0 2-16,0 0 0 0,0 0 5 15,0 0-5-15,0-1-1 0,0 0-4 16,0 0-1 0,0 1-3-16,0-1-2 0,0 0-1 0,0 1-4 0,-1 0 1 15,1 0-5 1,0 0-4-16,0 2-3 0,0 1 0 15,0 2 0-15,0 4 2 0,0 2-1 0,0 1 2 16,0 4 0-16,0 1-1 0,0 3 0 16,1 2 0-16,-1 2 1 0,0 0-1 15,0 2 1-15,-2 0-2 0,0-1 0 16,0 2-2-16,0-2 0 16,0 0 2-16,1-1-1 0,1-1-1 0,0 0 0 15,0-2 1-15,0 1-1 16,0-1 1-16,2 0 0 0,2 0 0 0,-1-2 0 15,3 1 0-15,-1-4 0 0,0-2 1 16,0 0-2-16,0-1 1 0,-2-4-1 16,1 1 0-16,0-1 0 0,-2-3 1 15,0 0-1 1,1-3 1-16,-1 1 0 0,0-1-1 0,-1-3 1 0,0 2 0 16,0 0 0-16,0-1 0 0,-1-1 2 15,1 0-1-15,-1 0 0 16,1 0 1-16,1 0-1 0,-1 0-2 15,1-1 0-15,1 1-4 0,1-3-14 16,-1 2-14-16,1 0-20 0,1-1-33 16,0-2-38-16,3-1-58 0,0 1-78 15,-1-1-144-15</inkml:trace>
  <inkml:trace contextRef="#ctx0" brushRef="#br0" timeOffset="105897.16">18798 12108 11 0,'0'0'14'15,"0"0"-4"-15,-1 0-10 0,-1 0 6 16,0 0-6-16,-1 0 1 0,0 2-1 16,1-1-5-16,-1 2-12 0,2-1 0 15,-1-1 15-15,0 0 2 0</inkml:trace>
  <inkml:trace contextRef="#ctx0" brushRef="#br0" timeOffset="106816.3">18798 12108 3 0,'3'-18'13'0,"-1"18"-3"0,-1-1-2 15,0 1-1-15,0 0 1 0,-1 0-2 16,1 0 1-16,1 1 3 0,0-1 24 16,-1 0-15-16,1 1 13 0,0 1-9 15,0-1-4-15,0-1-2 0,2 1 0 16,-2 0 11-16,0-1 7 0,0 0 2 16,0 0 0-16,-1 0-5 0,1 0 2 15,-1 0 2-15,0 0-3 0,-1 0-2 16,1 0 5-16,0 0-11 0,1 0 1 15,0 0-3-15,-1 0 0 0,1 0-3 16,2-1-1-16,-4-1-1 0,2 0 0 16,1 1 0-16,-2 0 7 0,-1-1 1 15,1 1 1-15,-1-1 4 16,0 1-2-16,0 0 0 0,0-1-2 16,0 1-8-16,-2-2 0 0,-1 2 3 15,1-1-3 1,-1 0-3-16,0 0-3 0,0 0-5 15,-2 0 0-15,0-1 0 0,0 3 0 16,-3-1 2-16,2 1 6 0,-1 0 2 16,-1 0-1-16,-2 0-13 0,2 3-1 15,-1 2-2-15,-2 0 4 0,0 3-1 16,-1 0-1-16,-1 2 3 0,-1 1-2 16,1 3 0-16,-2 0 2 0,1 2 0 15,1 3-2-15,2 0 2 0,0-1 1 16,2 3 3-16,2-1-2 0,2 0-4 15,2 1 0-15,1-2 0 0,2 1-4 16,3-4 2-16,2 1-1 0,2 0-1 16,3-3 1-16,2 0 3 0,1-2-1 15,4-1 3-15,1 0 0 0,3-3 0 16,0 0-2-16,0-2-1 0,2-2 0 16,-1-1 0-16,-3-1-2 0,2-2 2 15,-1 0 1-15,-2 0 3 0,0-3 4 16,-1-3 3-16,-1 0 2 0,-3-4-5 15,3-1-4-15,-3-2 2 0,0-1 0 16,-2-2 1-16,-1 1 3 0,-1-2 0 16,-3 1-1-16,-1 0 4 0,-2-1-3 15,0 0-2-15,-3 0-2 0,0 0-5 16,0 0-2-16,-1 0-1 0,-2 0-1 16,-2 0 1-16,1 1 1 0,-1 0-1 15,-1-1-1-15,2 2 0 0,-1 0 2 16,0 2 0-16,0 0-2 0,-1 3 2 15,0-1-1-15,0 3 0 16,1 1 0-16,-2 1 0 0,-1 3-1 16,-1-2-2-16,-1 5-2 0,-2 0-1 15,-2 0 2-15,-1 2 0 0,0 3-2 16,0 2 5-16,-1 0-3 0,1 3-1 16,0 0-5-16,2-2-4 0,0 2-12 15,5-2-7-15,-1 0-8 0,2 1-10 16,2-2-6-16,-2-1-6 0,3 0-11 15,3 0-18-15,0-3-20 0,1 1-22 16,4-3-46-16,3-1-67 0,0 0 24 16</inkml:trace>
  <inkml:trace contextRef="#ctx0" brushRef="#br0" timeOffset="107885.7">21761 12228 23 0,'0'0'86'0,"0"0"-29"16,0 0 13-16,0-2 6 0,0 1-6 16,0 0-20-16,0 0-9 0,0 1 52 15,0 0-38-15,0-1-5 0,0 1 1 16,0 0-2-16,0 0-11 0,0 0-1 16,-1 0-4-16,1 0-1 0,0 0-4 15,0 0-6-15,0 0-4 0,0 0-5 16,0 0-1-16,0 1-1 0,-1 2 5 15,-1 1 3-15,1 2 1 0,-1 2-1 16,1 3-9-16,-1 3-4 0,0 2 0 16,-1 3-1-16,2 3-4 15,-1 1 2-15,1 3-1 0,0 1 1 16,1-1 2-16,-1 0-3 0,0 0-1 16,0-1 2-16,-1-1 0 0,0-1 3 15,0-2 1-15,0-1-2 0,1 1 4 16,0-3 1-16,0-1 2 0,1-2-3 15,0-1-1-15,1-1-3 0,1-1 0 16,0-3-1-16,-1-1-1 0,1-1 0 16,0-1-1-16,-1-2-2 0,0 0 0 15,0 0-5-15,0-2-15 0,-1 1-21 16,0-2-17-16,1 1-23 0,0-2-28 16,1 1-24-16,2-1-51 15,0 0-119-15</inkml:trace>
  <inkml:trace contextRef="#ctx0" brushRef="#br0" timeOffset="109349.42">18889 13261 63 0,'0'-2'57'0,"0"0"-7"0,0 0-2 16,0 0-11-16,-1 0 7 0,0 1-24 15,0 1 11-15,0-1 20 0,1 1-5 16,0-1-6-16,0 1 0 15,0 0-8-15,0 0 5 0,0 0 6 0,0 0-2 16,1 0 4-16,0 0-9 16,0 1-3-16,-1 0 2 0,0-1-4 0,0 0-3 15,0 0 0-15,0 0 6 0,0 0-2 16,0 0-8-16,0 1-8 16,0 1-6-16,0 1-5 0,0 2-1 15,0 5-2-15,0-1-1 0,0 5 3 16,-1 1 4-16,-1 3 2 0,-1 2 5 15,2 2 0-15,-1-1 0 0,-1 3-3 16,1-2 0-16,0 1-3 0,-1 1-6 16,1-2 0-16,1-1-1 0,-1-1 0 15,1-1 0-15,-1 1 4 0,0-1-2 16,1 0 1-16,-1-3 2 0,1 2 0 16,1-3 1-16,-1-1-2 0,1 0-1 15,-2-1-1-15,2-3-1 0,-2 0 2 16,2-1-2-16,0-1 4 15,-2-1-6-15,1-3-1 0,0 0 1 0,1 0-1 16,-2-2-3-16,2 0-20 0,-2 0-21 16,2 0-19-16,0-2-14 0,0 2-38 15,0 1-59-15,0-1-102 0,0-2-127 16</inkml:trace>
  <inkml:trace contextRef="#ctx0" brushRef="#br0" timeOffset="112172.49">21842 13415 113 0,'0'0'65'0,"4"-2"-27"0,-1-1 22 16,0 0-8-16,-1 0-18 0,1 0-20 16,0 1 11-16,0-1 15 0,0 1 1 15,0 0 4-15,1 0 5 0,-2-1 11 16,0 2 1-16,-1 1-2 0,-1-1-3 16,1-1-4-16,-1 1-12 0,0-2-10 15,0 0-11-15,-2-1 3 0,-1 0 0 16,1 1-10-16,-3-3 0 0,3 3 0 15,-2 0 4-15,1 0-1 0,-1 0 2 16,0 0 0-16,-1 0-6 0,-1 0-4 16,0 2 0-16,-2 1-3 0,0 0-2 15,-4 0 1-15,1 4 1 0,-2 2 1 16,-2 2 5-16,-1 2-2 0,-1 1-3 16,0 0 0-16,1 3-1 0,-2 1-3 15,4 1 0-15,-1 2-1 0,2 2 4 16,0 1 0-16,0 1 2 0,4-1-2 15,1 2 2-15,2-1 3 0,4-1-4 16,2-2-1-16,2 0-1 0,4-1-1 16,2-2 3-16,3-1 1 0,3-1-2 15,3-1 5-15,1-2 1 0,-1 0 4 16,5-1-2-16,-1-2 1 0,-1-2-1 16,0-1 1-16,0-2-2 15,-3 0 3-15,2-3-5 0,-2 0 0 16,2-3-5-16,-1-1 2 0,1-3-1 15,-1 0 0-15,0-2-1 0,-2 0 0 16,-1-1 5-16,1 0 1 0,-4-1 3 16,-1 1-1-16,-1-1 1 0,-2 0-1 15,0 0-5-15,-2-3 1 0,-1 0-2 16,-1 1-2-16,0-2-2 0,-2 1-1 16,0-2 2-16,-1 2-1 0,0 0 3 15,-1 2-1-15,0-1-1 0,0 2 2 16,-1 1-2-16,0-1-1 0,0 1 0 15,0 0-1-15,0 0-2 16,0 1 0-16,-1 2 0 0,0-1 0 16,0 2 0-16,0-1-1 0,-1 1 1 15,0 1 0-15,0 0-1 0,-1 1 0 16,1 1 0-16,0-1 0 0,1 1 0 16,-1 2-1-16,0-2 2 0,0 1 0 15,-1 0-3-15,0-1 1 0,-1 2-1 16,-1-1-2-16,1 1 2 0,-1 1 1 15,-1-2-1-15,0 2 1 0,-1 0 2 16,1 0-1-16,1 0 1 0,0-1 1 16,0 1-1-16,0 0-1 0,0 0 1 15,0-1 2-15,1 0-2 0,-2 0 0 16,2 1-3-16,-1 0-5 0,0 0-8 16,0 0-2-16,-4 2-7 0,3 0-7 15,-2 4-6-15,0 0-17 0,-2 2-30 16,0 1-32-16,-9 10-50 0,4-6-89 15,-1 1-216-15</inkml:trace>
  <inkml:trace contextRef="#ctx0" brushRef="#br0" timeOffset="117242.81">881 12175 5 0,'1'3'49'0,"0"-3"-10"15,0 1-1-15,0 0-1 0,-1 0 5 16,1 0 22-16,0-1-25 0,-1 1 6 15,1 1 1-15,-1-2 2 0,0 1-4 16,0 0-5-16,0 0-9 0,0 1-5 16,0 0 1-16,-1-1 2 0,0 0-5 15,1 0-5-15,-1 0-2 0,1-1-2 16,0 0 4-16,0 0 7 0,0 0 22 16,0 0 5-16,2-3-7 0,2-2-15 15,1 0-9-15,1 0-3 0,-1-1 2 16,1 0 1-16,-1 0-3 0,1 0-2 15,2 2-4-15,-2-1 4 0,1-1-3 16,0 0-2-16,0 2-2 0,3-2-2 16,0 0-3-16,0 0 0 0,3 2-4 15,-2-1 1-15,1 0-1 0,-1-1 0 16,-1 4 0-16,1-2 2 0,-2 2-2 16,-1 1 0-16,0 0-3 0,0 0 3 15,-2 1-2-15,-1 0 1 0,2 2 0 16,-3 2 0-16,4 0 1 15,-2 3-1-15,0 0 1 0,0 1 0 0,2 4 1 16,-2-1 0 0,-1 1-1-16,0 2 2 0,-1 4-1 0,-1-2 3 15,-2 3-2-15,-1 2 0 0,0-2 0 0,-3 2 2 16,-2 0-2-16,-2 1 3 0,0-1-2 16,-3-2 1-16,0 2 1 0,0-2-2 15,0 0 1-15,-1-3 1 0,1 0-3 16,-1-1 2-1,2-3-3-15,0-1 1 0,1-2-1 16,1 0 1-16,2-2-2 0,0-2 3 0,2-3-2 0,1 1-1 16,1-3 2-16,1 0 1 0,0 0 0 15,1-1 7 1,3-4 10-16,2-1-13 0,2-6-7 16,6 1-7-16,2-3 4 0,2-2-1 0,3-1 3 15,1 0-1-15,2-2-1 16,1-1 1-16,1 2-1 0,0 0-5 0,-2 0 2 0,2 2-2 15,0 0 4-15,-1 1 2 16,-1 1 1-16,-2-1 1 0,0 3 0 16,-3 0 1-16,-3 3 0 0,-3 0 0 15,-4 3 0-15,-2 0 2 0,-4 1 2 16,0 3-2-16,-2-1 0 0,-1 2-3 16,0 0 0-16,0 0-7 0,-2 0-1 15,-3 1-3-15,-1 0-2 0,-2 0 4 16,-3 1 1-16,-1 4 3 0,-3 0 3 15,0 3-1-15,-1 1 3 0,-1 1-2 16,-2 2 2 0,1 2-1-16,-1 1-1 0,0 3 1 0,1-1 0 0,1 2 1 15,3 1 0-15,1-2 0 0,0 1 4 16,5 0 6-16,3-2 5 16,2-2 3-16,3 0 5 0,1-2 0 15,5 0 5-15,1-2 5 0,3-2 9 16,4-1 2-16,1 0-1 0,3-2-6 15,2 0-7-15,2-1-8 0,0-3-13 16,1-1-5-16,0 0-3 0,0 0-1 16,0-1-14-16,-3 0-30 0,1-3-22 15,0 1-33-15,-3-2-44 0,6-2-57 16,-4 0-94-16,-3 2-155 0</inkml:trace>
  <inkml:trace contextRef="#ctx0" brushRef="#br0" timeOffset="118232.57">1756 12590 37 0,'-1'-1'93'0,"0"-1"8"16,-1 1-8-16,1-1-25 0,-1 0-13 15,1 0 0-15,0 1 16 0,0 1-2 16,1-1-10-16,0-1 2 0,0 1-11 16,0-1-5-16,3 0 1 0,2-1-8 15,1-1-5-15,3-1-3 0,3 1 3 16,1-2-8-16,3 1 0 0,2 0-1 15,-1 1-6-15,2-1-1 16,-2 3-3-16,0-1 0 0,-1 2 3 16,-1 0-3-16,-3 1-5 0,-1 0-5 15,-3 1-3-15,-2 3 2 0,-2-1-3 16,-2 2 5-16,-2 1-5 0,0 0 0 16,-3 3 0-1,-4-2 0-15,-1 2 0 0,-3-2 0 0,1 2 1 0,-1 0-1 16,-1-2 1-16,1 0 0 0,3-1 0 15,-1-2-1-15,2 1 1 0,3-3-1 16,0 1 0-16,2-2 0 0,1 0-3 16,1-1 0-16,0 0-4 15,0 1 5-15,2-1 2 0,1 0 2 16,2 1 7-16,2-1 0 0,3 0 0 16,0 0 0-16,1 0-4 0,-1 2-4 15,0 0 3-15,-1 0-4 16,2 0 3-16,-2 3-2 15,0 0-1-15,1-1 0 16,-1 2 0-16,-1 0 1 0,0 1 1 16,0 0-1-16,-2 1 0 0,0 3 0 15,-2-3 1-15,-1 1 0 0,0 1 0 16,-3 0 3-16,0 0 5 0,-5-1 3 16,-2 0 7-16,-1-1 4 0,-2 1-4 15,-2 0-1-15,-1-2-6 0,-3 0-3 16,0-2-1-16,-3-1 0 15,0-2-1-15,0 1-1 0,0-3-5 16,2 1-2-16,0-1-3 0,2 0-16 16,-1 0-15-16,3 0-20 0,1 0-26 15,4 0-23-15,2 0-17 0,2 0-23 16,4-4-28-16,0 2-93 0,5-2-140 0</inkml:trace>
  <inkml:trace contextRef="#ctx0" brushRef="#br0" timeOffset="118942.41">2709 12261 3 0,'0'0'96'16,"1"1"13"-16,0-1-27 0,-1 0-17 16,2 0-4-16,-2 0-14 0,1 0 8 15,0 0 6-15,1 0-9 0,-2 0 11 16,0 0-13-16,0 0-5 0,0 0 1 16,0 0-2-16,0 0 2 0,1 0-5 15,-1 0-11-15,0 0-4 0,0 0-4 16,0 0-4-16,0 0-1 15,0 0-7-15,0 0 0 0,0 0-7 16,0 2-1-16,0 2 0 0,1 2 4 16,0 4 0-16,0 3 2 0,0 4-2 15,-1 4-3-15,1 4 5 0,-1 2-1 16,2 3 1-16,-2 0 4 0,2-1-2 16,-2 0-2-16,1-2 3 0,0-1-1 15,0-4-7-15,1 1 0 0,-2-4-3 16,1-3-2-16,0-1-17 0,0-4-40 15,-1-4-30 1,1 0-42-16,1-7-50 0,-1 0-81 0,0-2-124 0</inkml:trace>
  <inkml:trace contextRef="#ctx0" brushRef="#br0" timeOffset="119460.53">2624 12411 179 0,'0'0'104'0,"0"0"10"16,0 0-11-16,0 0-30 0,0-5-18 16,0 4-1-16,0 1 6 15,0 0-15-15,0 0-15 0,0 0 0 16,0 0 2-16,2 2-12 0,3 1 10 0,3-1 13 15,4-2 1-15,5 2-12 0,4 0-10 16,1-2-7-16,5 0-3 0,2 1 2 16,1-1 0-16,0 1-1 0,1-1 3 15,-1 0 6-15,-1 0-3 0,-2 0-5 16,-3 0-6-16,-5 0 3 0,-2-1 4 16,-3 0-4-16,-2 0 1 0,-2-2-5 15,-4 3-2-15,0-2-2 0,-1-1 0 16,-3 1-1-16,-1 1-2 0,1 1-6 15,-2-1-19-15,1 1-17 0,-1 0-14 16,0 0-21-16,0 0-35 0,0 0-46 16,0 0-65-16,0 0-140 0</inkml:trace>
  <inkml:trace contextRef="#ctx0" brushRef="#br0" timeOffset="120471.66">3590 12364 11 0,'0'0'222'0,"0"0"-109"0,0 0 26 15,0 0-39-15,0-3-22 0,0 0-22 16,0-1-8-16,1-1 16 16,1 0-5-16,0 0-9 0,1-1 3 15,1 1-8-15,1-1-10 0,2 0 1 16,1-2-5-16,2 0-7 0,2 0-10 16,1-1-7-16,3-1 0 0,0 1-4 15,1 0 1-15,0 0 3 0,1 2 2 16,-1 3 8-16,1-1-3 0,-3 3 7 15,0 0-4-15,-2 2-2 0,-1 0 1 16,-2 0-1-16,-2 4 1 0,0 1-2 16,-1 1-5-16,-2 2-4 0,0 1 1 15,-1 2 0-15,-1 0-5 0,-1 3 5 16,0 1-3-16,-2 2 0 0,0 0-1 16,-2 2 1-16,-4 1-1 0,0-2 0 15,-2 1-1-15,-3 1 0 0,0-2 0 16,-2-2 1-16,-2 0-2 0,1-2 1 15,-1-1-1-15,-1 0 0 0,0-4 0 16,3 1 1-16,1-1-1 0,2-4 0 16,4-1 0-16,1-2 0 15,3-1 1-15,2-1 1 0,0-3-2 0,2-2 0 16,5-3 0-16,2-2 0 16,3-1 0-16,4-2 0 0,3-1 1 15,1-2 0-15,6-2-1 0,3-2-2 16,1 0 0-16,5-4-1 0,-3 3-1 15,0 2 0-15,1 0-3 0,-7 4-1 32,5-3-1-32,-2 2 5 0,-2 0 4 15,-3 2-1-15,-5 0 1 0,-2 2 0 16,-5 1 0-16,-2 2 3 0,-6 0-2 16,-2 1 3-16,-2 0-2 0,-4 3-2 0,-4 0-1 15,-5 3-2-15,0 2 1 0,-4 0 1 16,-1 2 1-16,-2 5 1 15,-2 2-1-15,2 2 0 0,-1 3 0 0,0 1 0 16,1 2 0-16,2 2 0 0,1 1 0 16,3 3 2-16,2-2 5 0,3 2 7 15,3-2 3-15,4 0-2 16,2-3 3-16,1 0 0 0,5-2-2 16,3-3 3-16,2-1 3 0,1-2 1 15,3-1 1-15,1-3-2 0,2-1-2 16,0-2-9-16,0-1-9 0,1-2 0 15,-1 0-2-15,1-4-9 0,-1 1-17 16,0-1-12-16,0-1-21 0,-2 0-29 16,0-1-34-16,-1-1-50 0,6-1-52 15,-5 1-100-15,-1 0-136 0</inkml:trace>
  <inkml:trace contextRef="#ctx0" brushRef="#br0" timeOffset="121620.78">4603 12525 3 0,'0'0'53'16,"1"0"16"-16,-1 0-2 0,1 0 10 15,-1 0-26-15,1-1 8 0,0 1 8 16,-1-1-12-16,1 0 3 0,-1 0 4 16,2-3 2-16,-2 2 6 0,2-1-7 15,-1 1-4-15,2-1-7 0,-1-1-10 16,-1 2-8-16,2-3-5 0,-2 2-2 15,2-1 0-15,-1 1 2 0,0-2 3 16,0 1-5-16,1 0 3 0,-1-1-4 16,0 2-4-16,1-2-3 0,0-1-1 15,-1 3 0-15,1-1-4 16,-2 1 3-16,1-1-4 0,0 3-1 16,0-1-1-16,0 0-2 0,-1 0 5 15,1 1-1-15,0-2-3 0,-1 1 3 16,0 1 0-16,0 0-3 0,0-1 2 15,-1 2-1-15,1-1-1 0,0 0-3 16,-1 1 2-16,0 0-1 0,1 0-3 16,-1 0-2-16,1 0 1 0,-1 2-3 15,0 1 1-15,0 2-1 0,0 1 4 16,0 3-2-16,-1-1-1 16,-2 4 0-16,0 0 1 0,-1 0 0 15,-2 2 2-15,1 0 3 0,-2 0 0 16,-1 0 0-16,-1 1-3 0,-2-3 1 15,0 2-4-15,-2 0 2 0,0-3-1 16,0-1 0-16,-2 1-1 0,2-1 0 16,-1-1-2-16,3 0 1 0,0-2 1 15,2-2-2-15,2 1 0 0,1-1-1 16,2-2 1-16,2 0-1 0,1-2 1 16,1 0-1-16,0 0 1 0,1-1 0 15,4 1 3-15,2 1 0 0,3-2 0 16,4 0-2-16,0 0-1 15,5 0 0-15,0 0 0 0,2 0-2 16,1 0 2-16,0 1 0 0,0-1 0 16,0 1 0-16,0-1 0 0,-1 0 0 15,-1 0 0-15,-1 0 1 0,-4 0 2 16,1-1-2-16,-3 0 0 0,-1-3-1 16,-2 1 2-1,-2 0-1-15,-1 1 0 0,-1 0 2 0,-1-1-2 0,-2 2 1 16,-1-1-1-16,0 2 0 0,0-1 0 15,0-1-1-15,0 2-2 0,-1 0 1 16,1 0-1-16,-2 0 0 0,1 0 1 16,-1 0-5-16,0 0-1 0,0 0 0 15,0 3-1-15,0 1 3 0,0 1 3 16,0 1-1-16,0 1 2 0,-2 1 1 16,-1 3-2-16,1 1 2 0,-1 2 0 15,-1 1-1-15,2 0 1 0,-1 0 0 16,-1 1 0-16,0-1 1 0,2-1-1 15,-1 0 0-15,1-2 0 0,0 0 0 16,1-3-1-16,1 1 1 16,0-3-7-16,0-2-20 0,0-1-31 0,2-3-27 15,0-1-30-15,3 0-40 16,4-7-52-16,-2-1-112 0,1-2-183 0</inkml:trace>
  <inkml:trace contextRef="#ctx0" brushRef="#br0" timeOffset="122107.84">5714 12377 54 0,'-1'0'78'0,"1"0"39"0,0 0-30 0,0 0 19 0,0 0-7 0,0 0-10 16,0 0 5-16,2 0-21 16,3 0 0-16,1 0-5 0,3 0-2 31,1-1-6-31,1 1-7 0,3-1-6 15,0 1-11-15,1 0-7 0,1 0-5 16,0 0-8-16,-1 0-7 0,1 0-5 16,-1 0-4-16,0 0 0 0,-2 0-18 15,1 0-42-15,-2 0-30 0,-2 0-28 16,1 0-19-16,-1 0-36 0,-3 1-96 16,-2 0-79-16</inkml:trace>
  <inkml:trace contextRef="#ctx0" brushRef="#br0" timeOffset="122372.02">5740 12514 293 0,'0'0'89'16,"0"0"-89"-16,0 0 143 0,0 0-27 15,0 0-13-15,0 0-11 0,0 0 2 16,36 29 15-16,-20-27-17 0,4 0-14 15,2 0-6-15,2-1-15 0,-3-1-17 16,2 0-18-16,-2-1-16 0,-2-2-5 16,0 1-1-16,-1-2-23 0,0 2-21 15,1-1-17-15,-3-1-25 0,1 2-31 16,-1-2-31-16,3-3-63 0,-5 1-149 16</inkml:trace>
  <inkml:trace contextRef="#ctx0" brushRef="#br0" timeOffset="122939.87">7119 12191 66 0,'0'0'75'0,"0"0"64"0,0 0-4 16,0 0 3-16,5-4-31 0,-4 3-7 15,-1 1-20-15,1 0-9 0,0 0-25 16,-1 0-10-16,0 1 3 15,1 3 2-15,1 3 5 0,-2 4-8 16,1 3-5-16,-1 6-10 0,0 3-6 16,1 4-4-16,1 10-1 0,-1 8-1 15,3 5 2-15,1-1 6 0,0-11 7 16,-1-10-9-16,0-10-2 0,-3-1-5 16,1 2-3-16,-1 2-3 0,2 1 2 15,-2 0-2-15,0-3-2 0,1-1-1 16,-2-4-1-16,0-2-1 0,0-2-26 15,0-3-37-15,0 0-49 16,1-5-66-16,0 0-104 0,0-2-196 0</inkml:trace>
  <inkml:trace contextRef="#ctx0" brushRef="#br0" timeOffset="127174.32">8692 12398 31 0,'0'0'55'0,"0"0"6"15,0 0-22-15,0 0 1 0,0 0 0 16,0 0 3-16,0 0 14 0,0 0 5 16,0 0-10-16,0 0 0 0,0 0 2 15,0 0 13-15,0 0-3 0,0 0 3 16,0 0 0-16,0 0-8 0,2 0-7 15,2 0-8-15,1 0-7 16,3 0-6-16,6 0-1 0,4 0 8 16,6 0-2-16,10 0 2 0,6-1-2 15,12 1-1-15,6-1-7 0,-5 1-3 16,-2 0-2-16,-4 0-8 0,0-1-4 16,0 0-9-16,-4 0 1 0,2 1-3 15,-5 0-1-15,-2 0-10 0,-11 0-34 16,-5 3-32-16,-6-2-36 0,-7 2-20 15,1 1-33-15,-4 4-53 0,0-1-82 16,-3 1-24-16</inkml:trace>
  <inkml:trace contextRef="#ctx0" brushRef="#br0" timeOffset="127473.97">8910 12670 311 0,'0'0'119'0,"0"0"-1"0,0 0-16 16,0 0-6-16,0 0-8 0,0 0 2 15,33-4 5-15,-8 0-2 0,11-1-14 16,14-1-10-16,10-2-7 0,4 1-11 15,-3 0-21-15,-9 2-21 0,-9 1-6 16,-4-1-3-16,-3 4-33 0,-9-1-38 16,-6 2-40-16,-6-2-55 15,1 1-40-15,5 0-37 0,-1-1-84 16</inkml:trace>
  <inkml:trace contextRef="#ctx0" brushRef="#br0" timeOffset="128227.09">9303 12182 280 0,'0'0'53'0,"0"0"15"16,0 0 33-16,0 0-28 0,0 0-34 0,0 0 10 15,-3-31 2-15,3 26 2 16,0 3 0-16,-1-2-1 0,1 3-4 0,0-1-1 15,-1-2-7-15,1 3-4 16,0-1-5-16,0 2-4 0,0-1 0 0,0 1-6 16,0 0 2-16,0 0-3 0,0-1-1 15,0 1 0-15,0 0-8 0,0 0-4 16,0 0-5 0,0 0-1-16,1 2-1 0,3 3 1 0,-2 0-1 0,4 5 0 15,2 1 1 1,0 3-1-16,4 4 0 0,3 0 1 0,4 3-1 0,2 1 0 15,5 2 0-15,3-2 3 16,1 1-2-16,0 1 4 0,1-1 0 16,1-2 6-16,-2 0-5 0,0-3 3 15,-3-2-4-15,-1-2 8 16,-2-2 7-16,-3-2-2 0,-2-3-4 0,-3 0-2 16,-5-3-5-16,0-1 0 0,-7-1 2 15,1 0-5-15,-3-1 1 0,-2-1 1 16,0 0-1-16,0 0 3 0,0 0 2 15,0 0-3-15,-2 0-4 0,-2 0-2 16,-1 0-1-16,-3 3-2 0,-2 2-2 16,-4 3 3-16,-2 3 0 0,-1 2 0 15,-7 5 1-15,-3 2 0 0,-6 6 1 16,-9 5 0-16,-4 4 2 0,3-3-1 16,10-8 21-16,11-5 6 15,6-4-11-15,-3 1-8 0,0 4-8 16,2 0 0-16,1-1-2 0,5-2 1 15,0-2-1-15,3 0-1 0,2-4 1 16,4 0-5-16,-1-1-18 0,3-2-22 16,1 1-31-16,2-2-46 0,4 3-62 15,0-2-94-15,-3-3-213 0</inkml:trace>
  <inkml:trace contextRef="#ctx0" brushRef="#br0" timeOffset="141921.67">784 13714 37 0,'0'0'56'0,"0"-3"-19"0,1 1 44 15,-1 1-34-15,0 1-6 0,0-1 2 16,0 0 6-16,0-1-6 0,0 0-15 16,0 1-5-16,0 1 13 0,0-1 12 15,0 1 17-15,1 0-2 0,-1 0 0 16,0-1-15-16,0 1-1 0,0 0-23 16,0 0-9-16,0 0-10 0,0 0-5 15,0 3 0-15,1 3 3 0,-1 2 7 16,0 5-3-16,0 4 2 0,0 3 2 15,0 6 1-15,0 9 3 0,0 10 10 16,-1 12 8-16,0 3 0 0,-1 1 5 16,1-4-6-16,0-7-4 0,-1 2-5 15,0-6-11-15,-2-1 9 0,1-5-8 16,1-3-6-16,-1-7-5 0,2-7 1 16,0-5-3-16,0-2 0 0,0-1-9 15,0 2-31-15,0-1-33 0,0-3-24 16,1-6-17-16,0-6-65 0,0-1-112 15,0-6-61-15</inkml:trace>
  <inkml:trace contextRef="#ctx0" brushRef="#br0" timeOffset="142708.12">866 13734 82 0,'0'0'50'0,"0"0"-33"16,0 0 60-16,0 0-17 0,0-9-7 15,0 7 6-15,0 1 11 0,0 1-9 16,0 0-18-16,0 0-5 0,0 0 3 16,0 0-6-16,-1 0-4 0,-1 0-6 15,2-1-14-15,-2 1-3 0,0-1 8 16,0 0 2-16,1 1 0 0,0-1 9 15,1 1-3-15,0 0 4 0,0 0 9 16,0 0 5-16,0-2 2 0,0 1 1 16,1 0-4-16,3-2-13 0,2-1-12 15,5-1-3-15,0 2 1 0,3-2 1 16,1 1-5-16,0 1 2 0,0 3-8 16,0 0-3-16,-1 1-1 0,0 5 0 15,0 1-2-15,-2 0 2 0,-1 3-4 16,-4 1-2-16,-3 0-5 0,-4 3 3 15,-1 2-4-15,-6-1 4 16,-4 4-3-16,-2-2 3 0,-1 1 1 16,-2-2 2-16,-1-2 5 0,3-1-2 15,1-4 3-15,1-2-1 0,5-1 0 16,2-3-3-16,2-1 3 0,2-2 6 16,1 0 8-16,0 0 0 0,2-2-1 15,2-1 1-15,3-1-5 0,1 0-2 0,4-2-4 16,-1 2 2-16,3 1 1 15,0 1 0-15,2 1-3 16,0 1 2-16,2 0 4 0,-1 3-3 0,2 1-1 16,-3 2 2-16,0-1-1 0,-3 2 1 0,-2 0 1 15,-3 1-2-15,-3 0 0 0,-3 1 2 16,-2-1 5-16,0 1 5 0,-7 1 9 16,-2-1 10-16,-5 0-3 0,-2-2-12 15,-3-1-11-15,-3-1-6 0,0-2-5 16,-1 2-5-16,-2-2-21 15,0 1-22-15,2-3-14 0,0 1-23 16,1-1-23-16,2-1-13 0,4 0-47 16,3 0-90-16,4 0-117 0</inkml:trace>
  <inkml:trace contextRef="#ctx0" brushRef="#br0" timeOffset="143367.22">1202 14142 283 0,'0'0'132'16,"0"-5"-6"-16,4 2 3 0,1-3-65 0,2 0-14 16,1-1-5-16,4 2 10 0,0 0 0 15,0 0-12-15,1-1-17 0,-2 3-3 16,0-1-12-16,-2 4-5 0,0 0-3 15,-3 0-3-15,-2 2-5 0,2 2 0 16,-4 2-5-16,0 0-5 0,-2 1-3 16,-2 1 1-16,-6 1-4 15,0 2-12-15,-3-1-4 0,-3 2-1 16,1 0-11-16,-1-3 3 0,1-1 19 16,2-1 13-16,1-2 1 0,2-1 4 15,3 0 7-15,2-2 2 0,1 0-3 16,2 0 0-16,0-1 3 0,2-1 1 15,4 1 45-15,2-1 17 0,3 0 1 16,0 0-27-16,3 0-10 0,-1 0-5 16,1 0-7-16,0 1-7 0,0 1-5 15,-2 1 2-15,-1-1 2 0,-2 4 0 16,-1-1 3-16,-1 1-2 0,-1 0 3 16,-3-1 4-16,0 2 3 0,-3-1-1 15,0 1 4-15,0-2 3 0,-3 0 6 16,-1 0-1-16,-3 1 8 0,-2-1-5 15,-1-1-6-15,-1 1-5 0,-4 0-7 16,0-3-8-16,-3 1-6 0,1-1-4 16,-2-1-28-1,2 0-21-15,1 0-13 0,2-1-21 0,4 0-38 0,6-2-69 16,2-3-74-16,2-2-168 0</inkml:trace>
  <inkml:trace contextRef="#ctx0" brushRef="#br0" timeOffset="144541.56">2367 14009 280 0,'0'0'112'0,"0"0"-1"0,8-18 29 16,-4 9-44-16,-1 0-18 0,-1 1-11 16,1-2-8-16,-1 2-8 0,0 0-18 15,0 2-1-15,0-1 9 0,-1 2 2 16,0 1-5-16,-1-1-6 0,0 2-8 16,0-1-6-16,-1 3-6 0,-2-2-5 15,0-1-6-15,-2 1-1 16,-2-1-4-16,-3 3-2 0,0 1-2 15,-4 0 4-15,-1 1-4 0,-2 5 4 16,-1 1-1-16,-1 1-5 0,0 4-9 16,-1 3-1-16,2-1 0 0,1 6 0 15,1-1 3-15,4 4 5 0,3 0-4 16,1 1 5-16,5 1 9 0,3-3 1 16,1 2 1-16,7-4 6 0,1-2 0 15,2-2 0-15,4-3 1 0,0-1 0 16,3-4 2-16,0-1 0 0,0-6 3 15,-1-1 21-15,1-2 11 0,-1-8-11 16,-1-2-7-16,0-2-11 0,-3-2 0 16,-1-2-1-16,0-1-7 0,-2-1 0 15,-2 2 0-15,1-1-4 0,-3-1 0 16,0 4-2-16,-1 0-1 0,-2 3 0 16,2 1 0-16,-2 3-1 0,-1 2 0 15,-1 0 1-15,0 2 1 0,0 3-1 16,-1-2-1-16,0 3-1 0,0 1-1 15,0 0-5-15,0 0-2 0,0 2-8 16,-1 3-3-16,0 3 17 0,-1 3 1 16,1 1 3-16,-1 4 0 0,1-1 1 15,-2 0-2-15,1-1 3 0,2 0-2 16,0-1 0-16,0-4 0 16,0 1 2-16,0-4 0 0,2-1-2 15,1 0 1-15,0-3 2 0,0-1 1 16,1-1 6-16,0-2 5 0,2-2-3 15,1-3 2-15,-1-2 6 0,2 1 9 16,-1-3 0-16,1 0-10 0,2-2-15 16,-1 0-4-16,0 2 0 0,2-1 0 15,-3-1-2-15,0 4 0 0,-1 0 1 16,1 1-3-16,0 1-1 0,0 1-3 16,-1 2 1-16,0 1-4 0,-1 1-1 15,-1 2-2-15,-1 2-2 0,1 3 2 16,0 4-4-16,-1 2 1 15,1 2 2-15,-3 2 5 0,0 3 4 16,0-1 1-16,-2 1 2 0,0-2 0 16,0-1 0-16,1-2-3 0,0-1 2 15,-1-2-1-15,1-3-2 0,1-1-3 16,0-4 0-16,-1-2 7 0,2 0 3 16,2-2 1-16,-1-4 5 0,3-3-5 15,1-3 4-15,0-1 3 0,2-2-1 16,0 0 4-16,2-2 3 0,0 1-2 15,1 2-2-15,1 0-1 0,0 2-7 16,3 2 1-16,-1 1-1 0,1 3-2 16,-2 1-2-16,0 4 2 0,-4 1 0 15,-2 3 4-15,-3 6-1 0,0 0-2 16,-3 5 1-16,-1 4-2 0,-2-1 1 16,0 3-1-16,-4-1-2 0,0-1-14 15,-3 2-51-15,3-2-53 16,-2 4-70-16,0-5-90 0,0-3-170 0</inkml:trace>
  <inkml:trace contextRef="#ctx0" brushRef="#br0" timeOffset="145120.93">3284 14031 255 0,'1'-5'127'0,"0"0"-51"0,1-2 36 16,-1 0-46-16,1-2-15 0,-1 2-19 16,0 2-1-16,-1-2 31 0,0 1-2 15,-3 0-10-15,-1 0-5 0,1 2-6 16,-2-1-4-16,-1 1-4 0,-2 1-12 15,0-1-11-15,0 2-6 0,-2 2-2 16,-1-1-1-16,-1 1-2 0,-2 0 3 16,-1 1-2-16,-1 6 1 0,2-1-2 15,-1 7 3-15,2-1-1 0,0 5 1 16,3 0-2-16,2 4 2 0,2-1 3 16,3 1-3-16,3 0 2 0,0-1-1 15,6-1 1-15,1-3-2 0,3-1 2 16,2-2-1-16,-1-1 2 0,3-5 0 15,-2-2-1-15,1-3 5 16,1-2 0-16,-2-4 4 0,2-3 8 16,-1-3 16-16,-2-5 9 0,2-4-1 15,-2-7-5-15,1-12-8 0,1-23-6 16,0-23 0-16,-1-7-4 0,-2 7-2 16,0 21-5-16,-3 27 3 0,-1 14-1 15,-1 10-12-15,-3 2-3 0,0-1 2 16,-2 2-2-16,1-2 6 0,-1 5 0 15,0 1 3-15,0 2-4 0,0 2-1 16,0 0-4-16,0 0-1 16,1 0-26-16,0 1-60 0,0 0-62 15,6 6-45-15,-1 0-70 0,-1 0-170 16</inkml:trace>
  <inkml:trace contextRef="#ctx0" brushRef="#br0" timeOffset="145784.22">4415 13737 228 0,'2'-3'77'0,"1"-1"64"15,-1 1 2-15,1-2-43 0,0 2-21 16,0 0-14-16,-1 2-9 0,2 1-3 16,-2 0-13-16,2 0-7 0,0 3-1 15,-1 2 3-15,0 4 2 0,-1 3-10 16,0 5-7-16,-1 4-5 0,-1 14-4 15,0 14 1-15,-3 16 0 0,-3 6 7 16,-1-1 2-16,0-2 8 0,-1-10 0 16,0-2 5-16,-3-1-4 0,2-4-3 15,2 1-18-15,0-3-2 0,0-2-2 16,3 0-2-16,0-5-2 0,2-2-1 16,2-5-1-16,-1-7-14 0,1-9-19 15,0-7-15-15,0-2-29 0,0-2-45 16,0-4-55-16,4-4-62 0,-1-3-117 15</inkml:trace>
  <inkml:trace contextRef="#ctx0" brushRef="#br0" timeOffset="146486.04">4491 13778 51 0,'0'0'196'0,"0"0"-142"16,0 0 41-16,0 0-25 0,0 0-5 15,0-16 4-15,-1 12 3 16,-1 0 0-16,1 0-8 0,-1 1 9 0,1-1-1 15,-1-2 5-15,2 3-11 16,0-2-14-16,1-2-14 0,3 0-10 16,2 0 1-16,2-1 0 0,3 0-3 0,2 0-9 15,4 0-4-15,3 2 2 0,3 0-6 16,1 1-7-16,1 3-1 0,-4 0 6 16,0 2-1-16,-2 0 0 0,-1 3-5 15,-1 1-1-15,-4 2-1 0,-1 2-1 16,-3 3-1-1,-3 1-2-15,-2 1 2 0,-4 1-3 16,0 1 0-16,-4 1 1 0,-4 0-1 0,-4 0 2 0,-3 1-8 16,-1-2-3-16,-5 1 4 0,1-2-6 15,2-1 0-15,-1-1 5 0,2-2 7 16,4 0 2-16,4-4 2 0,2-1-1 16,3-1 1-1,1-1 1-15,3-1 0 0,3 0 1 16,2-1 3-16,4 1 3 0,2 1-4 15,4-1 1-15,0 1-2 0,3 0-1 16,-2-1-1-16,2 2 0 0,-3 1 0 16,2 1 1-16,-2 2 9 0,-2 1 4 15,0 0-6-15,-1 2-2 0,-2-2-3 16,-3 1-1-16,-3 0-2 0,-3-1 5 16,-1 2 2-16,-2-2 5 0,-6-1 4 15,-3 2 5-15,-3-3 6 0,-1 0 0 16,-3-3 0-16,-1 2-11 0,-2-1-5 15,-1-1-5-15,0 1-2 0,0-3-2 16,-1 2-2-16,1-3-7 0,1 1-10 16,2 0-18-16,0-1-22 0,5-1-39 15,1 0-71-15,5-1-68 0,3-2-183 16</inkml:trace>
  <inkml:trace contextRef="#ctx0" brushRef="#br0" timeOffset="147429.38">5062 14178 351 0,'0'0'90'0,"7"-4"-90"0,-3 0 106 15,1 0-40-15,1 0-10 0,-1 1-19 16,-1 0-7-16,-1 0 18 0,0 0-6 16,-1 1 1-16,-1 0-4 0,0-1 1 15,1 2-3-15,-2 1 3 16,1-1-7-16,-1 0-4 0,1 1-5 0,0-2-5 16,0 0 1-16,0 0 2 15,0-1 3-15,1 0-5 0,-2 1-2 0,0-2-3 16,0 3 2-16,2-1-1 0,-1-2 2 15,-1 3 0-15,1-1-2 0,-1-1-2 16,0 2-4-16,2 0 1 0,-2 1-4 16,0-1-2-16,1 1 3 0,-1 0-5 15,0 0-1-15,0 0-2 16,0 0 0-16,0 1-1 0,0 3 1 16,0 0 3-16,0 5 2 0,-3 0-2 15,-1 1 2-15,-1 2 0 0,-2 2 0 16,0 0 3-16,-3 1-2 0,1-1 1 15,-1 0-2-15,-1 0 3 0,0-3-2 16,0 0 1-16,0 0 0 0,3-2-2 16,0-1-1-16,1-1-3 0,-1 0 4 15,5-1-5-15,0-1 3 0,1-2-2 16,1 0 0-16,1-1 1 0,2 1-1 16,2 0 4-16,3 0 0 0,2 0 7 15,1-1-3-15,4 0-1 0,0-1 0 16,3 2-2-16,0-2-1 0,1 0-2 15,1-1-2-15,1 1 2 0,-2-1 1 16,0 1 5-16,-1-1 4 0,-3 0 5 16,1 0-1-16,-3 0-3 0,0-2 0 15,-1 0-5-15,-2-1 0 0,-1 1 1 16,-1 0-1-16,-2-1 1 0,0 1-2 16,-2 1-3-16,0 0-5 0,1 0 0 15,-2 0 0-15,0 0-5 0,-1 1 2 16,2 0-1-16,-2 0-4 0,1 2-7 15,-1 1-1-15,-1 3-2 0,0 2 7 16,0 3 7-16,-3 3 3 0,-1 1 1 16,1 1 2-16,-1 3-2 0,0 1 3 15,0 1-2 1,1 0 0-16,0 0-1 0,1 0 2 0,-2-1-1 16,2-1 1-16,0 0 2 0,0-4-4 15,1 0-4-15,1-2-26 0,0-5-19 16,0-1-37-16,2-2-41 0,1-5-47 0,3-7-63 15,-1-5-131-15</inkml:trace>
  <inkml:trace contextRef="#ctx0" brushRef="#br0" timeOffset="148020.21">6673 13935 156 0,'1'1'143'0,"1"0"-53"0,0-1 65 15,-1 1-67-15,0 0-11 16,-1-1 3-16,0 0 5 0,-1 0-10 16,-3 0-28-16,-2-2-26 0,-2-2-7 15,-3 2-1-15,-3 0-7 0,-2 0-5 16,-4 2-1-16,-3 3 0 0,-2 4-1 16,-2 2-2-16,0 3 1 0,0 2-2 15,4 2 2 1,1 3-3-16,4 0 1 0,2 4 4 0,5 0 1 0,2 0 6 15,6 0 20-15,3-1 35 0,3-4 9 16,6 0-8-16,4-3-13 0,2-3-3 16,4-3-11-16,2-2-6 0,0-3-10 15,4-4-11-15,0 0-9 0,1-7-1 16,2-1-40-16,0-2-31 0,1-1-29 16,1-1-38-16,12-8-52 0,-5 2-86 15,-6 2-111-15</inkml:trace>
  <inkml:trace contextRef="#ctx0" brushRef="#br0" timeOffset="149039.4">7144 14029 258 0,'0'0'164'0,"0"0"-37"0,0 0-44 15,0 0-13-15,0 0 17 0,0 0 5 16,21-31-13-16,-21 27-12 0,0 0-10 15,0 1 7-15,0-2-10 0,0 2-11 16,-1-1-4-16,-2 1-8 0,2-2-9 16,-2-1-3-16,-1 0-6 0,-1-1-6 15,-1 0-2-15,-1-1-4 16,-2 0-1-16,-2 1 0 0,-1 0-1 16,-1 3-1-16,-2 1 2 15,0 1-1-15,-2 2-3 16,0 2-3-16,1 6-11 0,-3 3-1 0,0 4 18 15,0 1-1-15,2 3 1 16,1 2 0-16,3 1 1 0,1 3 1 0,5-1-1 0,2 1 2 16,4-1 0-16,1-1-1 0,3-2 2 15,4-1 0-15,4-2-1 0,1-3 6 16,1-4-2-16,2-2 2 0,-1-6 9 16,1-1 6-1,1-2 4-15,-1-4 7 0,0-3-3 0,1-3-6 0,-1 0-6 16,1-2 0-1,-1-1-1-15,0-2-7 0,-3 0 0 0,-1 0-2 0,1-1-3 16,-3-2 0-16,1 1 0 16,1-2-6-16,-2 1 1 0,0 1-1 15,-1 3-2-15,-2 1 1 0,-1 5-3 16,-2 1 1-16,0 3-5 0,-2 2-4 16,-1 2 1-16,0 0-4 15,0 6-8-15,0 2 7 16,-1 5 10-16,-1 4 3 0,-1 3 3 0,1 0 0 0,0 1 1 15,0-1-1-15,1 1 2 16,1-2 1-16,0-2-3 0,0-1 0 0,0-2 4 16,3-2-2-16,-1-1 1 0,1-3 0 15,1-3 0-15,-1-2 4 0,2-3 3 16,1 0 7-16,1-6-2 0,-1-1-7 16,2-1-4-16,3-2-1 15,-2-1-2-15,0 0 1 0,1 0-1 16,-2 1-1-16,0 0-1 0,-1 1 0 15,3-1 0-15,-2 1 1 0,1 2-3 16,0-2 0-16,-1 1-1 0,0 0-2 16,0 2-6-16,1 1-2 0,-2 0-3 15,1 4 3-15,-1 1 7 0,0 1-4 16,-1 5 1-16,-1 2 0 0,0 4 4 16,-2 1-1-16,1 3 4 0,-3-1 2 15,2 1 0-15,-3 0 1 0,1-2 0 16,-1-2 1-16,0 0 0 0,1 0 0 15,-1-4 1-15,2-1-2 0,-1-2 2 16,-1-3 2-16,1-2 3 0,1 0 7 16,0-2 0-16,2-4 0 0,0-2 5 15,1-4-4-15,1-1-1 0,3-2-6 16,-1 0-5-16,1-2-2 0,1 0 0 16,0 2 1-16,1 0 1 0,0 2-2 15,0 0-1-15,1 4-1 0,0 0-2 16,-2 4 2-16,0 0 0 0,0 3-3 31,-2 0 3-31,-1 2-3 0,-1 2 0 16,1 3 0-16,-2 2-2 0,0 4 0 15,-1 2 3-15,0 2 1 0,-1 3 0 16,1 0 1-16,-2 1 2 0,2 1-2 16,-2-3-4-16,1 0-20 0,0-1-23 15,0-4-25-15,-1-2-37 0,0-1-45 16,-1 0-43-16,2-5-85 15,-3-3-161-15</inkml:trace>
  <inkml:trace contextRef="#ctx0" brushRef="#br0" timeOffset="149265.35">7927 13902 532 0,'4'-4'98'0,"0"1"-98"0,0-2 159 16,0 3-68-16,-1-2-42 0,-1 3-24 16,-1 0-12-16,0 1-3 0,-1 0-8 15,0 1-2-15,-2 6-4 16,-2 3 4-16,0 1 3 0,0 4-3 16,-2 4 0-16,-1 0-7 0,-3 1-43 15,2 0-65-15,-5 6-59 0,1-5-98 16</inkml:trace>
  <inkml:trace contextRef="#ctx0" brushRef="#br0" timeOffset="149720.85">8212 13713 581 0,'0'0'166'0,"0"0"-51"15,0 0-23-15,0 0-63 0,33-19-20 16,-28 18-3-16,-2 1-3 0,-2 1 0 16,-1 6 2-16,0 6 11 0,-3 3 5 15,-3 9 5-15,-3 9-9 0,-4 12-5 16,-3 10-7-16,-2 2 3 0,3-5 4 15,-1-5-1-15,5-11 12 0,2-5 5 16,2-8-6-16,4-5-5 0,-2-3 0 16,2 3 7-16,0-1 6 0,0 1-4 15,3-5-7-15,0-3-9 0,1-2-1 16,4-3 7-16,-1-2 15 0,2 0 17 16,5-3-1-16,0 2-11 0,1-1-11 15,4-1-14-15,0 1-7 0,1 0-4 16,1-1-2-16,1 0-11 0,1 1-16 15,2-1-23-15,-4 2 0 0,2-2-8 16,2 1-34-16,-6 0-41 0,6-1-55 16,-5 0-78-16,-4-1-151 0</inkml:trace>
  <inkml:trace contextRef="#ctx0" brushRef="#br0" timeOffset="149908.71">8191 14156 924 0,'0'0'152'0,"0"0"11"0,0 0-63 0,46 1-38 15,-25-2-13-15,3-2-17 0,2-2-15 16,1 0-13-16,2 1-3 0,-1 0-1 16,1 3-16-16,0 1-37 0,1 1-24 15,0 5-26-15,0 1-58 16,13 6-27-16,-8-2-83 0,-2 0-163 15</inkml:trace>
  <inkml:trace contextRef="#ctx0" brushRef="#br0" timeOffset="150790.1">9681 13726 148 0,'0'0'91'16,"0"0"35"-16,0 0 15 0,0 0-47 16,0 0-25-16,5-20-1 0,-2 16 8 15,1 2-17-15,1-1-13 0,-1-1-5 16,3 1 9-16,-2 0-6 0,0 0 0 16,-2 2-20-16,-1-1-9 0,-1 2-11 15,1 0-4-15,-2 0-5 0,3 3 3 16,-3 1-2-16,0 4 2 0,0 2 1 15,-3 3 1 1,-2 4 1-16,0 4-1 0,-1 1 1 0,-3 6 0 0,-1 7 2 16,-1 6-1-16,-2 8-2 0,1 1 2 15,2-6 2-15,2-9-1 0,4-10 4 16,2-8 1-16,-1 1 3 0,3 2 3 16,0 0 1-16,0 2-1 15,1-4 5-15,3-3 4 0,2-1 4 0,3-4 5 16,1-3 13-16,-1 0 5 15,4-6-4-15,0-1-12 0,4 0-10 0,-1-6 0 16,3-2 2-16,-3-3 1 0,1-3-5 16,0-4-8-16,-1-1-4 0,-3-4-3 15,-2-3-6-15,-3-1-1 0,-5 1-3 16,-3 1-5-16,-4 6-13 0,-8 2-19 16,-5 3-34-1,-6 5-20-15,-3 0-10 0,0 2-8 0,-1 3-14 16,-4 3-49-16,9 0-81 15,3 0-119-15</inkml:trace>
  <inkml:trace contextRef="#ctx0" brushRef="#br0" timeOffset="151227.79">10104 14079 435 0,'0'0'144'0,"0"0"-22"0,35-7-7 16,-19 4-28-16,1-1-13 0,2 0 3 15,2 0-8-15,-1-1-15 16,-2 0-10-16,-1 1-5 0,-1-2-5 16,1-1-8-16,-2-1-12 0,0-2-5 15,-5-1-2-15,-2-1-3 0,1 0-2 16,-6 1-2-16,-1-2-3 0,-2 3-10 15,-5 0-2-15,-7 0-9 0,-1 3-7 16,-6 2-2-16,-5 2 7 16,-3 3-8-16,-7 2-1 0,-6 10 6 0,4 3 13 15,4 0-2-15,7 4 7 0,7-2 9 16,1 4 2-16,-1 6 2 0,6-4 3 16,4 4 19-16,5-3 10 15,3 0 3-15,5-3 0 0,6-1-4 16,1-4 4-16,3-2 7 0,2-1 0 15,1-4-2-15,3-3-8 0,3-2-13 16,-2-3-11-16,4-1-10 0,0-2-1 16,1-1-36-16,0-3-36 0,3 1-40 15,-3-2-44-15,11-5-68 0,-8 1-112 16,-3 1-189-16</inkml:trace>
  <inkml:trace contextRef="#ctx0" brushRef="#br0" timeOffset="152140.01">11394 14104 32 0,'0'0'88'0,"0"-1"-24"0,0 0 34 15,0 0-23-15,1 1-8 0,-1 0 4 16,0 0-4-16,0 0-13 0,0 0-4 15,0 0-8-15,0 1-1 0,1 1 6 16,-1-1 1-16,5 1-5 0,-2 1 0 16,2 0-4-16,2 0 1 0,1 2-6 15,4 0-9-15,-2-2 1 0,3 3-3 16,2 0 5-16,-1-1-2 16,4-1-3-16,-5 0-2 0,7-2-5 0,-3-1-4 15,-1 0-8-15,5-1 3 0,-4 0-3 16,2-3-2-16,1-2 1 15,-4-2-2-15,0-2 3 0,-3-3-1 16,-3 2 5-16,0-3 6 0,-5 0 7 16,-5-1-7-16,0 0-6 0,-3 1-3 15,-4 1-5-15,-5 0-2 0,-1 0-1 16,-7 3-2-16,-2 2-2 0,1 1-1 16,-6 3-4-16,-1 3 2 0,1 3-4 15,2 5 3-15,-1 5 3 0,4 2 6 16,2 6-1-16,3 0 1 0,4 5 2 15,3-1 1-15,3 2 3 0,4-2 2 16,3 0 7-16,3-2 4 16,4-1 4-16,3-5 4 0,3 1 9 15,2-4 1-15,0-3-6 0,5-2-11 16,-3-5-9-16,4 1-9 0,1-5-16 16,2 0-31-16,1-5-34 0,2 1-43 15,14-6-58-15,-6 2-90 0,-5 1-180 0</inkml:trace>
  <inkml:trace contextRef="#ctx0" brushRef="#br0" timeOffset="152690.53">12215 13996 242 0,'0'0'143'16,"0"0"-54"-16,0 0 26 16,15-2-10-16,-6-1-18 0,-3 0 5 15,-1 1-18-15,-2-3-25 0,-1 1-1 0,1 1-6 16,-3 1-14-16,-3-2-9 0,-2 2-19 15,0-1-2-15,-6 2-11 0,-3 1 8 16,-2 1 4-16,-3 3-2 0,-1 2-1 16,-3 0-17-16,3 3 6 0,-2-1 10 15,1 3 3-15,2-2 2 0,3 4-1 16,-1-2 1-16,5 0-3 0,2 2 2 16,4-1-2-16,4-1 2 0,2 2-1 15,3-1 2-15,7-2 2 0,4 3 4 16,-1-3 5-16,4 0 6 0,2-2 1 15,-3-1 0-15,-1 0 7 0,3 0-2 16,-3-1 2-16,0 1-2 0,-4-2-4 16,2 1-1-16,-4 1-3 15,-1 0 3-15,-1-2-5 0,0 1-3 16,-2 0-5-16,-2-2-4 0,-3 0 1 16,0-3 1-16,0 3 1 0,-6-2 7 15,-3 0 6-15,-1 1-4 0,-4-1-5 16,-5-2-7-16,-1 0-1 0,-3 1-24 15,-4-1-46-15,-1 0-46 0,-7 0-39 16,-6-1-60-16,8 0-116 0,6-3-134 16</inkml:trace>
  <inkml:trace contextRef="#ctx0" brushRef="#br0" timeOffset="153218.62">12691 13670 195 0,'0'0'141'0,"0"0"-7"16,0 0 27-16,6-18-47 0,-3 14-45 15,-3 0-4-15,2 1-2 0,-1 2-4 16,-1 0-1-16,0 1-15 0,0 2-40 16,2 6 1-16,-2 3-2 0,0 8 16 15,-2 4 1-15,-4 11-10 0,-5 12-4 16,-2 11-2-16,0 1-3 0,-2-3 3 15,1-6-1-15,1-7-1 0,0-1 2 16,-2-5 4-16,5-7 8 0,2-5 7 16,1-7 1-16,2-1-8 0,0 3-5 15,2-4-4-15,1 3-1 0,-1-5 1 16,3-4 0-16,3-2 8 0,0-4 7 16,5 0 12-16,3-2 4 0,2-1-15 15,4 0-14-15,-1 0-4 0,1-4-4 16,3 1-2-16,0-2-12 0,0 0-11 15,1 0-11-15,0-2-20 0,1-1-14 16,-3 0-19-16,1-1-23 0,-4 1-40 16,6-7-46-16,-8 3-95 0,-4-1-87 15</inkml:trace>
  <inkml:trace contextRef="#ctx0" brushRef="#br0" timeOffset="153412.97">12613 14001 561 0,'0'0'172'0,"0"0"-86"0,0 0 24 15,0 0-18-15,0 0-24 0,34 0 9 16,-16-1-7-16,3-1-14 16,3 0-27-16,1 0-19 0,2-1-10 0,1 0-20 15,-2 1-47-15,4-1-35 0,6 2-67 16,10 1-70-16,-10 0-82 0,-4 0-68 15</inkml:trace>
  <inkml:trace contextRef="#ctx0" brushRef="#br0" timeOffset="153600.73">13059 14062 570 0,'0'0'45'16,"0"0"-10"-16,0 0 32 0,0 0-40 15,-16 46-16-15,11-27 29 0,-2 1 9 16,0 1-18-16,1 1 4 0,0 0-15 16,1-1-12-16,-1-2-5 0,4-2-3 15,-3-3-43-15,5 2-101 0,2-5-122 16,1-3-178-16</inkml:trace>
  <inkml:trace contextRef="#ctx0" brushRef="#br0" timeOffset="153783.18">13114 13732 907 0,'0'0'2'0,"0"0"-2"16,0 0 2-16,0 0-2 0,0 0-105 15,0 0-113-15,34-30-6 0</inkml:trace>
  <inkml:trace contextRef="#ctx0" brushRef="#br0" timeOffset="154590.87">13250 14037 428 0,'0'0'119'0,"0"0"-83"0,35-23 18 16,-17 11-32-16,0 0-22 0,3 1-1 16,-4-1 1-16,0 3 1 0,-4-2 3 15,1 4 29-15,-4 0 11 16,0 0 0-1,-1 0-22-15,0 3-8 0,-2 0-13 0,-1 1-1 0,-1 2-5 16,1 1-7-16,-3 0-7 0,0 4-9 0,-3 3 13 16,0 2 6-16,0 4 7 0,0 1 2 15,-3 4 2-15,1-1 4 0,-2 2 0 16,4 2-2-16,-3-3 2 16,3 1 0-16,-2 1-2 0,-1 0 0 0,3-2 0 15,-1-1 1-15,1-1-2 0,0-3-1 16,0-1 0-16,1-4 1 0,2-3 7 15,-1-2 1-15,1-3 2 0,1 0 24 16,1-2 13-16,3-4-13 0,0-4-9 16,1-2 2-16,4-5-3 0,-1-1 10 15,6-7-17-15,1 1-12 0,0-2-1 16,0 4-1-16,1 1 8 16,0 4 1-16,-1 5-5 0,-2 1-8 15,0 2 1-15,-4 2-3 16,1 0 1-16,-3 2-1 0,-3 3 1 0,0 0 2 15,-2 1-3-15,-1 1-2 0,0 3-1 16,-2 4-3-16,0 2-2 0,-3 4 7 16,0 4 1-16,0 1 0 0,-3 3 4 15,2 0-4-15,-2 0 0 0,1-2 1 16,0-2 0-16,1 1 0 0,1-4 0 16,0-1 0-16,0-3 0 0,0-2 1 15,1-2 0-15,2-3 3 0,-1-3 7 16,4 0 24-1,-1-4-2-15,1-3-13 0,2-1-4 0,2-3-8 16,2-4-5-16,1-4-1 0,4-3-2 16,4-2 0-16,1 0 3 0,2 1 18 15,-2 7-2-15,3 3-1 0,-3 5-14 16,0 1-3-16,-1 3 0 0,-2 3-2 16,0 1 0-16,-5 0-2 0,0 1 2 15,-3 6 1-15,-3 2 2 0,0 2-3 16,-2 5 3-16,-2 3-1 0,0 3-2 15,-2 3-1-15,0-1-18 0,-1 2-41 16,-1-2-34-16,2 1-21 0,-1-3-33 16,-1 5-46-16,0-7-82 15,2-4-133-15</inkml:trace>
  <inkml:trace contextRef="#ctx0" brushRef="#br0" timeOffset="155235.91">14448 14199 473 0,'0'0'158'15,"8"-9"-53"-15,-2 2 29 0,1-2-61 16,1-3-29-16,2 1 0 0,-2 0-9 15,2-2-11-15,-1 0 4 0,-2-1 1 16,0 0-1-16,-3 1 1 0,-3 1-3 16,-1 2-3-16,0 0-15 0,0 1-8 15,-3 0-2-15,-2 2-2 0,-4 0-1 16,-4 3-2-16,1 1 1 0,-6 3 0 16,1 5 3-16,-5 3 1 0,1 4 0 15,0 4 2-15,0 3-2 0,0 3 1 16,3 1-2-16,3 3-1 0,2-1 2 15,2 1 2-15,6-2 1 0,1 0-1 16,2-4 1-16,2-1 2 0,3-3 1 16,4-2 3-16,0-6-1 0,3-2 0 15,-1-5 2-15,2-2 2 0,1-8 12 16,1-2 1-16,2-2 2 0,-1-7-7 16,5-1-15-16,1-5-3 0,4-7-3 15,-5 2-3-15,2 2 6 16,-4 4-2-16,-6 8 1 0,0 2 1 15,1-3 11-15,-12 14-4 16,4 2-2-16,-4 1-5 0,0 1-3 16,-4 1-8-16,3 2 5 0,-5 4 6 15,1 1 1-15,-3 3 8 0,4-1 5 16,-1 2 6-16,0-2 5 0,2 1 6 16,2-2-4-16,1 2-3 0,0-2 1 15,1-1-5-15,5-1-2 0,1-1-3 16,1 0 3-16,4 0-4 0,2-4-7 15,2 0-7-15,2-2-2 0,-1 0-32 16,4 0-25-16,-1 0-12 16,-3 0-6-16,-1 0-18 0,-1 0-49 15,-1-4-43-15,-5-3-96 0,-4 0-216 16</inkml:trace>
  <inkml:trace contextRef="#ctx0" brushRef="#br0" timeOffset="155582.21">14838 13725 410 0,'0'0'136'0,"0"0"-31"16,0 0 46-16,26-24-60 15,-19 18-49-15,-3 2 2 0,0 0-7 0,-1 4 6 16,-3 0-8-16,0 2-31 0,0 6-3 15,-6 3 5-15,1 4 6 0,-3 6 5 16,-3 4-7-16,-3 8-4 0,0 8 4 16,-2 6-1-16,2-2-4 0,2-8 8 15,5-9 9-15,2-12 9 0,4 4-14 16,-3-1-8-16,4 3 3 0,-1 0-2 16,1-3 0-16,0-2-3 0,4-4 1 15,2-2-1-15,1-2 1 0,3-4-3 16,1-2 2-16,3-3-7 0,0 0-18 15,1-2-21-15,5-3-17 16,-1 0-13-16,-1-2-25 0,0-1-42 16,6-11-63-16,-5 2-96 0,-3 0-138 0</inkml:trace>
  <inkml:trace contextRef="#ctx0" brushRef="#br0" timeOffset="155756.1">14737 13952 898 0,'0'0'122'0,"0"0"18"0,0 0-81 16,45 10-41-16,-22-8-18 0,10-2-2 15,7 0-47-15,4-2-22 0,-4-1-6 16,-9 3-24-16,-9-1-2 0,-1 1-50 16,11-1-34-16,-3 0-88 0</inkml:trace>
  <inkml:trace contextRef="#ctx0" brushRef="#br0" timeOffset="156135.81">15203 13987 222 0,'0'0'298'15,"0"0"-177"-15,0 0-15 0,0 0-59 16,0 0-29-16,0 0 7 0,0 0 2 16,0 0-1-16,0 0 0 0,25 13 9 15,-14-10 5-15,-2 2 22 0,4-3-4 16,-3 2 5-16,4-3-3 0,1 0-13 15,0-1-22-15,-1 0-16 0,1 0-6 16,-4-2-3-16,0-3 0 0,-2 0-7 16,-5 1-7-16,-3-1 1 0,-2-1-11 15,-8 3-7-15,-6-2 9 0,-5 1 13 16,-10 3 3-16,-10 2 3 0,-3 8 2 16,1 0 1-16,12 3 0 0,10-3 1 15,8 2 4-15,-1 2 25 0,-1 1 11 16,3 3-1-16,4-1-5 0,3 0-5 15,4 0-3-15,1-1-7 0,9-2-2 16,3-1-2-16,6-2-5 0,4-2-11 16,4-1-21-16,1-1-59 0,5-5-35 15,-2 2-25-15,0-2-33 0,13-1-56 16,-9-2-74-16,-3-2-75 0</inkml:trace>
  <inkml:trace contextRef="#ctx0" brushRef="#br0" timeOffset="156563.74">15659 14030 407 0,'0'0'125'15,"0"0"-50"-15,0 0 2 0,0 0-44 16,19-34-13-16,-19 27 14 0,0 2 15 16,0-2-7-16,-4 3 6 0,-2-2-17 15,-1 0-9 1,-2 3-4-16,-4-2-9 0,-1 4-8 15,-3 1 0-15,-1 0-1 0,-3 3 1 16,-2 3-2-16,1 3 1 0,-1 2-1 16,1 3 1-16,1 0 3 0,3 6 0 15,3 1 5-15,3 0 7 0,6 1 7 16,1 0-4-16,5 0 5 0,1 0 5 16,6-1-3-16,3-2-3 0,2 0-6 15,3-4-6-15,1-1-3 0,1-6-2 16,2-1 1-16,-2-3-2 0,0-4 3 15,2-2-2-15,-2-6 3 0,-2-4 0 16,5-7 6-16,1-14-6 16,5-11-8-16,3-17 5 0,2-4 4 15,-5 2 4-15,-5 8 11 0,-7 10 21 16,-2 6 16-16,-3 10-3 0,-2 4-28 16,-2 8 3-16,0 0-8 0,0 0-10 15,1-2-5-15,-1-2-6 0,1 3-4 16,-1 0 0-16,-2 2-6 0,-1 3-18 15,-1 0-29-15,-1 2-46 0,0 1-61 16,-11-4-84-16,2 2-113 0,-2 1-285 16</inkml:trace>
  <inkml:trace contextRef="#ctx0" brushRef="#br0" timeOffset="157755.84">1267 15228 366 0,'0'0'26'16,"0"0"9"-16,0 0 59 0,0 0-22 0,0 0-9 15,11-16-35-15,-14 12 10 16,-3 1-4-16,-2-2-15 0,-2 1-8 16,-3 1 6-16,-4 1-16 0,-3 2-2 15,-2 1-4-15,-4 5 5 0,-3 1 0 16,0 1-15-16,1 5-12 0,1-1 9 16,3 0 16-16,5 0-1 0,2 2 3 15,3-2 4-15,3-1 11 0,4 0 5 16,4-1-5-16,3 0 3 0,3-2 8 15,4 1 11 1,5-1 12-16,2 2-12 0,4-3-9 0,0 0 2 0,6 0-3 16,1-1 1-16,1-1-1 0,2 0-6 15,0 1-6-15,-2-1-3 0,2 1-5 16,-3 0-4-16,-1 1 1 16,-2 1 3-16,-4 0 1 0,-1 0-1 15,-4 1 2-15,-3-2 1 0,-5 3 3 16,-3-1 4-16,-2 0 9 0,-5 2 21 15,-7-1 5-15,-4 2-14 0,-5-2-17 16,-3 1-7-16,-2-3-5 0,-9-1-7 16,3-1-2-16,-1-1-3 0,0-2-25 15,5-2-23-15,-5 2-11 0,3-2-20 16,2-1-27-16,3 0-24 16,0-2-34-16,5-1-87 0,8-1-88 0</inkml:trace>
  <inkml:trace contextRef="#ctx0" brushRef="#br0" timeOffset="158211.35">1463 15458 292 0,'0'0'210'15,"0"0"-112"-15,0 0-4 16,0 0-41-16,0 0-22 0,11-6 1 0,-2 4-9 15,2-4-8-15,1 3-9 0,3-2 11 16,0-1 9-16,3 3 1 0,2-2 1 16,1-1 15-16,1 2-6 0,1-3-7 15,0 0 3-15,0-1-1 16,-3-1 1-16,-1 1 2 0,0-1 0 0,-5-2-10 16,-1 2-5-16,-5-3 14 0,-3 2 1 15,-3-2-13-15,-2-1-17 0,-2 1-5 16,-5 1-7-16,-4-1-3 0,-4 5-4 15,-4 0 4-15,-4 4 4 0,-3 2 4 16,-2 1-5-16,-3 4 2 16,0 4-16-16,-1 5-8 0,2 1 10 0,3 4 0 15,2 0 7-15,6 1 8 16,4 1 3-16,6 1 1 0,4-3 9 16,5 1 12-16,2-2 8 0,4-1-2 15,5-2 5-15,1-1 4 0,3-4-5 16,4-1-3-16,1-4-6 0,3-1-10 15,3-3-8-15,8-2-4 0,8-5-51 16,6-2-48-16,2-2-38 0,-6 0-47 16,-4-1-31-16,-17 5-60 0,-3-2-108 15</inkml:trace>
  <inkml:trace contextRef="#ctx0" brushRef="#br0" timeOffset="158477.1">2011 15275 576 0,'0'0'117'15,"0"0"-12"-15,0 0 22 0,0 0-75 16,5-8-43-16,-5 13-5 0,-3 5-4 16,-1 5 0-1,-3 4 6-15,0 9 15 0,-1 9 18 0,2 9-1 0,0 3-3 16,3 0-6-16,1-5-4 15,0-4-14-15,1-2-8 0,1-3-3 16,-1-6-10-16,0-5-28 0,1-5-10 16,0-3-9-16,-1 2-26 0,1 3-26 15,-2 0-37-15,0-3-49 0,1-8-113 0</inkml:trace>
  <inkml:trace contextRef="#ctx0" brushRef="#br0" timeOffset="158836.73">1995 15348 433 0,'0'0'139'16,"0"0"-25"-16,0 0 63 0,16-39-61 15,-9 26-40-15,2 0-30 0,1-1-12 16,2-1-1-16,-1 2-6 0,2-1-1 15,-1 5 0-15,-2-1-8 0,2 3-1 16,0 3-4-16,1 1-6 0,0 2-4 16,2 1 5-16,2 5 2 0,0 2 2 15,-1 4 2-15,1 3 2 0,-2 3-3 16,-1 0-5-16,-5 3 6 0,-3 0-7 16,-4 1-1-16,-2-1-1 0,-4 0 2 15,-6-3 0-15,-4-1 1 16,-5-1-2-16,-5-2-6 0,-2-2-8 15,-3-3-37-15,-7 0-41 0,-7-3-33 16,-3-3-37-16,3-1-51 0,13-1-124 16,9-1-119-16</inkml:trace>
  <inkml:trace contextRef="#ctx0" brushRef="#br0" timeOffset="159511.67">2523 15326 250 0,'0'0'134'15,"0"0"-24"-15,0 0 9 0,0 0-55 16,0 0-4-16,22-15-4 0,-20 12-20 15,-2-1-11-15,0 1 0 0,0 0-2 16,0 2 14-16,0-1 4 16,-2-1-4-16,0 1-4 0,-1-2 2 15,0 0 0-15,0-2-1 0,-2 1 0 16,1-1-11-16,-1 0 0 0,0 1-4 16,0-1-8-16,-2 0-7 0,-2 0-3 15,0 1-1-15,0 0-2 0,-3 1 1 16,0 4-5-16,-1 3 1 0,-3 6 2 15,-1 5-1-15,2 0 3 0,-1 6-4 16,1 0 0-16,3 1-1 0,1 0 0 16,4 2 0-16,2-2 0 0,2 0 4 15,3-1 2-15,1-2-11 0,3-2 11 16,2-2 6-16,1-1-5 0,2-5 3 16,-1-2 3-16,0-3 4 0,-1-3 20 15,3 0 16-15,0-7 6 0,1 0-17 16,3-2-13-16,-1-4-9 0,2-1-3 15,-1-3-8-15,1-1-1 0,-2 0 0 16,-1 1-1-16,-1 2-1 0,-3 2 0 16,-1 4-4-16,-3 3 1 0,-1 1 0 15,-1 4 3-15,-2 1-2 0,0 0-1 16,0 1-9-16,0 5 4 0,-2 3 6 16,-2 4 2-16,2 0 8 0,0 1 5 15,1 1 3-15,0-1-4 0,0 0 3 16,1-1 4-16,0-1 0 0,1-2 2 15,2 0-4-15,2-1 0 0,3-2-6 16,-1-1-3-16,3-2-1 0,2-1-7 16,1-3-13-16,3 0-31 0,1-2-22 15,2-1-29-15,0-3-25 0,-2 1-17 16,1 0-24-16,-1-7-44 0,-3 2-54 16,-4 0-158-16</inkml:trace>
  <inkml:trace contextRef="#ctx0" brushRef="#br0" timeOffset="159919.82">2735 15318 521 0,'0'0'111'16,"0"0"-41"-16,0 0 65 0,0 0-78 16,39-20-20-16,-28 15 4 0,0 0-7 15,0-1 5-15,1 0-17 0,-1-1-2 16,1 2 6-16,-1 2-8 0,0 1 6 15,0 2-7-15,0 2-9 0,-1 6-8 16,0 3-4-16,-1 5 1 0,-2 4-3 16,-1 2-11-16,-2 2-11 0,-1 0 9 31,-1-2 10-31,-2-2 1 0,0-4-3 16,0 0 0-16,-5-4-9 0,-2-1 2 15,-2-4-6-15,0-4-10 0,-3 1 4 16,2-4 20-16,0-2 10 15,2-2 7-15,2-3 12 0,3-1 31 0,2-2 3 16,1-3-12-16,1-3-9 16,4 0-2-16,4-4-5 0,-1 1 4 15,3 2 0-15,4 0 0 0,0 3-4 16,2 3-8-16,1-1-8 0,1 3-9 16,1 1-4-16,-1 1-38 0,2 0-29 15,-1 2-30-15,0-1-31 0,0 0-52 16,6 3-43-16,-6 1-75 0</inkml:trace>
  <inkml:trace contextRef="#ctx0" brushRef="#br0" timeOffset="160470.24">3307 15352 287 0,'0'0'136'15,"0"0"-19"-15,0 0 6 0,0 0-54 16,0 0-17-16,16-7 7 0,-14 3-6 16,0 0 0-16,0-1 6 0,0 0 12 15,0 0-12-15,-1-1-20 0,-1-2-10 16,0 2-18-16,0-1-3 0,-3 0-8 16,-1 1-4-16,-1-1-5 0,-2 1-13 15,-2 1-1-15,-3 3-8 0,-2 2 1 16,-2 7-7-16,0 5 2 0,-1 2 14 15,2 2 2-15,0 5 3 0,2-1 15 16,2 1 1-16,1 0 2 0,4 1-1 16,3-2-1-16,1-1 2 0,2-1 0 15,4-1 0-15,2-5 9 0,0 0 14 16,4-5 12-16,-2-2 3 0,1-5-3 16,2-1 7-16,0-5-10 0,1-2-9 15,2-4 2-15,0-1-12 0,1-3-10 16,0-4-2-16,0-2-3 0,-2-1-3 15,-1 2-2-15,-2 3-4 0,-2 4-1 16,-2 5 0-16,-3 4-1 0,0 3-3 16,-3 0 1-16,0 2-2 0,0 2-4 15,-3 1 5-15,-1 6 12 0,0 2 2 16,0 3 17-16,0 1 7 0,2-1 1 16,0 3 2-16,2-3 2 0,0-2 8 15,2 1 2-15,2-2-3 0,3-3-6 16,0 1-6-16,4-2-3 0,0-2-4 15,3-1-9-15,1-2-3 0,2-1-5 16,2-1-40-16,0-1-38 0,2-3-33 16,1 2-41-16,11-4-38 15,-6 0-85-15,-5-1-147 0</inkml:trace>
  <inkml:trace contextRef="#ctx0" brushRef="#br0" timeOffset="160861.93">3757 15016 602 0,'0'0'82'15,"0"0"4"-15,0 0 49 0,16-21-97 16,-13 17-14-16,-2 2-4 0,0 2-2 15,-1 0-18-15,0 7-4 0,-1 4 4 16,-2 4 11-16,-2 7 10 0,-2 4 3 16,0 9-1-16,-2 10-3 0,-2 6-2 15,0 3 1-15,1-6-11 0,2-6-1 16,0-8 2-16,1-6 13 0,1-5 8 16,1-6 9-16,2-1 1 0,0 2-3 15,0 1-3-15,1 2-8 0,2-4-1 16,0-1-4-16,4-4 0 15,2-2-10-15,3-2-3 0,2-1 1 16,3-1-2-16,0-3-2 0,3-1-5 16,0 0-5-16,3-1-22 0,-2-1-10 15,1 0-19-15,0 0-31 0,1-4-22 16,-3-2-19-16,2-6-38 0,-7 1-102 16,-5 0-146-16</inkml:trace>
  <inkml:trace contextRef="#ctx0" brushRef="#br0" timeOffset="161052.1">3639 15368 796 0,'0'0'94'16,"0"0"-21"-16,0 0 73 0,0 0-87 16,37 6-34-16,-21-6-6 0,3 0-16 15,3-2-3-15,2-3-54 16,1 1-42-16,1-1-28 0,1 0-60 0,11 0-32 15,-7 1-5-15,-4 1-55 16</inkml:trace>
  <inkml:trace contextRef="#ctx0" brushRef="#br0" timeOffset="161445.63">4042 15379 398 0,'0'0'156'15,"0"0"-69"-15,0 0 34 0,0 0-52 16,0 0-22-16,0 0-18 15,0 0-6-15,0 0-8 0,0 0-4 0,35 29 2 16,-23-28 20-16,1 1 17 16,2-2 15-16,1 0 0 0,0 0-17 0,2-4-8 15,-1-2-14-15,1-1-9 0,-3-1-15 16,0-2 1-16,-5-2-2 0,-1-2-1 16,-3-2-1-16,-4 0-4 0,-2 0-2 15,-8 4 1-15,-1 0-3 0,-6 3 5 16,-3 2 4-16,-4 4 0 0,-3 3-1 15,-1 2 1-15,-1 6-1 0,-1 4 1 16,1 2 3 0,2 2 6-16,3 3 16 0,4 1 19 0,4-1 3 0,3 0 0 15,6 1 0 1,3-3-7-16,2 1-4 0,5-3-8 0,4 1-9 0,4-2-8 16,2-2-2-16,4 1-3 15,2-3-3 1,4 0 1-16,2-2-4 0,2-2-7 0,2 0-21 0,5-3-27 15,9-1-28-15,3-2-23 0,2 0-44 16,-6-2-39-16,-5-3-47 0,-15 2-82 16,-6-1-91-16</inkml:trace>
  <inkml:trace contextRef="#ctx0" brushRef="#br0" timeOffset="161834.64">4547 14988 545 0,'0'0'125'0,"0"0"-125"0,0 0 198 16,0 0-77-16,20-33-53 0,-17 30-16 15,-1-1-15-15,0 3 5 16,-2 1-11-16,0 3-9 0,0 2-1 0,0 7 8 16,0 3 10-16,-2 6 8 15,1 6-6-15,1 9-11 0,0 9-7 0,0 8-6 16,0 3-4-16,1-7 4 0,-1-3-5 16,0-9-3-16,0-1-6 0,0-8 1 15,2-5-3-15,-2-6-1 0,2-1 0 16,0 2-8-16,1 3-13 15,1-2-17-15,-1-1-32 16,2-3-42-16,2-3-37 0,1-4-43 0,0-3-79 16,-1-3-149-16</inkml:trace>
  <inkml:trace contextRef="#ctx0" brushRef="#br0" timeOffset="162091.23">4750 15302 631 0,'0'0'156'0,"0"0"-72"16,0 0 51-16,0 0-77 0,0 0-22 16,34 32-1-16,-24-22-2 0,1 0-2 15,1 2-5-15,1 0 9 0,0 0-5 16,0-1-14-16,0 1-8 0,3 0-6 15,-2 0-2-15,2-1-13 16,-1 0-31-16,1 0-46 0,1-2-35 0,9 0-36 31,-5-3-93-31,-1-1-131 0</inkml:trace>
  <inkml:trace contextRef="#ctx0" brushRef="#br0" timeOffset="162373.04">5305 15294 913 0,'0'0'43'0,"0"0"-10"0,0 0 84 0,0 0-70 31,0 0-28-31,0 0-10 0,0 0-5 16,0 0 1-16,-44 21 3 0,28-4 12 15,-3 4 17-15,-4 11 1 0,-5 8 7 0,-1 11-5 0,-1 1-12 0,5-1-8 31,4-4-6-31,5-5 0 0,3-2-9 16,1-3 0-16,2-1-4 0,2-1-1 16,2-6-3-16,2-5-4 15,1-7-6-15,1-3-14 0,-1 3-27 16,0 0-33-16,3-1-35 0,0-3-40 16,3-3-55-16,1-6-141 0</inkml:trace>
  <inkml:trace contextRef="#ctx0" brushRef="#br0" timeOffset="162813.17">5694 15757 1150 0,'0'0'81'16,"0"0"-81"-16,0 0-6 0,41-18-113 16,-32 5-127-16,-1-3-162 0</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3:44:21.196"/>
    </inkml:context>
    <inkml:brush xml:id="br0">
      <inkml:brushProperty name="width" value="0.05292" units="cm"/>
      <inkml:brushProperty name="height" value="0.05292" units="cm"/>
      <inkml:brushProperty name="color" value="#FF0000"/>
    </inkml:brush>
  </inkml:definitions>
  <inkml:trace contextRef="#ctx0" brushRef="#br0">7344 3935 17 0,'0'-1'38'0,"0"1"-14"15,0 0-11-15,0 0-2 0,0 0-4 16,0 0-6-16,0 0-1 0,0 0-2 15,0 0 0-15,0 0 2 16,0 0 9-16,0 1 7 0,0 1 2 16,-3-2 5-16,3 1 21 0,-1 0-19 15,0 1-3-15,0 0-3 0,0 0-2 16,-2-1 2-16,2 0 5 0,0 0 10 16,1 0-1-16,-3 0-8 0,3-1 3 15,0 0-5-15,0 2-6 0,0-1 0 16,0 2 2-16,3 1 15 0,3 0 24 15,2 0-20-15,4 1-11 0,4 0 15 16,2-1 7-16,6 1-3 16,2-1-1-16,3 0-4 0,6 1-7 15,7 2-9-15,7 0-8 0,-2-1-9 16,-10-3-6-16,-9 1-1 0,-12-2-1 16,-1-1-4-16,2-1-16 0,3 1-16 15,-2-1-28-15,2 0-41 0,2-1-47 16,-5-1-73-16,-3-3-81 0</inkml:trace>
  <inkml:trace contextRef="#ctx0" brushRef="#br0" timeOffset="664.48">7695 3853 50 0,'0'0'85'0,"0"0"-52"15,0 0 16-15,0 0-8 0,-6 0-20 16,6 0-2-16,0 0 3 0,0 0 3 16,0 0-7-16,0 1-6 0,0-1 2 15,0 1 1-15,0-1 7 0,1 2 14 16,0 1 3-16,1-1-1 15,1 2-9-15,0-2-20 0,1 3 0 16,2-1 1-16,2 2 16 0,0 0 1 0,2 1 5 16,2 0 1-16,4 0-2 0,0 0-4 15,0 0-2-15,4 0-4 0,0 0-3 16,-1 0-8-16,4-1-3 16,-1 0-1-16,2 1-1 0,-2 0 1 0,0-2-3 15,-1 1-2-15,-1-1 2 0,-3-1-3 16,-3 0 1-16,-1 0 1 0,-3-1 0 15,-4 3 2-15,-1 0 3 0,-1 1 3 16,-4 1 6-16,0 0 5 0,-4 3 7 16,-3 0 5-16,-2 1-4 0,-1 1-1 15,-4 0-6-15,2-1-7 0,-3 0-4 16,0 0 4-16,0-1 0 0,0 1 5 16,-1-1-5-16,2 2-5 0,-2-2-6 15,2 1-4-15,1-2 0 16,0 1-1-16,0-3-18 15,1 1-27-15,1-1-20 0,1-1-31 0,0 0-28 16,-2 0-40-16,1-1-97 0,3-2-66 16</inkml:trace>
  <inkml:trace contextRef="#ctx0" brushRef="#br0" timeOffset="1783.65">9512 3976 28 0,'0'-1'117'0,"0"-1"-33"0,0 0-27 16,0 0-4-16,0 0-8 15,0 0-2-15,0-1-1 0,0 0 0 0,0 0-8 16,0 0-5-16,0 1-3 0,0-1-1 16,0 1 8-16,0 1 4 0,0-1-3 15,0 0-6-15,0 1-2 0,0 0-9 16,0 0-3-16,0 0 2 0,0-1 1 15,0-1-1-15,0 1 4 0,0-1 3 16,0 0-1-16,0 1 0 0,0 0-4 16,0-1-6-16,-3 2-1 0,3-2-5 15,-3 0 0-15,1 2-2 0,2-2 5 16,-5 1 1-16,3 1-1 0,-2-2 4 16,1-1 5-16,1 0-3 0,-4 1 6 15,0-1-3-15,0 0-4 0,-1 0-1 16,-2 1-7-16,1 2-1 15,-2-2-5-15,-4 1-2 0,-1 2 0 16,-2 2-2-16,0 3 1 0,-2 7-1 16,-1 0-1-16,2 4 3 0,-1 3 0 15,3 1 0-15,-1 4 1 0,4-1-1 16,0 3-1-16,5-2-1 0,4 2 1 16,-1-2 0-16,5 0 1 0,0-3-2 15,6-1-6-15,1-1-4 0,2-4 7 16,2-1 6-16,0-1 1 0,3-4 2 15,-1-2-1-15,3-1 3 0,-4-3-2 16,2-2 4-16,1-1 2 0,-1 0 3 31,2-7 2-31,-1 0 1 0,1-4-2 16,-2-4-5-16,1-1-1 0,-2-1-3 16,1-2-2-16,-5 0 1 0,0 3-2 0,0 0 1 15,-3 4 1-15,-1 2-2 0,0 4 1 16,-4 2-1-16,1 3-1 0,-2 0-2 15,0 1-6-15,0 0-6 0,0 2-2 16,0 4-9-16,0 2 19 0,-3 3 7 16,3 2 0-16,-3 2 4 0,3 0 1 15,0 0 1-15,0 1-1 0,1-2 4 16,2-2 1-16,1-1 8 0,2 0 1 16,3-1 5-16,-3-2 2 15,2-1 0-15,1-2-10 0,3-1-3 16,1-4-2-16,4 0-11 0,0-3-14 15,2-4-53-15,2-1-56 0,7-8-52 16,-5 2-71-16,-3 1-159 0</inkml:trace>
  <inkml:trace contextRef="#ctx0" brushRef="#br0" timeOffset="2334.46">10083 4076 273 0,'0'0'133'0,"0"-5"-30"16,0 1 24-16,0-1-36 0,0-1-40 0,0 0-12 15,0 1-5-15,0 1 1 16,-1 0 1-16,1-1 5 0,-3 0 11 15,3-1-6-15,-6-1-3 0,3 0-8 16,-2-1-11-16,0 1-17 0,-1-2-3 16,1-1-4-16,-6 0-1 0,3 0-2 15,-2 0 0-15,0 2 1 0,-2 0 0 16,0 3 0-16,-2 1-2 0,1 3-2 16,-1 2 1-16,-1 7-8 0,0 4-2 15,-1 3-2-15,2 4 2 16,1 2-2-16,1 2-9 0,2 2-1 0,2-2-4 15,5 4 9-15,0-4 4 0,3 2 10 16,3-2 4-16,5-1 0 0,0-1 2 16,6-1 1-16,2-3-1 0,1-2-1 15,1-2 3-15,-1-2 1 0,0-4 4 16,-1-4 11-16,-3-1 13 16,-1-2 13-16,1-4 1 0,-2-4 9 0,0-5-7 15,-1-5-2 1,-1-5 2-16,-1-15-9 0,-3-16-12 0,-1-19-19 0,-2-2-5 15,0 5-1-15,-2 17 1 0,0 22 0 16,1 10 0-16,-1 6-1 0,0 3-2 16,0 0-17-16,0 0-33 0,0 0-21 15,0 5-27-15,0 0-33 0,4 7-44 16,1 0-96-16,2 0-90 0</inkml:trace>
  <inkml:trace contextRef="#ctx0" brushRef="#br0" timeOffset="2871.21">10477 4092 280 0,'0'0'147'0,"0"0"-63"16,0 0 34-16,0 0-25 0,0-14-39 0,0 10-8 16,-3-2-2-16,1 1-3 15,-1-2-8-15,2 0 2 0,-4 0 2 0,2 1-3 16,-1 0-14-16,0-2-7 16,-1 1-1-16,-3 0-6 0,2 1-5 0,-2 2-1 15,0 1-1-15,-4 1-5 0,-1 2 0 16,0 0-3-16,-1 4 2 0,-3 4-4 15,2 3 0 1,0 5 4-16,2 2 0 0,-1 3 0 0,4 0-9 0,4 2 1 16,1 1-5-16,5-2 8 0,0 0 7 15,2-1 5-15,3-1 2 0,5-2 5 16,3 0-3-16,0-2-2 0,4-2 6 16,-1-2 12-16,3-3 18 0,-3-3-5 15,3-5 15-15,-2-2 19 0,-1-8-11 16,1-4-3-16,-2-5 1 0,0-7-8 15,-2-16-11-15,0-20-16 0,-4-22-11 16,-1-4-6-16,-3 6-2 16,-2 14-1-16,-1 20 0 0,0 10-2 15,-1 9-6-15,-1 8-9 0,0 6-12 16,0 3-20-16,0 2-14 0,0 0-6 16,0 3-11-16,0 3-17 0,0 3-58 15,6 5-101-15,2 4-86 0,-2 0 65 16</inkml:trace>
  <inkml:trace contextRef="#ctx0" brushRef="#br0" timeOffset="3240.63">10812 4114 370 0,'0'0'115'16,"0"0"-20"-16,0 0 11 0,0-22-63 16,0 16-20-16,0 2 0 0,0 0-5 15,0 2 7-15,0 0 17 0,0 1 6 16,0 0-9-16,0 1-15 0,0 0-15 15,-3 2-9-15,3 2-13 0,-1 4 13 16,1 4 2-16,-2 2 4 0,2 2-3 16,-3 0 1-16,3 1-2 0,-2 0 0 15,2 0 1-15,0-1-3 0,0 0-9 16,2-1-62-16,1-2-8 0,3-1-61 16,2 0-42-16,0-5-20 0,0-2-59 15</inkml:trace>
  <inkml:trace contextRef="#ctx0" brushRef="#br0" timeOffset="3402.88">10919 3832 796 0,'0'0'164'0,"0"0"-31"0,0 0-18 16,0 0-76-16,0 0-28 0,0 0-11 15,-13-36-16-15,10 31-27 0,1-1-21 16,0 2-4-16,1 0-2 0,-1 2-10 15,2 1-41-15,0 0-55 0,0 1-152 16</inkml:trace>
  <inkml:trace contextRef="#ctx0" brushRef="#br0" timeOffset="4015.08">10997 4059 201 0,'0'0'91'0,"0"0"-41"15,0 0 63-15,0 0-47 16,0 0-10-16,0 0 27 16,0 0-13-16,0 0-39 0,-3-16-16 0,3 10 14 0,3 0 10 31,-1-2-6-31,4 0-14 0,0-1-14 15,2 2-1-15,-1 0 2 0,5 0 1 0,-4 2-4 0,0 0 2 0,1 0-3 16,-1 1-1-16,-1-1-2 16,2 1 0-16,0 2 0 0,-1 2-6 15,0 2-5-15,0 5-2 0,3 2 7 16,-4 5 1-16,1 0 3 0,1 3 0 31,-3 2 2-31,-1 1 1 0,0 0 2 16,0 0 7-16,-2-2 6 0,2 1 3 15,-1-3-7-15,-1 1 0 0,-1-3 0 16,1-4 6-16,-3-2 6 0,2-3 1 16,-1-3-7-16,1-2 13 0,-2 0 39 15,3-3 13-15,-1-4-25 0,1-4-26 16,2-1-16-16,2-3-9 0,1-1 0 16,2-1-4-16,-1-2-1 0,1 0 0 15,1 1-1-15,1 0 2 0,1 4-2 16,-2 0 0-16,0 1 1 0,-3 3 1 15,2 0-1-15,-1 2 1 0,-1 2 1 16,-3 3-2-16,0 1-1 0,-1 2 0 16,2 1-3-16,1 5-4 0,-1 1 1 15,-1 3 5-15,0 1 1 0,0 3 1 16,-1 1-1-16,-1 0 1 0,-1 0 0 16,-1 1-1-16,1-2-2 0,-2-1-5 15,1-1-17-15,1-2-22 0,-2 0-16 16,0-3-21-16,2-2-19 0,-1-2-50 15,1-3-55-15,0 0-133 0</inkml:trace>
  <inkml:trace contextRef="#ctx0" brushRef="#br0" timeOffset="4862.56">11736 4023 288 0,'0'0'187'0,"0"0"-76"0,0 0 2 16,13-22-58-16,-10 16-41 0,0 1 7 15,-1 0 16-15,0 0 12 0,-1-2-16 16,1 1-3-16,-2 1 2 0,0 0 13 15,0 1 1-15,0 0 4 0,0 1-6 16,0 1-9-16,0-1-13 0,-2 0-6 16,1-1-1-16,-1 0-10 0,0-2 0 15,-1 1-3-15,0 0 0 0,-2 1-2 16,-2 1-2-16,0 1-1 0,-4 1-4 16,1 1-6-16,-4 4-15 0,0 4-6 15,0 2 6-15,1 4 11 0,-2 1 8 16,3 2 4-16,3 1 4 0,0 1-2 15,4 0 3-15,0-1 2 0,3 1 0 16,1 0-1-16,1-4 2 16,1 1 1-16,4-3 2 0,0-2 1 15,1-4-3-15,-1-3 8 0,1-4 4 16,2 0 10-16,-1-4 9 0,2-3 0 16,-1-1-15-16,0-2-16 0,1 0-4 15,2-1-2-15,-3 1 1 0,0-2-1 16,3 1 1-16,-6 1 1 0,1 2 0 15,-1 1 0-15,0 2 0 0,-3 3-1 16,0 1-2-16,-2-1 1 0,0 2-3 16,0 0-1-16,0 0-10 0,0 3-17 15,0 3-1-15,0 3 21 16,0 5 13-16,0 3 0 0,0 4 0 16,0 2 1-16,0 1 1 0,0 2 0 15,0 2-1-15,0 1 4 0,0 3-3 16,-4 4-2-16,-1 4 2 0,0 5 1 15,-3-1-2-15,-2-9 3 0,5-8-3 16,0-10-1-16,0-1 0 0,-3 0 0 16,0 3-1-16,-1-2-1 0,1-4-7 15,-3-5-8-15,1-6-1 0,1-3 18 16,-2-10 8-16,0-5 9 0,3-6 3 16,0-11-20-16,6-10-4 0,2-6-11 15,5 5 10-15,3 10 5 0,0 13 6 16,3 7 8-16,0-2-5 0,5 1-1 15,3-2-2-15,4 3-2 0,1 3 8 16,6 3 12-16,-4-1 3 0,2 2-4 16,-1 3-9-16,-4 0-9 0,-1 0-5 15,-2 1-3-15,-3-1-26 0,-3-1-24 16,0 0-26-16,-6-1-20 0,2 0-43 16,-4-4-46-16,-3 2-101 0,-3-1-110 15</inkml:trace>
  <inkml:trace contextRef="#ctx0" brushRef="#br0" timeOffset="5817.22">13171 4075 134 0,'0'1'149'0,"0"-1"-107"15,2 0 35-15,-2 0 14 0,1 0-29 16,-1 0 10-16,0 0-17 0,0 0-12 16,0 0-3-16,0-2 8 0,0-1-16 15,0-1 9-15,0 1-2 0,0-3 0 16,0 1 3-16,0 0-5 0,0-2-10 16,0 1-3-16,-3-2-8 0,2-1-7 15,-3 1 0-15,1 0 1 0,0-1-4 16,-3 1 0-16,3-3-1 0,-2 2-2 15,3-1 8-15,-4 1-6 0,3 1-2 16,-2 1 0-16,-1-2-3 0,1 3 0 16,0-1-4-16,-1 3-6 0,-2 1 0 15,-3 2 0-15,-2 1-7 0,-2 1 3 16,-3 7-11-16,-4 5-4 0,0 5 8 16,1 4-3-16,-1 3 4 0,3 3-2 15,2 0 7-15,1 3 10 0,7-1 4 16,2-1 1-16,4-1 3 0,3-1-2 15,0-2 2-15,7-1-1 0,1-3 3 16,2-2 2-16,3-2 4 0,2-4 11 16,0-3 2-16,0-4 1 0,0-4-1 15,3-2 5-15,-1-5-4 0,3-6-3 16,-2-3 2-16,2-4 4 0,-1-4-3 16,0-3-8-16,-1-3-11 0,-1 2-2 15,-1 2-4-15,-3 3 4 0,-3 5-2 16,0 4 3-16,-4 2-3 15,-1 3 0-15,-5 4-2 0,2 0-2 16,-2 3 0-16,0 0-11 0,0 3-17 16,-2 5-5-16,-1 5 28 0,-2 3 7 15,0 2 1-15,2 0 1 0,-2 0 3 16,1-1 6-16,4-3 10 0,-2 0 0 16,2-2 1-16,2-3 8 0,2-1-2 15,1-2 3-15,2-1 5 0,1 0-2 16,2-3 4-16,5-2 0 0,2 0-6 15,4 0-16-15,3-1-10 0,2-5-6 16,-1 1 0-16,4-2-26 0,-1-2-26 16,0 2-31-16,0-2-39 0,0-1-43 15,6-1-65-15,-6 1-126 16</inkml:trace>
  <inkml:trace contextRef="#ctx0" brushRef="#br0" timeOffset="8035.69">14732 3885 32 0,'0'-3'61'0,"0"2"34"0,0-2 38 16,0 0-33-16,0 2-8 0,2 0-10 15,-2-2 9-15,0 0-14 0,1-1-15 16,-1 0-16-16,0 0-6 0,0 2-4 15,0-1-9-15,0 2 2 0,0 1-12 16,0 0-9-16,0 4-6 0,2 4 2 16,-2 6-3-16,0 7 15 0,0 12 9 15,-3 13 6-15,-1 16-1 0,-4 6-5 16,4-2-3-16,3-6 0 0,-1-9 4 16,1 1-2-16,0-2 0 0,-2-1-6 15,0-2-5-15,0-4-7 0,0-9-6 16,-1-6-4-16,2-8-31 15,-2-3-41-15,0 0-46 0,0 0-31 0,-5-5-66 16,2-5-144-16</inkml:trace>
  <inkml:trace contextRef="#ctx0" brushRef="#br0" timeOffset="8381.58">14715 3967 675 0,'0'0'65'16,"0"0"-65"-16,17-33 82 0,-7 16-7 16,2 3-48-16,2 0 5 0,0-1-2 0,2 3 18 15,-1 0-15-15,2 3-1 16,-2 1-3-16,5 1 7 15,-1 1 8-15,-1 3-1 0,0 3-13 0,2 0-9 0,1 2-7 16,-2 6-7-16,0 2 1 0,-4 2-8 16,-3 3 0-16,-2 2 1 0,-6 1-1 15,-4 2 1-15,-2 1 2 0,-10 1 3 16,-4-2 3-16,-3 0-2 0,-7-1 0 16,-7-1-7-16,3-2-32 0,-2-3-21 15,0-2-15-15,6-3-28 0,-1 0-16 16,3-3-38-16,-2-3-30 0,6-2-142 15</inkml:trace>
  <inkml:trace contextRef="#ctx0" brushRef="#br0" timeOffset="8821.84">15378 3996 474 0,'0'0'108'16,"0"0"13"-16,0 0-20 0,0 0-57 0,0 0-5 15,0 0 14-15,0 0 0 16,-17-35-16-16,16 29-8 0,-1 1 9 16,0 1 3-16,-1-1-10 0,0 1-6 15,-2-2-11-15,-2 1-9 0,0 2-5 16,-1-1-3-16,-6 3-5 0,0 1 0 15,-5 6 0-15,1 5 2 0,-1 2-4 16,0 5 4-16,2 3 2 0,1 1 2 16,5 3 2-16,3-1 0 0,4 2 3 15,3-3-1-15,1 0 6 0,4-3 12 16,2-2 9-16,4-2 11 0,2-3 4 16,2-4-2-16,1-4 1 0,0-2-1 15,1-3 7-15,-1-5-11 0,0-5-9 16,-2-5-8-16,-4-5-5 0,1-2-14 15,-5-5-2-15,-4 1-23 0,1 1-14 16,-2 3-6-16,-2 2-30 0,-2 2-34 16,-2 1-58-16,-10-3-47 0,4 4-94 15,-2 3-164-15</inkml:trace>
  <inkml:trace contextRef="#ctx0" brushRef="#br0" timeOffset="9261">15428 3965 487 0,'0'0'164'16,"0"0"-40"-16,0 0-16 0,14-37-50 15,-5 26-37-15,1 1-21 0,2-1-1 16,1 3 1-16,0 2-5 0,-2 1 2 15,-2 3-1-15,4 2-4 16,-1 1-1-16,-1 7 3 0,1 4 6 16,-1 4 4-16,2 6 1 0,-3 1-2 15,1 3-1-15,-2-1 1 0,0-1-3 16,-3 0-3-16,0-3-10 0,-2-2 1 16,-4-2-6-16,0-2 5 0,-2-2 1 15,-4-5 5-15,-2-2 7 0,-3-4 5 16,0-2 3-16,0-2-8 0,-2-4 6 15,3-3 8-15,-1-4 29 0,1-2 9 16,2-2-11-16,3-1-15 0,4-1 18 16,1 3 5-16,5 1-15 0,6-1-12 15,4 2-11-15,6 1-6 0,9-3-3 16,9 2 2-16,7-1-3 16,2 1-1-16,-8 5-2 0,-6 3-35 15,-11 1-52-15,-4 2-34 0,-2-3-36 16,9-1-40-16,-3-1-125 0</inkml:trace>
  <inkml:trace contextRef="#ctx0" brushRef="#br0" timeOffset="9669.54">16094 3907 283 0,'0'0'86'0,"0"0"37"0,0 0-32 0,0 0-37 16,7-17 2-16,-6 14-3 0,0-2 13 15,-1 3 6-15,0 0-2 16,0 2-15-16,0-1-17 0,-2 1-25 16,-1 0-13-16,-4 0-8 0,-4 4-7 15,-3 2 3-15,-6 2-9 0,3 1-11 16,-4 3 6-16,3-1 16 0,-1 3 9 15,0-1 1-15,5 0 2 0,1 1 8 16,2-2 11-16,3 1-4 0,2-2-1 16,0 2-5-16,2-1-3 0,2-2-3 15,2-2 0-15,0-1 2 0,0 0 3 16,6-3 24-16,3 1 17 0,2 0 9 16,6-1-9-16,2 0-26 0,4-1-15 15,3-2-8-15,1 0-2 0,2-1-11 31,0 0-33-31,-2-1-21 0,2-1-6 16,-3-4-22-16,4-4-41 0,-4 1-57 16,-6-1-157-16</inkml:trace>
  <inkml:trace contextRef="#ctx0" brushRef="#br0" timeOffset="10157.12">16345 3539 757 0,'0'0'106'0,"0"0"-76"15,0 0 71-15,0 0-57 0,0 0-31 16,24-35-7-16,-22 30 4 0,0 4-6 16,-2 1 3-16,0 0 2 0,1 6-9 15,0 6-4-15,-1 4 4 0,2 10 19 16,-2 10-6-16,3 12-6 0,-1 10-2 15,-1 2-5-15,-1-4 3 0,0-4-1 16,0-9-1-16,0 0 0 0,0-4 1 16,1-9 1-16,-1-7 6 0,0-5 0 15,1-3-3-15,-1-1-1 0,0-1-4 16,2-1 2-16,-1-5-1 0,1-5 4 16,-1-1 18-16,1-1 27 0,3-6 11 15,3-4-20-15,5-6-33 16,3-5-9-16,4-4-2 0,0 0-2 15,2 0 2-15,0 1 1 0,-2 3-4 16,3 4 4-16,-2 2-3 0,-2 3 1 16,-4 5-1-16,-2 4 4 0,0 1 1 15,-5 2 0-15,0 3-1 0,-2 4-5 16,0 4 3-16,-1 3 0 0,-4 2 1 16,1 2 1-16,-2 2-1 0,0-2 2 15,-2-1 0-15,0 2-1 0,0-1-1 16,-1-1 1-16,1-2-18 0,0-2-24 15,1-3-30-15,0-1-34 16,1-3-44-16,0-1-42 0,0-1-79 16,1-3-59-16</inkml:trace>
  <inkml:trace contextRef="#ctx0" brushRef="#br0" timeOffset="10816.75">18094 3996 385 0,'0'0'168'0,"0"0"-70"0,0-6 30 15,0 1-36-15,-1-1-44 0,0-2-22 16,-1-1-8-16,0 0 13 0,-1-1 1 16,-1-1-5-16,-1 0 7 0,0 0-1 15,0-1-3-15,1 1-6 16,-3-1-14-16,0 1-10 0,-1 0-1 0,0 1-6 16,-5 1-16-16,0 1-15 15,-4 2-6-15,0 5-2 0,-5 1-5 0,0 8 7 16,-2 6 0-16,0 4 4 0,1 5 14 15,4 10 2-15,4-2-8 0,7 3 14 16,7 2 13-16,4-8 5 0,6 4 5 16,7-3 18-16,0-6 8 0,6-1 0 15,1-1 7-15,-1-6-18 0,1-5 44 16,-1-4-13-16,2-6 4 0,-1-3-9 16,1-7-13-16,0-7 0 0,1-13 9 15,-2-16-12-15,0-22-16 0,-1-14-7 16,-7-4-2-16,-4 3-5 0,-3 16-3 15,-2 9-8-15,-3 11 2 0,-2 13-1 16,-1 10-1-16,0 9-12 0,-1 3-25 16,-3-1-20-16,-2 1-27 15,0-1-26-15,-2 6-13 0,0 2-114 16,4 5-166-16</inkml:trace>
  <inkml:trace contextRef="#ctx0" brushRef="#br0" timeOffset="11288.38">18461 4002 407 0,'0'0'66'0,"0"0"37"16,0 0-19-16,0 0-42 0,22-38-22 16,-19 29-5-16,-3 0-5 0,0 1 6 15,-3 2 6-15,-1 1-2 0,-1 2-5 16,-2 3-13-16,-1 0-2 0,-1 10-12 16,-2 2 5-16,1 6-8 0,0 5 13 15,4 6 1-15,2 0 1 16,4 1 1-16,2 0 10 0,6-5 22 0,5 3 19 15,2-1 14-15,4-2-27 0,2-4 33 16,0-3-11-16,1-4 18 0,-1-4-5 16,-1-3-8-16,0-6-3 0,-1-1-19 15,-4-1-12-15,0-6 1 16,-2-6 2-16,-2-2-5 0,2-12-14 16,-3-9 3-16,-1-7-9 0,-3 3-6 15,-2 11-4-15,-2 11-28 0,-1 7-32 16,1-1-17-16,0-1-24 0,1-1-41 15,-1 4-23-15,1-6-31 16,0 4-71-16,-2 2-135 0</inkml:trace>
  <inkml:trace contextRef="#ctx0" brushRef="#br0" timeOffset="12094.55">18940 4114 191 0,'0'0'218'0,"0"0"-95"0,0 0 14 15,0 0-38-15,8-4-41 0,-2-1-46 16,1-2-6-16,1 1 18 0,1-1 5 31,-2 2 16-31,0 0 15 0,1 0-5 16,0-1-10-16,0 0-17 0,0 1-18 16,0 2-8-16,2 2-2 0,0 1-9 0,-1 6-3 15,2 3-9-15,-1 4 11 0,0 1 7 16,0 4 2-16,-1 1 1 0,-2 2 1 15,-1 0 0-15,1 1 1 0,-3-3 1 16,0 1 4-16,-2-3 0 0,0-5 6 16,-1 0-2-16,-1-4-4 15,0-4-3-15,0-2 0 0,0 0 3 16,0-2 3-16,0 0 1 0,0-2 13 16,1-4 21-16,1-4-24 0,2-2-6 15,3-3-9-15,1-1-2 0,1-1 0 16,3 2-4-16,2-2-2 0,0 1 1 15,2 2 0-15,-1-1 0 0,1 0 0 16,0 3-1-16,0 1 0 0,-3 1 1 16,0 3-3-16,-4 1 1 0,-1 2-1 15,0 2-3-15,-1 1-16 0,0 2-12 16,-1 6 3-16,-1 4 10 0,0 3 12 16,-1 4 6-16,-2 3 4 0,-2 2 1 15,0 1 2-15,0-2-2 0,0 0 0 16,0-2 0-16,0-3 0 0,0-5 0 15,0-3-1-15,0-3 4 0,0-3-3 16,0-3 5-16,0 0 16 16,0 0 33-16,0-5 0 0,3-3-19 0,2-6-18 15,1-3-9-15,2-4 0 0,5-3-2 16,-1 1-1-16,2-1 1 0,1 2-3 16,2 1 3-16,-1 4-7 15,2 2 0-15,0 2-1 0,1 2-1 0,-3 2-2 16,1 3 2-16,-2 3-2 15,-2 3 0-15,-2 1-3 0,-1 6-2 0,-3 3 1 16,-1 4 4-16,-1 2 4 0,-3 1 0 16,-1 3 0-16,-1-1-1 0,0-1-5 15,0 1-37-15,-1-2-41 0,0 0-24 16,0-2-32-16,-2-1-55 0,0-3-116 16</inkml:trace>
  <inkml:trace contextRef="#ctx0" brushRef="#br0" timeOffset="12790.6">19757 4070 347 0,'0'0'106'16,"0"0"-32"-16,37-29 14 0,-19 18-72 15,-2 1-11-15,0 0-4 16,-2 3 0-16,0 2-1 0,-3 1 10 15,-1 2 11-15,-1 0 3 0,-1 2-1 16,-1 1-8-16,-1 3 11 16,0 4-20-16,1 5-2 0,-1 3-1 0,-2 2 0 15,0 4 1-15,-1 2-1 0,0 1 4 16,0 0-1-16,-1-1 2 0,2 1-3 16,-3-2-1-16,0-2-2 0,0-1-2 15,0-3 2-15,0-3-2 0,0-2 4 16,0-3-3-16,0-4 0 0,1-3-1 15,1-2 5-15,1 0 14 0,2-5 0 16,4-5-9-16,0-3-3 0,1-3-3 16,3-5-4-16,-2 0 2 15,1-1-2-15,-1 0 0 0,0 1 1 16,0 4 0-16,0 1-1 0,3 1 0 16,-1 2-1-16,0 1-3 0,0 3-6 15,-1 2-1-15,-1 1 2 0,-1 3 6 16,-1 1-1-16,-2 2-3 0,-2 0-5 15,-1 7-3-15,-2 2 13 0,0 4 1 16,-3 3 1-16,0 2 3 0,0 0-1 16,-1 0-2-16,-1 1 2 0,-1-2 0 15,1-1-1-15,-1-2-1 0,1-3 1 16,1-2 4-16,1-2 1 16,0-4 7-16,0 0-4 0,0-3 13 15,1 0 40-15,3-5 9 0,4-3-33 16,2-3-25-16,3-6-4 0,3-4-2 15,1-1-4-15,2-3-2 0,-1 1-1 16,2 4 3-16,0 1 8 0,-2 5 2 16,2 2-2-16,-2 2-11 0,0 3-1 15,-1 1-3-15,-3 3 3 0,-4 1-3 16,2 2 3-16,-4 3 1 16,-1 5 0-16,0 4 4 0,-1 3 2 0,-2 3 4 15,-2 3-3-15,-1 1-3 0,-1 0-3 16,1 2-1-16,-1-3-6 0,2-1-30 15,0 0-30-15,0-5-22 0,0 0-28 16,0-3-39-16,0-4-67 0,-1-4-60 0</inkml:trace>
  <inkml:trace contextRef="#ctx0" brushRef="#br0" timeOffset="13073.92">20705 4020 580 0,'0'0'116'0,"4"-3"-24"0,0 2-30 0,0-1-42 0,1 2-20 16,2 0 0-16,0 0 0 15,0 2 10-15,1 3 19 0,-1 2 11 16,3 1 2-16,0 2-19 0,-1 1-11 0,2 4-7 15,-1 0-5-15,-1 1 1 0,2 1-1 16,-1 0-1-16,-1-1-6 0,1-1-23 16,-1 1-22-16,-1-2-34 0,1 1-28 15,-1-1-83-15,-3-5-116 0</inkml:trace>
  <inkml:trace contextRef="#ctx0" brushRef="#br0" timeOffset="13356.56">21066 4025 749 0,'0'0'97'0,"0"0"26"0,0 0 10 15,0 0-84-15,0 0-30 16,0 0-18-16,0 0-1 0,0 0-7 0,12 3-6 16,-17 10 13-16,-4 6 9 0,-1 6 0 15,-7 9 3-15,-5 10-4 0,-4 9 5 16,1 1-4-16,1-3 1 15,5-6-7-15,2-6 0 0,2-2-2 0,2-2-1 16,1-1 0-16,2-2 0 0,3-4-1 16,2-5 1-16,1-6-1 0,2-3-13 15,-1 2-35-15,-1 1-49 16,1 0-51-16,-1 3-29 0,3-5-71 16,-1-4-83-16</inkml:trace>
  <inkml:trace contextRef="#ctx0" brushRef="#br0" timeOffset="24676.75">629 8323 75 0,'0'0'61'15,"1"-5"-8"-15,-1 2 48 0,2-2-36 16,-1 3-5-16,1-2-7 0,1 1 10 16,-1 1 3-16,-1-2-14 0,1 2-6 15,0-2-7-15,-1 3 5 16,2-2-2-16,-3 0 3 0,1 2-3 0,0-1-2 15,-1 0-3-15,2 0 6 16,-1 1 2-16,-1-1 0 0,0 1-2 16,0 0-11-16,0-1-12 0,0 2-5 15,0 0-10-15,0 0-5 0,0 0 0 16,0 2-6-16,0 2-7 0,-1 3 4 16,-3 5 9-16,0 2 0 0,0 3 0 15,0 2 0-15,-1 0 0 0,3-2-1 16,1 2 0-16,1-3-1 0,0 1 0 15,4-2 2-15,3-1 1 0,3-2 3 16,2-1-1-16,2-3 6 0,2-2 9 16,-1-2 7-16,3-4 4 0,-3 0 0 15,3-6 3-15,0-4-2 16,-2 0-5-16,2-4-5 0,-2-4 4 16,1 1-9-16,-1-2-7 0,-1-2-5 15,-1 1 0-15,1-1-2 16,-3 3 1-16,-2-1 1 0,-1 6 1 0,-2 0 2 15,-2 5 3-15,-2 1 0 0,-1 3 8 16,-2 1-3-16,0 3-5 0,0 0-8 16,0 0-1-16,0 0-7 0,0 0-7 15,0 0-4-15,0 6-4 16,0 2-2-16,0 4 21 0,0 5 2 16,0 4 1-16,0 3 0 0,0 3 0 15,0 8 1-15,1 8 0 0,1 10-1 16,1 2 0-16,-2-1 0 0,0-5 2 15,1-7-2-15,-1-1 0 0,0-5-2 16,-1-6-14-16,0-8 9 0,0-4 4 16,0-3-1-16,-1 1 4 0,-2 1 1 15,1-1 0-15,-2-4-1 0,-1-4-1 16,-1-5 1-16,-3 1 9 0,-4-4 5 16,-2-2-2-16,-7-7-1 0,-1-3-3 15,-3-5-8-15,-1 1-9 0,-1-4-10 16,2 1-2-16,1 2-8 0,2 0-19 15,2 3-28-15,1 3-20 0,2 0-15 16,3 3-22-16,1-5-52 0,6 5-76 16,3 0-121-16</inkml:trace>
  <inkml:trace contextRef="#ctx0" brushRef="#br0" timeOffset="25022.34">1371 8385 919 0,'1'0'154'0,"0"0"-40"0,0 0-16 16,-1 0-61-16,1-1-23 0,-1-1-14 15,1-1-25-15,-1 1-6 0,0 0-44 16,2 0-33-16,-2 2-31 0,4 2-90 15,0 2-123-15,-1 0-7 0</inkml:trace>
  <inkml:trace contextRef="#ctx0" brushRef="#br0" timeOffset="25147.54">1402 8614 717 0,'0'0'123'15,"0"0"7"-15,0 0-46 0,0 0-51 16,0 0-31-16,0 0-2 0,0 0-60 15,0 0-49-15,-10 7-78 0,3-7-92 16,1 0-164-16</inkml:trace>
  <inkml:trace contextRef="#ctx0" brushRef="#br0" timeOffset="25915.65">2090 8315 212 0,'0'0'133'0,"0"0"-22"0,0 0 0 15,2-9-15-15,-1 6-19 0,0 1-12 16,0 2 21-16,-1-1-17 0,0 1-14 15,0 0-15-15,0 0-16 0,0 0-15 16,0 2-9-16,2 6-5 0,-1 6 5 16,4 6 16-16,-2 13 4 0,0 14 6 15,2 14 0-15,-1 7 0 16,0-4-3-16,-1-2 5 0,0-8 4 0,0-2-1 16,0-2-13-1,-1-3-10-15,-1-3-4 0,0-3-1 0,-1-2-1 16,0-9-2-16,1-8-15 15,-1-4-18-15,0-5-20 0,0 1-17 0,1-2-50 16,0 0-54-16,3-8-43 0,-1-3-98 16,-1-4-33-16</inkml:trace>
  <inkml:trace contextRef="#ctx0" brushRef="#br0" timeOffset="26373.19">2101 8461 232 0,'0'0'99'0,"0"0"15"16,0 0-32-16,0 0-20 0,0 0-15 16,-3-34-19-16,6 27 5 0,1 0 1 15,2-2 5-15,0 2 9 0,3 0-1 16,3 1-14-16,2 0-2 0,4 1-2 16,1 3 0-16,1 1-9 0,3 1-1 15,-2 1-2-15,1 5-6 0,-3 3-6 16,-1 2-5-16,-3 3 3 0,-2 3 4 15,-2 1 3-15,-5 4 4 0,-3-2 2 16,-3 1 3-16,-4-2-1 0,-5 0 4 16,-5-1-3-16,-3-2-7 15,-4-2-3-15,-1-2-9 0,-2-3-9 0,1-1-36 16,-2-4-21-16,1-1-16 0,1-3-40 16,4 0-17-16,-1-9-48 0,8 2-91 15</inkml:trace>
  <inkml:trace contextRef="#ctx0" brushRef="#br0" timeOffset="26925.79">2354 8504 172 0,'0'0'142'16,"0"0"-26"-16,0 0 22 0,0 0-55 15,0 0-16-15,0 0-22 0,2-32-6 16,5 24 12-16,1 0-15 0,2 0-13 16,-1 0 8-16,1-1-2 0,2-1-8 0,1 2-6 15,2-1-9-15,-1 2-4 0,3 0-1 16,-1 0-1-16,3 2 0 0,-1 2 0 15,1 1-3-15,1 2-1 0,-2 3 2 16,2 1 0-16,-1 4 0 0,-2 3 0 16,-1 2 1-16,-2 3-2 0,-2 3 1 15,-4 3 0-15,-4-1 2 16,-4 3 1-16,-1-1-1 0,-5-2-9 16,-2-1-10-16,-3-2 0 0,-1-3 2 15,0-2 6-15,0-1 7 0,-2-4-1 16,1-2-4-16,-1-3-9 0,1-3 11 15,2 0 7-15,0-7 5 0,1-1 4 16,2-5-1-16,1 1 2 0,4-4 11 16,1 1 1-16,2 1 4 0,3 0-2 15,5-1-4-15,3 1 0 0,5 0 3 16,5-1 3-16,5 2 11 0,6 0 15 16,8-1-1-16,7 0-11 0,0 4-11 15,-10 2-16-15,-10 3-8 0,-10 1-5 16,0 2-17-16,1 0-28 15,2-1-12-15,3 2-17 16,-3 0-33-16,-3 1-23 0,1 2-51 0,-3 3-107 0,-4-3-62 16</inkml:trace>
  <inkml:trace contextRef="#ctx0" brushRef="#br0" timeOffset="27256.32">3088 8460 149 0,'0'0'133'15,"0"0"-52"-15,0 0 67 0,0 0-70 16,13-31-31-16,-11 24-26 0,1 0 3 16,-1 0 25-16,-1 3-12 15,0 0 1-15,-1 1 12 0,0 1-2 0,0 0-12 16,0 2-4-16,0 0-14 15,0 0-11-15,0 0-7 0,0 1-7 0,-1 5 3 16,0 1 3-16,0 5 1 0,-1 2 2 16,1 2 1-16,0 5-1 15,-1 0 0-15,0 2 7 0,0 1 2 16,0-1-3-16,0-2 0 0,1 0-7 16,-1-2-1-16,1-2 0 0,0 0-32 15,1-6-37-15,0-1-48 0,0-6-59 16,2-3-86-16,2-2-103 0</inkml:trace>
  <inkml:trace contextRef="#ctx0" brushRef="#br0" timeOffset="27399.01">3180 8303 756 0,'0'0'145'0,"0"0"2"0,0 0-76 15,0 0-71-15,-3-36-3 0,6 29-104 16,-1-1-16-16,1 2-36 0,1 0-105 15,-1 4-1-15</inkml:trace>
  <inkml:trace contextRef="#ctx0" brushRef="#br0" timeOffset="27971.23">3434 8364 25 0,'0'0'49'0,"0"0"-5"16,-33 11-8-16,22-6 21 0,2 1-10 15,1 1 18-15,0 0 18 0,-1 1-2 16,2 1-3-16,1 2 1 0,0-1-8 16,0 1-2-16,0 2-25 0,0-2-8 15,1 0-4-15,0 2-6 0,-1-2-3 16,1 0-5-16,1 1 12 0,0-3 3 15,1 4-3-15,1-4-7 0,0 2-6 16,1-2-7-16,0 1-1 0,-1 1-5 16,0-1 4-16,0 0-1 0,0-1 1 15,-2 2 1-15,2 0 1 0,-1-1-4 16,0-1-3-16,1-1-2 0,1-1-1 16,1 0 2-16,0-1 0 0,0 1 10 15,4-1 9-15,-1 0 4 0,1 0-4 16,0-2-7-16,1 2-7 0,-2 1 1 15,2 0-2-15,1-1 0 0,0-1 2 16,2-1 0-16,-1 0-2 0,1-2-3 16,0-1-1-16,4 1-1 0,0-1-1 15,1-1-23-15,0 0-19 0,4 0-24 16,-1-4-26-16,3 1-37 0,9-8-45 16,-6 3-87-16,-2-3-149 0</inkml:trace>
  <inkml:trace contextRef="#ctx0" brushRef="#br0" timeOffset="28474.48">3646 8585 364 0,'0'0'160'0,"0"0"-22"15,0 0 1-15,0 0-93 0,3 0 6 16,-1 0-26-16,2 0-2 0,1 0 12 16,2 0-12-16,0 1 7 0,1-1 15 15,2 0-2 1,1-3-12-16,2 1-2 0,1-3-9 0,3 3 1 0,1-4-6 16,0 1-6-16,2-1-3 0,-2-3-4 15,3 1 4-15,1 0-1 0,-2-1 1 16,0-2 0-16,-2 0 0 0,-5 0-1 15,0 2-1-15,-5 0 6 0,-5 1 4 16,-2 0-1-16,-1 1-14 16,-6 1-1-16,-6 3-13 0,-4-1-2 15,-6 4 5-15,-5 4 1 0,-3 3 3 16,-1 7-4-16,0 1-1 0,0 6 5 16,3 1 6-16,2 3 1 0,4-1 0 15,3 0 1-15,6-1 0 16,4 0 3-16,4-3 14 0,4 1 2 0,1-3 0 15,7-2 4-15,4-3 3 0,4-3 6 16,5 1 12-16,10-3-7 0,11-5-10 16,13-3-11-16,6-1-9 0,-1-6-4 15,-2 0-4-15,-4 1-13 0,2 2-45 16,2 0-53-16,1-3-72 0,-16 3-110 16,-5-4-277-16</inkml:trace>
  <inkml:trace contextRef="#ctx0" brushRef="#br0" timeOffset="33470.23">689 9959 73 0,'0'0'61'0,"0"0"4"16,0-1 21-16,0-1-8 0,0 2-20 15,0-1-11-15,0 0 16 0,0 0 15 16,-1-1-31-16,0 1-8 0,0-1 4 15,0 0-2-15,1 0 8 0,0-2-2 16,0 1-16-16,0-2-8 0,3-2-9 16,1 0-5-16,1 0-1 0,1 0-1 15,3-1 0-15,2-2 8 0,0 1 2 16,2 1 1-16,-1 1-3 0,0 0 3 16,2 0-2-16,-1 1-4 0,1 0 1 15,-3 1-2-15,0 0-5 0,-1 1-2 16,-1 2-2-16,1 1-2 0,-1 0-1 15,0 1 0-15,1 0-2 0,-1 3 1 16,-1 4 0-16,0 2 1 16,-1 3 1-16,0 2 4 0,-2 2-2 15,-2 1 3-15,-1 1 1 0,-2 1-1 16,0 1-1-16,-2 1 3 0,-3 1 1 16,-4-2-2-16,0 1 1 0,-3-1-2 15,-2-2 0-15,0 0 1 0,0-2-4 16,1-2-1-16,1-2 1 0,1-2-1 15,2-1-1-15,2-3 0 0,-1-1 2 16,3-2 2-16,2 0 0 0,2-3 9 16,1 0 23-16,0 0 8 0,0-2-3 15,4-4-12-15,1-3-22 0,5-2-7 16,2-3-3-16,4-3-2 16,1 0 5-16,4 0-1 0,0 0 0 15,1 0 1-15,1 1 1 0,1-2-1 16,1 2 1-16,-3 0 1 0,0 0 6 15,0 1-2-15,0 1-1 0,-2-1 1 16,0 2 1-16,-3 0 0 0,1 0 0 16,-2 2 0-16,-1-1 2 0,-3 2 0 15,0 0 4-15,-3 2-1 0,-2 1 0 16,-1 2-3-16,-3 1 0 0,0 2 0 16,-2 1-1-16,-1 0 2 0,0 1 2 15,0 0-1-15,-1-1-6 0,-1 1-5 16,-2 0-7-16,-2 0 0 15,0 0-3-15,-2 4 1 0,-4-1 2 16,0 4 3-16,-3 4-1 0,0 0 2 16,-1 2 1-16,0 2 0 0,1 2 1 15,-2-1 1-15,1 2-1 0,1 0 0 16,0 2-1-16,3-2 1 0,4 0-2 16,-1-2 0-16,4 1 2 0,3-3 1 15,2-1 5-15,0-1 5 0,4-1 2 16,3-1 5-16,2-1 3 0,2-1 4 15,1-2 5-15,4-1 3 0,1-1 1 16,2-1-7-16,4-1-11 0,1-2-8 16,0 0-3-16,-1-2-1 0,0-1-3 15,-2-2-11-15,-3 1-15 0,-1 0-23 16,-5-1-21-16,-1 1-30 0,-2 1-52 16,-2-2-71-16,-1 1-96 0,-3 0-265 15</inkml:trace>
  <inkml:trace contextRef="#ctx0" brushRef="#br0" timeOffset="34114.43">1723 10099 118 0,'0'0'125'0,"1"0"1"0,0 0 3 16,1 0-44-16,-2-2 1 0,2 1-5 16,-2-1 5-16,0 2-1 0,2 0-10 15,-2-1-9-15,0 1-6 0,0 0-15 16,0 0-19-16,0 0-4 0,0 0-16 15,0 3-6-15,2 2-6 0,-1 2 6 16,1 5 10-16,1 4 5 0,-1 4 2 16,0 3-1-16,0 4 3 0,-1 0-2 15,0 1-7-15,-1-1-4 16,0-2 1-16,0-1-4 0,0-3-3 16,0-1-1-16,0-4-18 0,0-1-32 15,0-4-38-15,0-2-49 0,0-6-78 16,0-2-86-16,2-1-169 0</inkml:trace>
  <inkml:trace contextRef="#ctx0" brushRef="#br0" timeOffset="34523.66">2285 9745 669 0,'0'0'188'16,"0"0"-54"-16,0 0 0 0,0 0-90 15,0 0-18-15,0 0-17 0,0 0-6 16,0 0-3-16,0 0-29 0,0 0-65 15,0 0-31-15,0 0-84 0,1 0-164 16</inkml:trace>
  <inkml:trace contextRef="#ctx0" brushRef="#br0" timeOffset="34679.58">2327 10025 721 0,'0'0'145'0,"0"0"-145"0,0 0 141 15,0 0-73-15,0 0-42 0,0 0-26 16,0 0-16-16,0 0-37 0,0 0-64 16,-11 8-67-16,7-6-74 0,-1-2-103 15</inkml:trace>
  <inkml:trace contextRef="#ctx0" brushRef="#br0" timeOffset="35462.11">3432 9828 167 0,'0'0'123'15,"0"0"-2"-15,7-7 2 0,-3 4-42 16,0-2 16-16,1 1-26 0,0-1 16 16,-1 0-14-16,-1-1-15 0,1-1-11 15,-2 2 9-15,0 0-8 0,-1-1-8 16,-1 1-2-16,0 0-12 0,-2 1-8 15,-3-1-11-15,-3 4-7 0,-4 0-7 16,-3 1-6-16,-5 1-3 0,-1 4 2 16,-4 2 2-16,0 2-4 0,0-1 2 15,1 5 0-15,2-4-3 0,1 3 4 16,1-1-2-16,5-1-2 0,1 2 1 16,3-4 8-16,4 1 6 0,2-2-1 15,2 1 0-15,3 0-8 0,9-2-3 16,0 0 9-16,4 0 1 0,3 1 4 15,4-1 1-15,3 1 3 16,0 0 4-16,3 0 1 0,0-1 3 16,0 2 2-16,0-1 0 0,-3 1-3 15,1 0 2-15,-1 1-1 0,-4 0-4 16,0 1 0 0,-2-1-1-16,-3 1-1 0,-2 1-2 0,-3 0 1 0,-5 1 1 15,-3-3 11-15,-2 1 10 0,-7-1 7 16,-3-1 6-16,-5-1-5 0,-6 0-10 15,-4-1-10-15,-9-1-6 0,-10-2-5 16,-6-2-1-16,-1-1-1 0,11 0-2 16,12-1-6-16,11-1-22 0,3-1-15 15,-2 1-21-15,2-1-13 16,-2 0-33-16,6-1-38 0,7-1-69 16,3 0-118-16</inkml:trace>
  <inkml:trace contextRef="#ctx0" brushRef="#br0" timeOffset="36325.61">3869 9956 219 0,'0'0'94'0,"0"0"41"15,0 0-48-15,6-10-15 0,-4 6-20 16,0 1-4-16,-1-3 2 0,-1 1-11 16,0 1-9-16,0-2 8 15,0 2 3-15,-2 0-5 0,0-1 3 16,0 1-7-16,-1 0-5 0,0-2 2 16,0 0 1-16,-1-1-8 0,1-1 1 15,-2 1-3-15,2 0-2 0,0 0 0 16,1 0 10-16,-1-2 5 0,0 2-1 15,0 0-4-15,0 0-6 0,-1 1-5 16,-2 0-10-16,2-1 0 0,-1 3-3 16,0 0-1-16,0 0-1 0,-1 1 0 15,0 1-2-15,1 0 0 0,-2 0-2 16,-1 1-6-16,-2 1-5 0,-1 1-7 16,-1 3-5-16,-2 3-2 0,1 4-6 15,-1 3-5-15,-1 3 10 0,3 4 7 16,0 0 2-16,4 2-3 0,3 1-6 15,2 1 7-15,3-2 1 0,0 1 16 16,3-2 3-16,3-2 1 0,1-2 1 31,1-3 0-31,1-2 3 0,1-5 7 16,-1-3 5-16,2-3 11 0,-1-2 11 16,3-4-3-16,-1-3-10 0,1-3 5 0,1 0-1 0,0-2 0 0,-2 1-4 15,0-2-2-15,-2 1-4 0,1 0-1 16,-2 1 2-16,-1 0-4 0,-2 2-2 15,2-1 0-15,-3 2-7 0,-1 0-2 32,-1 0-2-32,0 2-1 0,-1 1-1 0,-1 2 4 0,0 1-5 0,0 2-1 31,-1 0 0-31,0 0-6 0,0 4-7 16,-2 4 10-16,-1 3 1 0,-1 3 2 15,0 3-1-15,-1 4-3 0,1 1 2 16,-3 4-1-16,0 8 1 0,2-4 0 15,-1 2 3-15,1 0 1 16,0-4-1-16,-1 4 1 0,2-2-1 16,1 1 1-16,2-3-1 0,1-2 3 15,0-4 2-15,2-5 9 0,3-3 8 16,0-5 0-16,3-3-2 0,1-6 6 16,0 0 4-16,4-6 0 0,-1-2 1 15,1-4 7-15,1-5 3 0,-1-4-2 16,3-2-4-16,0-3-14 0,1 3-10 0,-3 1-6 0,2 2-4 0,-3 4-1 15,-1 2-1-15,-1 2-8 0,-2 1-11 16,-1 2-21-16,-2 0-35 0,0 1-53 16,0-2-63-16,4-3-92 15,-1 1-126-15,-1 1-222 0</inkml:trace>
  <inkml:trace contextRef="#ctx0" brushRef="#br0" timeOffset="36466.47">4212 10168 848 0,'0'1'174'15,"2"0"13"-15,-1-1-46 0,1 0-112 16,0 0-29-16,-1-1-20 0,-1-1-65 16,0-1-29-16,0 1-86 0,-5-2-41 15,0 2-103-15</inkml:trace>
  <inkml:trace contextRef="#ctx0" brushRef="#br0" timeOffset="37162.8">4821 9729 296 0,'0'0'54'16,"0"0"55"-16,0 0 15 0,0 0-98 15,34-34-10-15,-28 25-12 0,-1-2-3 16,1 1 14-16,-2 1 29 0,-2-1-4 16,0 0 18-16,-2 1 3 0,0 0-6 15,0 0-11-15,-2 0-14 0,-1-1-4 16,0 2-8-16,-2-2-5 0,2 0 0 15,-1 2-3-15,0-3 1 0,1 2 7 16,-1 0 7-16,1-1 4 0,0 1-1 16,-1 0-3-16,0 2 16 0,-1 0-8 15,0 2-3-15,-2 0-5 0,0 1-7 16,-1 1-7-16,1 1-5 0,1 2-4 16,-2 0-1-16,2 0-1 0,-1 4 0 15,0 2 0-15,1 2 1 0,-1 0 0 16,0 3-1-16,1 3 0 15,0 2 1-15,0 2-1 0,1 5 0 16,-2 4 1-16,0 8-1 0,-1 12 1 16,0 11 9-16,0 3 32 0,3-1-22 15,1-7-12-15,0-5-3 0,-2-1-1 16,-2-2-4-16,2-1 3 0,-1-2 0 16,1-3-2-16,0-3-1 0,0-3 0 15,3-5-4-15,0-6-7 0,0-6-12 16,1-2-13-16,0 0-23 0,1 0-25 15,0 0-26-15,0-5 4 0,1-5-72 16,0-7-42-16,1-5-84 0</inkml:trace>
  <inkml:trace contextRef="#ctx0" brushRef="#br0" timeOffset="37368.62">4558 9990 566 0,'0'0'115'0,"0"0"90"0,0 0-97 16,44-16 12-16,-23 11-36 0,1 1-22 15,3 1 10-15,2 0-10 0,0 0-19 16,-1-1-14-16,-3-1-26 0,0 2-3 16,-2-2-48-16,-2 0-44 0,1 0-49 15,2 0-53-15,8-1-48 16,-7 0-116-16</inkml:trace>
  <inkml:trace contextRef="#ctx0" brushRef="#br0" timeOffset="37786.97">5156 9559 533 0,'0'0'73'0,"0"0"108"16,0 0-61-16,0 0-48 0,0 0-24 15,0 0-28-15,0 0 6 0,14-26-8 16,-18 35-5-16,-1 4 14 0,-1 6-1 16,1 3-9-16,-4 10-3 15,1 12-2-15,-2 9 3 0,-1 5 3 16,2-4 1-16,1-7 0 0,-2-6 4 15,1-3 4-15,0-3 2 0,2-5 2 16,0-9 5-16,3-5-4 0,1 0-2 16,0-1-2-16,1 1-2 0,1 1-8 15,1-5-8-15,1-3-4 0,5-4-3 16,2-2 1-16,3-2 0 0,3-1-3 16,2 0 0-16,1-1-1 0,5 0 0 15,-1-1 0-15,3-1-6 0,-1 0-11 16,3-1-6-16,-2 1-18 0,1-2-5 15,-3 1-20-15,-1-1-21 16,-1 1-53-16,-5-3-36 0,0-3-56 0,-5 1-117 16,-5 0-35-16</inkml:trace>
  <inkml:trace contextRef="#ctx0" brushRef="#br0" timeOffset="38044">5045 9884 506 0,'0'0'88'0,"0"0"105"0,0 0-34 0,0 0-43 16,47 1-18-16,-26-4-37 0,4-1-1 15,1 0-15-15,0-1-21 16,0 1-14-16,-3-1-5 0,-1 0-5 15,0-1-1-15,-3 3-29 0,0-1-46 16,0 1-64-16,11 0-75 0,-6 1-118 16,-2 1-138-16</inkml:trace>
  <inkml:trace contextRef="#ctx0" brushRef="#br0" timeOffset="38203.47">5646 10133 1144 0,'0'0'74'0,"0"0"86"0,0 0-83 16,0 0-64-16,0 0-13 0,0 0-78 15,0 0-71-15,0 0-48 0,2-16-84 16,-1 10-84-16,1 1-26 0</inkml:trace>
  <inkml:trace contextRef="#ctx0" brushRef="#br0" timeOffset="41376.14">518 11579 55 0,'0'0'88'0,"0"0"5"16,0 0 23-16,0 1-1 0,0-2-31 15,0-1-10-15,0-2-12 16,0 2 8-16,0-2-6 0,0 1-3 0,0-2-2 15,0 1-2-15,0-2 0 16,2 0-6-16,4-1-9 0,1-1-14 16,2-1 0-16,3 0-6 0,2 0-9 15,-1 2 2-15,1 0-5 0,1 2 0 16,-1 2-2-16,0-2 0 0,1 4 3 16,-3 0-2-16,-1 1-2 15,2 0-7-15,-3 4 1 0,0 3-2 0,1 3 1 16,-2 2 0-16,0 3 1 15,-1 1-1-15,-1 3 0 0,-1-1 0 0,-2 6-2 16,-3 0 4-16,-1 1-1 0,-2 2 4 16,-3 0-2-16,-4 1 0 15,-4-1-3-15,-1 1-4 0,-4-1-6 16,0-2-5-16,-1-3 2 0,0-2 5 16,1-3 3-16,2-3 5 0,2-2 0 15,1-3 0-15,5-2 0 0,3-3 6 16,2-3 0-16,2-1 6 0,1-4 13 15,1-4-6-15,6-5-14 0,2-2-4 16,7-3 3-16,2-1 6 0,5-3 3 16,3-2 5-16,7-5-4 0,8-5 1 15,7-3-3-15,1-1 0 0,-8 6-7 16,-9 10-2-16,-11 8 2 0,-6 2 1 16,-1 3-2-16,2-3 2 0,0 2 1 15,0-1-2-15,-4 2 0 16,-3 3 3-16,-4 0-1 0,-2 5 2 0,-2 0 2 15,-1 1 1-15,0 0 3 0,0-1-4 16,-3 1-11-16,-2 0-2 0,-2 0-8 16,-6 0-8-16,-2 3 3 0,-3 4 6 15,-3 3-3-15,2 1-7 16,-1 4 4-16,1 3 5 0,-1 2 7 0,2 1-3 16,1 1-8-16,2 0 6 0,3 0 5 15,3 2 2-15,0-2-2 0,4-1 3 16,3-3 6-16,1 0 5 0,1-3 2 15,3 0 2-15,4-3 0 0,2-2 4 16,-1-1-2-16,2-2 2 0,1-3-1 16,0 0-2-1,0-2-2-15,5-2-6 16,-1 0-7-16,3-2-1 0,0-3-21 0,0-1-30 16,2-2-33-16,0 1-44 15,0-1-62-15,9-5-66 0,-4 2-177 16</inkml:trace>
  <inkml:trace contextRef="#ctx0" brushRef="#br0" timeOffset="41988.63">1188 11850 529 0,'0'-4'141'16,"0"1"-27"-16,2-2 8 0,0-2-46 16,1 0-20-16,1 0-19 0,1 0 8 15,1 1-15-15,0-1-11 0,3 1-1 16,1 1 4-16,1 1-1 0,2 1-11 16,1 0-6-16,1 2-2 0,0 1-2 15,1 0 0-15,-1 4-1 0,-1 1 0 16,1 5 1-16,-2 0 1 0,0 4 4 15,-1 1-5-15,-2 4 0 0,-4 0 4 16,0 0 1-16,-4-1 1 0,-2 2 1 16,-4-1-2-16,-2-2 1 0,-3 2-2 15,-4-4-3-15,-2 0 0 0,-1-2 0 16,0 0 1-16,1-4 1 0,0-1-1 16,2-1 1-16,2-1 2 0,4-2 12 15,2-1 5-15,1 0 3 16,3-2 1-16,0-1 6 0,1 0 5 15,0 0-4-15,2 0-7 16,2 0-10-16,1 0-5 0,4-2 1 16,3 0-6-16,3 0-2 0,1 1-2 0,1-2 0 15,3 2 0-15,0-1-2 0,0-1-2 16,1 1-12-16,0 0-15 0,-1-1-20 16,3 0-24-16,-2 1-28 15,-1-2-52-15,9-2-58 0,-7 1-98 0,-2 0-111 16</inkml:trace>
  <inkml:trace contextRef="#ctx0" brushRef="#br0" timeOffset="42255.15">1923 11537 739 0,'0'0'209'0,"0"0"-89"0,0 0-37 16,0 0-60-16,1 0-23 0,-1 0 0 15,1 0-20-15,0 0-44 0,2 0-76 16,5 0-61-16,0 0-139 0</inkml:trace>
  <inkml:trace contextRef="#ctx0" brushRef="#br0" timeOffset="42396.75">1981 11804 674 0,'0'0'162'16,"0"0"-12"-16,0 0 33 0,0 0-91 15,0 0-48-15,0 0-40 16,0 0-4-16,0 0-55 0,0 0-77 0,-24 14-43 15,28-21-64-15,-1 0-256 0</inkml:trace>
  <inkml:trace contextRef="#ctx0" brushRef="#br0" timeOffset="43151.46">2913 11601 271 0,'0'0'47'0,"0"0"-37"0,0 0 70 0,0 0-49 16,0-35-9-16,0 26 6 16,0-2 15-16,0 2 50 0,0 2-12 15,0 0 14-15,-3 1-7 0,-1 0-16 16,-1 1-9-16,-2-1-7 0,1 0-17 16,0 1-13-16,-1 2-7 15,-1-3 0-15,0 1-4 0,-1 2 0 0,-1-1 4 16,-2 2-1-16,1 0-4 0,-3 0-3 15,0 1-5-15,-1 1-6 0,0 0 0 16,-2 4 0-16,2 0-4 0,-1 3-13 16,0 4-13-16,1 2-2 0,0 1 4 15,1 2 2-15,3 2 4 0,2 0 13 16,3 2 7-16,2 1 0 0,4 0 2 16,0 0 1-16,4 1 0 0,2-1 1 15,2 0 0-15,2-1 1 0,3-1 0 16,0-3-1-16,2-3 2 15,0-1 2-15,0-4-1 0,0-2 1 16,1-4-1-16,-1-2-1 0,0-1 3 16,0-4 5-16,0-4 0 0,0-3-2 15,1-1 6-15,-3-3 12 0,1-4 2 16,1-3-12-16,-3-3-6 0,4-1-8 16,-4 0-2-16,1 3-2 0,-4 3 1 15,-1 4-2-15,-1 5 1 0,-3 4-2 16,-1 4 1-16,-3 4-1 0,0 1-6 15,0 9 4-15,-1 4 2 0,-2 3 1 16,-1 4 1-16,3 0 1 0,-2 1 2 16,1-1 4-16,2 0 12 0,0-1 15 15,0-1 8-15,5-3-2 0,2-3-6 16,1-4-9-16,1-1-10 16,3-3-7-16,2-4-8 0,0-1-2 0,3-3-34 15,1-4-33-15,1-4-37 16,2 1-40-16,1-5-30 0,10-5-47 0,-5 1-111 15,-3 3-85-15</inkml:trace>
  <inkml:trace contextRef="#ctx0" brushRef="#br0" timeOffset="43890.81">3466 11520 128 0,'0'0'90'0,"0"0"19"0,0 0 18 15,5-14-59-15,-3 9-2 0,-1 0-10 16,2 1 1-16,-1-2 0 0,0 1-2 16,1 2-3-16,-2-2 8 0,1 3-5 15,-1-2-3-15,-1 1-8 0,0-1-10 16,0 2-2-16,-1-3-6 0,-2 0-7 16,0 1-3-16,-2-1 7 0,1 2 8 15,-2-3 3 1,0 0-5-16,-2 0-5 15,2-1-1-15,-2 0-10 0,1 0-6 0,-3 0-2 0,0 0-5 0,-1 0 2 16,-1 1-2-16,0 3-1 0,1-1 0 16,-1 3-6-16,0 1-3 0,0 4-1 15,2 3 2-15,1 3-5 0,-1 4-7 16,1 4 6-16,2 1 2 16,0 4-4-16,2 0-3 0,0 1-5 15,5 0 6-15,0-1-4 0,1-1 5 16,6-1 8-16,1-1 4 0,2-5 5 15,4-2 1-15,1-2 2 0,3-4-1 16,0-4 0-16,2-3 2 0,0-2-1 16,-1-6 1-1,2-3 0-15,-2 1 4 16,-2-3 9-16,0 0 3 0,-2 0-2 16,0 0 8-16,-4 2-5 0,-2 0-8 15,-2 1-4-15,-1 0-5 0,-3 4-2 16,-1 2 0-16,-2 1 0 0,0 2-2 15,0 1 1-15,-2 6-2 0,-1 1 2 16,-1 6 1-16,0 2-1 16,0 6 0-16,2 5 0 0,-1 8 0 0,1 10 0 15,-2 11 0-15,0 2 0 0,-1-3 0 16,-2-5 0-16,0-7 0 16,-1-3 3-16,-2 1 4 0,-4-4-1 15,4-5 6-15,0-7-1 0,3-5 1 16,1-4-2-16,-1 0 4 0,-1 0 2 15,-1-2 5-15,3-7-6 0,1-5-4 16,0-1 5-16,2-9-3 0,-1-4 1 16,3-7-4-16,1-3-4 0,0-10-1 15,7-9 1-15,4-6-1 0,3 0 3 16,1 11 7-16,-3 10-6 0,-1 9-9 16,0 0-2-16,3-3-25 0,2-5-35 15,4-1-31-15,-1 1-44 0,2 1-33 16,0 4-23-16,10-3-64 0,-5 4-88 15</inkml:trace>
  <inkml:trace contextRef="#ctx0" brushRef="#br0" timeOffset="44301.48">3815 11563 468 0,'0'0'101'0,"0"0"85"0,8 2-106 16,-3 1-9-16,0-1-18 0,-1 0-23 15,1-1 10-15,0 2-11 0,0-1-2 16,2-1 13-16,1 2-4 0,0-2-4 16,4-1 7-16,-1 0-17 0,2 0-13 15,1-3-1-15,0 1-1 0,0-3 3 16,-1 1 4-16,1-3 7 0,-2 0 5 16,0-4-4-16,0 2 3 0,-3-5-6 15,0-3-5-15,-1-1-10 0,-3-1-3 16,-1 3 2-16,-4 2-1 0,-2 2-2 15,-4 5-2-15,-7 3-2 0,-4 2-4 16,-4 2 4-16,-4 7 0 0,-3 6 2 16,-2 3 1-16,1 7 0 0,1 2 1 15,3 3 2-15,3 3 2 0,5-1 10 16,6-1 7-16,4-2 9 0,5-1 1 16,2-2-1-16,7-2-5 0,2-2-2 15,6-2-6-15,1-3-8 0,5-5-2 16,5 0-1-16,1-5-3 15,8 0-3-15,8-4-9 0,6 2-27 16,0-2-25-16,-3 1-36 0,-8-1-40 16,-9 2-55-16,2-2-69 0,-9 1-166 15</inkml:trace>
  <inkml:trace contextRef="#ctx0" brushRef="#br0" timeOffset="45663.14">627 13160 55 0,'0'0'113'0,"0"0"-50"0,0 0 30 16,-4 0-1-16,4 0-22 0,-1 0-8 16,1 0 6-16,0 0 11 0,0 0-3 15,0 0-4-15,0 0-2 0,1-2-13 16,2-1-9-16,1 0 0 0,4-3-13 15,0-1-6-15,4-2 4 0,1-1 4 16,3 1-15-16,0-2-3 0,5 1-2 16,-1-1-7-16,2 0-1 0,2 1-2 15,-2 2-1-15,0-1 1 0,-4 2 2 16,-1 2-2-16,-3-1-2 0,-3 5-2 16,0-1-3-16,-3 2-4 0,-2 2 2 15,0 3 2-15,1 4 2 16,-1 3-1-16,-2 4 1 0,-2 2 1 15,-2 3-3-15,0 2 3 0,-4 2 0 16,-3 1-1-16,-3 1-2 0,-3-1 0 0,-3 0-4 16,0-2-3-16,-1-1-4 15,1 0-5-15,-1-5 4 0,4 0 5 16,-1-4 7-16,4-4-1 0,4-2 1 16,1-2 0-16,3-5 2 0,1 0 3 15,1-1 1-15,3-2 0 0,4-4 0 16,4-5 3-16,4-3-3 0,3-4-2 15,4-1 1-15,2-3 5 0,2-1-3 16,3-1 0-16,-2 0-1 0,3-1 4 16,0 1-3-16,-1 1 2 0,1 2 2 15,-2 0-3-15,-3 2-2 0,-1 3-2 16,-6 2 3-16,-2 2 5 0,-5 2 6 16,-3 3-1-16,-4 3 1 0,-2 0 4 15,-2 1 5-15,-1 1-15 16,-4 0-12-16,-5 2-11 0,-4 0-2 15,-6 7 2-15,-2 2 6 0,-4 5 1 16,0 4-2-16,-1 2-10 0,0 3 1 16,3 1 8-16,1 1 4 0,4 0 2 15,2 0-1-15,4-1 2 0,4-2 2 16,2-1 3-16,5-2 4 0,2-3 2 16,2-2 5-16,6-1 1 0,0-2 1 15,3-2 5-15,3-1 6 0,1-4-1 16,2-1-5-16,2-2-12 0,2-1-6 15,2-1-5-15,-1-3-18 0,3-3-44 16,0 1-40-16,2-2-71 0,8-5-114 16,-6 3-148-16</inkml:trace>
  <inkml:trace contextRef="#ctx0" brushRef="#br0" timeOffset="46398.9">1415 13363 191 0,'-1'-1'143'15,"1"1"-45"-15,-1-1 11 0,1-1-29 16,-1 2 0-16,1-1-11 0,0 1 25 15,0 0-6-15,0 0-26 16,2 0-9-16,1-1-10 0,4-1-4 16,1 2 4-16,2-1-7 0,3 0-11 15,0 1-1-15,0 0-5 0,0 0-5 16,-3 2-4-16,0 2-4 0,0 2-3 16,-3 2-2-16,-2 1 3 0,-2 2-2 15,0 0 0-15,-3 1-1 0,-5 1-1 16,-1-1 0-16,-2 0-5 0,-3 0-6 15,1-3-3-15,1-2 4 0,1-2 0 16,-1-1 8-16,4-3 2 0,2-1 2 16,1 0 1-16,2 1 2 0,0-1 8 15,0 0 4-15,0 0 0 0,0 0-1 16,3 0-6-16,2-1-3 0,6 0 1 16,2-3 0-16,3 1-3 0,2 0-1 15,3 0-1-15,0 3-1 0,0-1 1 16,0 1 1-16,-2 1 1 15,0 2 2-15,-2 2 1 0,-6 1-3 16,-1 2 8-16,-4 2-3 0,-1 0 8 16,-5 0 8-16,0 1 4 0,-6 0 3 15,-2 0 1-15,-3 2 0 0,-4-3-4 16,-2 1-7-16,-2-3-11 0,-3 0-3 16,-2 0-4-16,-3-2-4 0,-1 0-1 15,-2-1-18-15,-1-3-23 0,2 0-27 16,2-2-30-16,4 0-24 0,3-2-27 15,6-3-33-15,6-8-47 0,6 1-164 16,2-1-21-16</inkml:trace>
  <inkml:trace contextRef="#ctx0" brushRef="#br0" timeOffset="46641.74">2173 12911 836 0,'0'0'193'0,"0"0"-65"16,0 0-39-16,-1 3-76 0,1-3-13 15,0-1-34-15,0-1-74 0,0-1-71 16,0 1-191-16</inkml:trace>
  <inkml:trace contextRef="#ctx0" brushRef="#br0" timeOffset="46798.46">2141 13341 996 0,'0'0'193'0,"0"0"-62"15,0 0 5-15,0 0-97 0,0 0-39 16,-34 14-41-16,30-21-94 0,-1-1-46 16,2-9-93-16,2 3-111 0</inkml:trace>
  <inkml:trace contextRef="#ctx0" brushRef="#br0" timeOffset="50861.47">3357 12826 57 0,'0'0'49'0,"0"0"1"0,0 0 27 0,0 0 2 15,27-43-8-15,-21 33 0 16,-2 0 14-16,0 0 18 0,0 1-22 16,0-1 5-16,1 1-4 0,-1-1-9 15,0 1-8-15,0 1-5 0,1 1-11 16,-2 1-14-16,-1 3-1 0,-1-1-7 16,-1 4-3-16,0 0-3 0,0 0-5 15,-2 4-10-15,-1 6 5 0,-1 8 1 16,-5 11 5-16,-2 15 0 0,-3 14-2 15,1 7 4-15,4 1-3 0,4-4 2 16,2-5 4-16,2-1 0 0,-1-1-7 16,0 0-5-16,-3-3-3 0,0-2-4 15,0-2 0-15,0-6-2 0,-2-4-1 16,3-9 0-16,0-6-17 0,1-7-33 16,0-2-34-16,0 1-27 15,1-1-50-15,0-1-33 0,2-6-80 16,0-4-140-16</inkml:trace>
  <inkml:trace contextRef="#ctx0" brushRef="#br0" timeOffset="51190.82">3733 12802 534 0,'0'0'26'0,"0"0"62"0,0 0 31 16,0 0-38-16,24-35-37 0,-20 32-20 16,-1 1-1-16,-3 2 6 15,0 6-11-15,-6 5 10 0,-2 8 15 16,-5 10 2-16,-5 13-3 0,-3 12-9 16,-1 6-14-16,5-3-7 0,4-2-2 15,2-6 7-15,4-2 2 0,0 2-2 16,1-4-4-16,1-4-9 0,-1-4-3 15,4-8-1-15,0-7-25 0,0-6-26 16,0 0-26-16,1 0-18 0,0 0-25 16,0 0-34-16,-1-4-48 0,1-6-89 15</inkml:trace>
  <inkml:trace contextRef="#ctx0" brushRef="#br0" timeOffset="51519.48">2980 12987 432 0,'0'0'136'0,"0"0"-53"15,0 0 10-15,0 0 1 0,41 0-10 16,-10 0-17-16,16-1 19 16,13-2-11-16,9-2-11 0,-1 2 1 15,1 0-3-15,-9 2-17 0,2 1-11 16,-3-2-17-16,-2 2-9 0,-2 0-7 16,-3 0-1-16,-5 0-27 0,-2 2-36 15,-7 2-35-15,-7 0-9 0,-9-1-7 16,-7-1-17-16,-3 1-26 0,-3 0-45 15,-3 1-112-15</inkml:trace>
  <inkml:trace contextRef="#ctx0" brushRef="#br0" timeOffset="51752.63">3125 13271 634 0,'0'0'47'0,"0"0"28"0,0 0 30 16,46 2 2-16,-13-2-8 0,16-5-15 15,13 0 15-15,2 1-19 0,-4-1-23 16,-8 3-10-16,-10-3-20 0,-3 2-19 16,-1-2-8-16,-4 0-3 0,0 0-46 15,-1 1-37-15,-5 0-43 0,-6 1-33 16,6 0-36-16,-6 0-76 0,-3 2-112 15</inkml:trace>
  <inkml:trace contextRef="#ctx0" brushRef="#br0" timeOffset="52222.4">4415 12790 555 0,'0'0'56'0,"0"0"32"0,0 0 29 15,0 0-17-15,22-36-18 0,-16 29-34 16,0 0 8-16,-2 2-2 0,0 2-20 16,-2 1-7-16,-1 2-1 0,0 0-12 15,-1 2-11-15,0 6 1 0,0 6 12 16,-1 5 3-16,-3 7-4 0,-2 9-4 15,0 11-5-15,-1 10-3 0,1 2-2 16,2-6 0-16,0-8 1 16,1-8 4-16,0-4-6 0,0-6-9 0,0-6-29 15,-1-5-15-15,2-1-20 0,1 0-30 16,0 0-41-16,1 1-48 0,1-5-62 16,0-6-76-16</inkml:trace>
  <inkml:trace contextRef="#ctx0" brushRef="#br0" timeOffset="52925.38">4412 12790 173 0,'0'0'72'16,"0"0"13"-16,0 0 5 0,0 0-29 16,0 0-22-16,0 0 11 0,-18-12-3 15,13 9 7-15,-1 0-4 0,-1 0 8 16,3 1 8-16,0-1-9 15,1 1-3-15,2 0-12 0,1-1-11 0,0 0-9 16,3 0-3 0,3-1-5-16,5 1-1 0,2-1-3 0,5 1-5 0,1 1 3 15,4 0 5-15,1 1 4 0,2-1 3 16,1 2-2-16,-2 0 1 0,1 2-4 16,-2 3-4-16,0 4-7 0,-3 0-4 15,-1 3 1-15,-2 2-1 0,-5 2 0 16,-5 2 0-16,-2 0 0 0,-6 2-1 15,-10 1 0-15,-6 2-4 0,-6 1-7 16,-4-1-7-16,-4-1-7 16,0-1 0-16,0 0 9 0,0-3 6 0,4-1 5 15,4-2 4-15,3-1 0 16,5-2-5-16,4-1 2 0,5-2-4 0,3-2 5 16,2-2 4-16,3-1 0 0,6-1 10 15,6-2 5-15,1-1 0 0,3-2-2 16,3-2 2-16,2-1-5 0,-1 1-4 15,1-1-4-15,0 1-1 0,0 2 2 16,-3 1-1 0,2 1 4-16,-2 1 5 0,-3 4 2 0,1 2-5 0,-5 2 1 15,1 4 4-15,-4 0 5 0,-3 0 4 16,-3 1 2-16,-5 0 6 0,-3-2-2 16,-9 1 6-16,-4-1-7 15,-6-1-11-15,-10 1-4 0,-11 0-8 16,-12 1-4-16,-3-3-13 0,2 0-34 15,5-3-29-15,9-2-33 16,4-1-37-16,3-2-45 16,11-2-83-16,6 0-134 0</inkml:trace>
  <inkml:trace contextRef="#ctx0" brushRef="#br0" timeOffset="53314.84">5004 12858 495 0,'0'0'177'0,"6"-8"-66"0,-1 3-21 15,0 0-47-15,1-1-13 0,-2 3-12 16,-1 1 28-16,0 2 6 0,-2 0-8 16,1 7 3-16,-1 4-3 0,-1 6-11 15,0 6-6-15,-3 6-6 0,0 1-8 16,0 2-2-16,-1 5-2 0,0-9-6 15,0 5 0-15,1-4-3 0,0-4-1 16,-2 0-12-16,1 0-16 0,0-2-26 16,-2-4-24-16,2-2-33 0,0-5-36 15,1-4-67-15,0-3-179 0</inkml:trace>
  <inkml:trace contextRef="#ctx0" brushRef="#br0" timeOffset="53957.16">4993 12873 286 0,'0'0'91'0,"0"0"6"0,0 0 29 0,0 0-40 15,0 0-46-15,3-37-18 0,-2 29 8 16,1-1 20-16,0 1-9 16,0 0 7-16,1-1 10 0,1-2-11 15,0 0-2-15,1 0 0 0,4-2-20 16,-1 1-11-16,4 1 1 0,-1-1-4 16,0 2 3-16,0-1 2 0,0 2-1 15,-2-1 9-15,0 1 1 0,0 1-1 16,-1 2-1-16,-1-1-5 0,-1 3-1 15,0 1-1-15,1 0-6 0,-1 1-2 16,1 2 1-16,1 0-4 0,1 0-1 16,1 2-3-16,-1 1-1 0,2 2 0 15,-3 2-1-15,0 2 0 0,1 3 0 16,-2 2 1-16,-2 4-1 0,-4 3 1 16,-1 3 0-16,-5 1 0 0,-6 4 0 15,-4-1 1-15,-6 1 0 0,-4-3-1 16,-2 1-8-16,-3-1-7 0,-1-4-8 15,3-1-1-15,-1-3 5 0,4-3 11 16,2-2 8-16,5-4 4 0,4 0-3 16,4-4 4-16,2 0-2 0,5-3-2 15,1 1 1-15,2-2 1 0,1 1 4 16,4 1 2 0,5-2 4-16,2 2 5 0,4 1 2 0,2 3-5 0,4 0 8 15,1 2 4-15,2 1 2 0,1 2 0 16,-1 1-4-16,0 0-4 0,-2 0-9 15,-3 0-10-15,2 1 2 0,-1 0-4 16,-2-2 0-16,1 0-16 16,0-1-21-16,-1-1-26 0,-1-2-25 15,-2 0-50-15,0-2-65 0,-5-1-63 16,-2-3-170-16</inkml:trace>
  <inkml:trace contextRef="#ctx0" brushRef="#br0" timeOffset="54535.85">5624 13002 223 0,'0'0'152'0,"0"0"-13"16,0 0 0-16,16-8-58 0,-11 5-5 16,-1 2-11-16,0-2-12 0,-1 0-9 15,-1-1-11-15,0 0 8 0,-1-1 3 16,-1 0-5-16,0 1-4 0,-1 0-15 16,-2 1-14-16,-1 1-5 0,-3 2-1 15,-4 0-4-15,-1 1-2 0,-2 3-11 16,-2 3-1-16,-3 0 4 15,1 3-5-15,-1 0 4 0,2 1 12 16,0 1 3-16,3-1 1 0,1 2 0 16,5-2 2-16,1 1 0 0,4-2-1 15,1 0 4-15,2-1-1 0,5-1-2 16,2 0 0-16,0-1 3 0,2 0-2 16,3 0 1-16,-1-2 2 0,3 1 1 15,0-2-2-15,1 0-1 0,-1 0 2 16,-3 0 4-16,2 3 1 0,-2-1 1 15,-2 2-2-15,1-1 3 0,-2 1-6 16,1 1 6-16,-1 2 1 0,-2 0 7 16,-1 0 3-16,-1 1-1 0,-3-2 7 15,-1 1 6-15,-3-2 0 0,-4 0 1 16,-3-1-1-16,-3 0-5 0,-1-1-6 16,-2-2-6-16,-3 1-10 0,1-1-4 15,-3-2-3-15,2 0-2 0,-1-1-1 16,2 0-2-16,2-2-18 0,0 0-23 15,3 0-58-15,-2-3-81 0,5-1-106 16,1-3-258-16</inkml:trace>
  <inkml:trace contextRef="#ctx0" brushRef="#br0" timeOffset="61766.32">657 14640 62 0,'0'0'61'0,"0"0"-2"0,-3 1-3 16,-1 1 4-16,3-1-2 15,-2 1 3 1,0-1 17-16,1 2-33 0,1-3-4 16,1 1 1-16,-2-1-1 0,2 0 4 15,0 0 4-15,-1 0-5 0,1 0-2 16,-2-1 2-16,2-3-4 0,0 1-7 15,0-3-1-15,0 1 1 0,0-2-13 16,3 1 3-16,2-1-4 0,1 0-4 16,0-1-2-16,1 2-1 0,1 0-5 15,0 1 2-15,2 0 0 0,0-1-1 16,0 2-4-16,1 0 0 0,-2-1-1 16,1 3 0-16,1-1-3 0,0 3 0 15,-1 0-3-15,2 4-2 0,-1 3 1 16,1 3 1-16,0 1-3 0,-2 3 2 15,-2 5 2-15,0-1-1 0,-4 3 3 16,-1 2 2-16,-2 1-1 0,-1-1 2 16,-3 2 1-16,-3-1-3 0,-5 1 3 15,0-3 1-15,-2 1-3 0,-4-3-2 16,0 0 0-16,1 0-2 0,-1-5 2 16,2 2-2-16,-1-5 0 0,4-1 1 15,1-2-3-15,2-4-1 0,2-3-2 16,3-1 7-16,1-1 5 15,2-1 11-15,0-5-8 0,1-2 8 16,0-3 2-16,4-3-4 0,4-3-2 16,4-2-6-16,3-1-5 0,6-2 0 15,1-1-1-15,5 0 0 0,1-2 0 16,2 2 1-16,1-2-1 0,-1 2 3 16,1 4 10-16,-1 1 3 0,0 0 3 15,-2 3-7-15,-1 2-4 0,-2 2-6 16,-5 0 2-16,-2 2-2 0,-4 1 2 15,-3 4 1-15,-5 1 5 0,-2 0 4 16,-3 2-3-16,-1 1 0 0,0 0-5 16,0 0-4-16,0 0-2 15,-1 0-15-15,-1 0 0 0,-3 4 0 16,-3 0-3-16,-5 7 6 0,-2 2-1 16,-4 2 6-16,-1 2-3 0,2 3-6 15,-1 0-1-15,3 1 6 0,0 0 6 16,2 0 3-16,3-1-2 0,0-2-3 0,5 1 4 15,2-4 0-15,3-1 3 16,1 0 9-16,0-2 22 0,5-3 10 16,3 1 2-16,1-1 1 0,3-2 2 15,2-2 2-15,2-2-3 0,1 1-6 16,2-4-10-16,0 0-13 0,1 0-9 16,0 0-3-16,-2-4-4 0,2 1-14 15,0-2-31-15,-3-1-29 0,0 1-32 16,-1 1-52-16,5-1-62 0,-4 3-96 15,-3-2-207-15</inkml:trace>
  <inkml:trace contextRef="#ctx0" brushRef="#br0" timeOffset="63057.54">1560 14858 145 0,'1'-1'140'0,"0"-1"-48"0,1 1 24 0,-1-3 20 15,0 2-47-15,0-1-16 0,0 0-12 16,0 1-4-16,-1 1-14 0,0-3-11 15,0 3 3-15,0 0 2 0,1 1-6 16,-1-1-1-16,1-1-5 0,-1 1-3 16,2 1-1-16,-2 0 0 0,0 0-5 15,0 0-1-15,0 0 1 0,0 0 0 16,0 0 0-16,0 0-5 16,0 0-1-16,0-1 0 0,0 1 0 15,0-1 3-15,0 1 2 0,0 0-2 16,0 0 0-16,0 0-2 15,0-1-2-15,0 1-4 16,0 0-1-16,0 0 2 0,0 0-5 0,0 0 2 0,0 0 1 16,0 0 2-16,0 0-3 0,0 0 4 15,0 0-1-15,0 0-4 0,0 0 1 16,0 0-1-16,0 0-2 0,0 0 0 16,0 0 0-16,0 0-1 0,0 0-1 15,0 0 1-15,0 0-6 0,0 0-1 16,0 1 1-1,0 2 2-15,0 1 4 0,0 2 1 0,0-1 4 0,0 0-2 16,-2 2 1-16,0 0 1 0,-2 1 1 16,0 0 1-16,-1 1 1 0,-1 0 0 15,-1-1 2-15,1 2-1 0,0-1-2 16,-1-1 1-16,0 2-2 0,-1-2 1 16,0 0-4-16,0 0 0 0,0-1 3 15,-2-1-2-15,1 1 1 0,1 0-2 16,-3-1 0-16,3-2 0 0,0 1 1 15,1 0-3-15,0-2-1 0,2 0 1 16,1 0 1-16,1-2 0 0,1 0-2 16,2-1 1-16,0 1-1 0,0-1-2 15,0 1-2-15,0-1 0 0,1 2 5 16,3-1 2-16,0 1 1 16,3 1 1-16,4-1 4 0,0 0-5 15,3 1 0-15,1-1-1 0,4-2-1 16,0 0 3-16,2 1-2 0,2-1 0 15,-1 0-1-15,-1 0 0 0,0 0 0 16,-2-1 2-16,1-2-1 0,-3 0 0 16,-2 1 0-16,0-2 0 0,-3 1 0 15,-1-1-2-15,0 1 2 0,-2 0 0 16,-3 1-2-16,1 0 3 0,-3 0 0 16,0 0-2-16,-2 0-1 0,0 1 1 15,-1 0-1-15,0-2 1 16,0 3-1-16,0 0-2 0,-1 0 2 15,0 0-3-15,0 0-3 0,0 0 1 16,0 0-3-16,0 0-4 0,0 1-5 16,-2 4 4-16,1 1 11 0,-2 3 2 15,1 3 2-15,-1 1-1 0,-1 0 0 16,1 2-1-16,0-1 0 0,0 1 1 16,0-1 0-16,0 1 0 0,1-1 0 15,0-2-1-15,0 2 1 0,0-4-1 16,0 1-1-16,2-2-5 0,0-2-44 15,0 1-26-15,0-2-38 0,4 0-35 16,5-5-39-16,-1-1-64 0,3-1-152 16</inkml:trace>
  <inkml:trace contextRef="#ctx0" brushRef="#br0" timeOffset="63292.46">2236 14774 781 0,'0'0'167'0,"0"0"-131"15,0 0 15-15,0-1-38 0,1-1-13 16,0-3-70-16,-1-2-61 0,0 0-137 16,0 3-293-16</inkml:trace>
  <inkml:trace contextRef="#ctx0" brushRef="#br0" timeOffset="63448.82">2259 14976 780 0,'0'0'38'16,"0"0"5"-16,0 0 79 0,0 0-72 16,0 0-37-16,0 0-13 0,0 0-45 15,0 0-40-15,0 0-64 0,11-22-74 16,-8 15-104-16</inkml:trace>
  <inkml:trace contextRef="#ctx0" brushRef="#br0" timeOffset="63998.4">3005 14684 347 0,'0'0'59'16,"0"0"-59"-16,0 0 109 0,0 0 27 15,0 0-54-15,0 0 4 0,25-23-12 16,-23 22 0-16,-2 1-25 0,0 0-18 15,0 4-12-15,0 3-5 0,0 5 11 16,0 7 17-16,-1 8-14 0,-1 9-5 16,0 12-7-16,0 9 0 0,-2 2 1 15,2-2-13-15,2-6 4 0,-2-6-7 16,1-2 0-16,-2-4-1 0,0-3-4 16,-2 0-35-16,0-2-11 0,2-7-20 15,1-6-35-15,1-7-93 0,1-1 44 16,0-1-118-16,0-3-27 0</inkml:trace>
  <inkml:trace contextRef="#ctx0" brushRef="#br0" timeOffset="64375.86">3040 14708 430 0,'0'0'90'0,"0"0"-90"0,0 0 157 0,23-43-72 16,-13 28-35-16,0 1-8 0,3 0-15 16,-1 2 12-16,2 3 1 0,-2-1-6 15,2 7 3-15,0-1-6 0,0 4-2 16,1 0 11-16,0 4-6 0,0 3-5 15,-3 3-7-15,0 3-2 0,-2 2-1 16,-2 5-6-16,-4 0-1 0,-2 3 3 16,-2 1 5-16,-4-2-1 15,-5-1 2-15,-2-4-5 0,-3 1-5 16,-1-4-2-16,-3-3-3 0,-3 0-6 16,0-4-1-16,0-1-36 0,-1-3-33 15,3-2-44-15,-1-1-43 0,1-2-64 16,4-3-101-16,5 1-62 0</inkml:trace>
  <inkml:trace contextRef="#ctx0" brushRef="#br0" timeOffset="64797.63">3520 14813 357 0,'0'0'71'15,"0"0"-71"-15,0 0 118 0,0 0-6 16,0 0-37-16,0 0-8 0,29-35-17 16,-26 27 25-16,-1 2-16 0,0-1-9 15,0 0-3-15,-1 0 2 0,1 0-15 16,-2 0-1-16,0 0-13 0,0 0 2 16,0 1-6-16,0-1-12 0,-2 0-3 15,-1 1-1-15,-2 2-7 0,-2-1 7 16,-2 1-1-16,-2 3 1 0,-2 1-5 15,-2 6 4-15,-1 2 0 0,-1 5-1 16,-1 1-4-16,1 4 6 0,0 0-3 16,4 4-1-16,2 1 1 0,4-1 2 15,3-1 1-15,4-1 0 0,0-2 2 16,7 1 18-16,2-3-1 0,5-2-3 16,1-1 3-16,2-5 5 0,1-2 1 15,0-5 1-15,2-1-4 0,-1-3 1 16,-1-4-4-16,0-5-4 0,-3-2-10 15,0-1-5-15,-3-4-19 0,-2 0-30 16,-3 0-23-16,-1 0-16 16,-2 3-34-16,-4-2-56 0,0 5-80 0,-3 4-157 15</inkml:trace>
  <inkml:trace contextRef="#ctx0" brushRef="#br0" timeOffset="65266.85">3646 14836 191 0,'0'0'172'0,"0"0"-89"0,0 0 56 15,0 0-39-15,0 0-39 0,0 0-2 16,27-31-4-16,-21 21 17 0,4 0 5 16,-1-1-10-16,2 2-13 0,0-1-16 15,2-1-4-15,-1 2-9 0,0 0-16 16,2 1-5-16,-1 3-4 15,-1 0 0-15,-2 2 0 0,-2 1-3 16,0 2 1-16,-1 2-1 0,-2 2-11 16,-1 6 9-16,-1 1 0 0,-1 5 3 15,-1 3 1-15,0 3 1 0,-1 2 0 16,0-2-5-16,0 1-5 0,0-2-3 16,0 0-19-16,-2-2 5 0,-2-2 9 15,-2-3 8-15,-1-1 6 0,-2-5 1 16,-1-2 3-16,1-2 0 15,-1-3 4-15,2-1 2 0,1-5-1 16,0-2 0-16,2-2 2 0,2-3-2 16,3-2 6-16,0-1 5 0,4-1 4 15,5-2 0-15,0 2 2 0,3-1 7 16,4 2 0-16,3 2 1 0,2 2-2 16,3-1-22-16,1-1-6 0,2 3-14 15,0 0-39-15,-2 2-30 0,2 1-24 16,0 3-13-16,0 0-26 0,-1 1-28 15,7-1-65-15,-7 1-8 0</inkml:trace>
  <inkml:trace contextRef="#ctx0" brushRef="#br0" timeOffset="65595.72">4277 14741 333 0,'0'0'103'0,"0"0"17"16,0 0-46-16,0 0-42 0,0 0-1 15,12-2-12-15,-12 0 30 0,0 1-21 16,-2 0-12-16,-2 0 5 16,-1 1-9-16,-2 0-11 0,-2 0-1 0,-3 4 0 15,-3 3-2-15,-2 0 1 0,0 5-9 16,-4 0-14-16,1 2-5 0,1 1 10 16,1 0 14-16,3 0 5 0,2 0 3 15,4 0 17-15,4-1 13 0,1-1 6 16,4 0-4-16,0-2-5 15,4-2 3-15,3-2-6 0,2-1 1 16,5-3 1-16,1 0-7 0,3-3-5 16,4 0-11-16,0-4-2 0,3-2-4 15,0-1 0-15,0 0-16 0,1 2-25 16,-3-2-18-16,0 0-21 0,-1-2-30 16,4-6-35-16,-7 1-73 0,-4 0-110 15</inkml:trace>
  <inkml:trace contextRef="#ctx0" brushRef="#br0" timeOffset="66083.33">4509 14426 575 0,'0'0'71'16,"0"0"-2"-16,0 0 75 0,0 0-72 15,22-33-43-15,-16 27-26 0,-2 1-2 16,0 2 5-16,-3 3-6 0,-1 0-8 15,0 7 8-15,0 4 17 0,0 6 12 16,-2 4-4-16,0 10-4 0,0 10-15 16,1 8-2-16,-2 1-4 0,1-3 0 15,-4-6 2-15,3-6-1 0,-1 0 1 16,1-8-2-16,0-5-2 0,3-7 2 16,0-1 1-16,0 0-1 0,0 0 0 15,0-1 3-15,0-4 0 0,0-3 2 16,0-4 1-16,0-2 10 0,2-2 29 15,-1-3 2-15,4-4-12 16,0-5-15-16,7-2-5 0,-1-5-6 16,3-1-2-16,1-4-3 0,1 1-1 15,0 2-1-15,2 5 5 0,-2 3 2 16,0 4-7-16,-4 2 5 0,-1 5-5 16,0 1 0-16,-2 3-1 0,-3 0 0 15,2 4 2-15,-2 3 1 0,1 5-2 16,-1 1 4-16,-1 3-3 0,1 3 1 15,-1-2-3-15,-3 3 1 0,0-1-2 16,0-2 0-16,0-2-2 0,-1 2-11 16,0-3-15-16,0-1-17 0,-1 0-36 15,1-1-39-15,-1 0-60 0,1-3-86 16,0-3-217-16</inkml:trace>
  <inkml:trace contextRef="#ctx0" brushRef="#br0" timeOffset="66750.83">5650 14770 257 0,'0'0'93'15,"0"0"-19"-15,21-5 33 0,-13-1-49 16,-1 2-4-16,-3-1 12 0,0-1-5 16,-2 0 6-16,-1 1-7 0,0-1 11 15,-1-1-8-15,0 1-7 0,0-3-10 16,0 0-13-16,0 0-14 0,-1-1-1 16,-2 0-7-16,0 1-5 0,-1-3 3 15,-1 3-2-15,-1-1 4 0,-3 1-8 16,0 2 4-16,-1-1-7 15,-2 1-1-15,0 2 0 0,-2 3-1 16,0 2-5-16,-3 1-1 0,-2 6-11 16,-2 5-4-16,2 4 2 15,0 4-1-15,2 3 5 0,7 2 7 16,3-1-1-16,6 2 2 0,1-3 8 16,7 1 1-16,4-3 0 0,4-3 4 15,3 0 0-15,3-5 2 0,2-3 4 16,-1-3 10-16,-1-4 5 0,1-3 11 15,1-2-2-15,-3-6 11 0,1-1-1 16,-1-7-11-16,-2-3 1 0,-1-6-7 16,-2-11-4-16,4-13-8 0,-4-16 0 15,1-10 7-15,-5 0-7 0,-1 10-8 16,-4 13-7-16,-1 9-3 0,-2 13-8 16,-3 9-8-16,0 7-9 0,0 5-23 15,0-3-17-15,-1 4-54 0,-1 0-12 16,1 2-36-16,-2 6-95 0,1 0-147 15</inkml:trace>
  <inkml:trace contextRef="#ctx0" brushRef="#br0" timeOffset="67205.42">6014 14723 294 0,'0'0'164'0,"0"0"-56"0,0 0 51 16,0 0-72-16,11-35-27 0,-9 27-6 0,1-2-13 16,-1 1 5-16,0 1-13 15,-2-1 2-15,1 2 0 0,-1 0-6 16,0 2-3-16,0 3-7 0,0 1-1 15,-1 1-18-15,-2 0-10 0,0 4-2 16,-3 6 0-16,0 5 5 0,-2 3 1 16,3 4 5-16,1 2-1 0,2 0 2 15,2 1 0-15,2-3 4 0,4 0 2 16,4-3-1-16,0-3 7 0,2-2 10 16,0-4 19-16,0-5 11 0,0-2 0 15,-1-3 7-15,0-1-1 0,1-5-13 16,-2-4-8-16,1-1-5 15,-2-6-2-15,1-2 1 0,-3-6 1 16,1-9-4-16,2-9-13 0,0-2-13 16,-2 3-2-16,0 10-24 0,-4 15-28 15,-2 6-12-15,0 1-30 0,0-1-43 16,0 2-48-16,1-3-82 0,-1 6-146 16</inkml:trace>
  <inkml:trace contextRef="#ctx0" brushRef="#br0" timeOffset="68097.96">6332 14675 494 0,'0'0'61'15,"0"0"-1"-15,0 0 110 0,26-15-61 16,-15 9-33-16,2 2-14 0,0-3-11 0,0 1-3 16,1 1-14-16,-3 2-8 0,0 0-4 15,-2 2 1-15,-1 1-6 0,-1 0-5 16,-1 4-10-16,0 3-2 0,-3 2-4 16,-1 5 1-1,-2 1 1-15,0 4 2 0,-3 2 5 16,-2 1-4-16,-1 0 2 0,1 0-1 15,-1 0 1-15,1-3-1 0,2-1-1 16,-1-6 1-16,2-1-2 0,0-4 2 16,1-2-1-16,-1-3 3 0,2-1 2 15,0-1 10-15,3-4-5 0,0-3 4 16,1-3 10-16,2-3-2 0,2-3-6 16,3-3-9-16,2 1 1 0,0-3-7 15,2 2-1-15,0-1-1 0,1 3 0 16,-1 0-2-16,0 3 2 15,0 3 0-15,0 1-2 0,-1 3 1 16,2 1 0-16,-1 2-3 0,-1 0 2 16,-3 4-2-16,0 1 0 0,-2 4-1 15,-2 4-4-15,-1 2 4 0,-1 3 2 16,-3 2-1-16,0 3 2 0,-2 1 2 16,0 1 2-16,0-1-1 0,-2-2-1 15,0 0 0-15,-1-2-7 0,1-1 1 16,1-3 4-16,-1-4 2 0,0-1 1 15,2-4 1-15,0-1 0 0,0-2 4 16,0 0 6-16,2-3 10 0,1-2-2 16,2-5-8-16,3-2 3 0,1-5 1 15,3-2-10-15,2-3-4 0,1 1-1 16,1 3-1-16,0-1 3 0,1 2 7 16,-2 3 0-16,1 1-5 0,-2 2-3 15,0 3-2-15,-2 2 0 0,-1 3-1 16,-4 0 1-16,-1 3 2 0,-1 0 2 15,-2 4-4-15,1 3 0 0,-1 3 0 16,-2 4 3-16,2 4 0 16,-3-1 0-16,0 3-2 0,0-2 0 15,-3-1-1-15,2 1-3 0,-2-3-28 0,2 0-21 16,1-2-28-16,0-1-44 0,4 0-63 16,3-1-78-16,-1-5-217 0</inkml:trace>
  <inkml:trace contextRef="#ctx0" brushRef="#br0" timeOffset="69072.84">7144 14722 231 0,'0'-4'157'0,"2"0"-34"0,3-1 55 0,2-1-86 15,0 1-39-15,1-3 1 16,3 1-6-16,0-1-1 16,0 2-5-16,1 2-2 0,-1-2 5 0,1 0-9 15,1 1-18-15,-4 0-11 0,0 1-4 16,0 1-2-16,-1 0-1 0,-1 2-1 16,-3 1-4-16,2 1-8 0,-3 5 1 15,-1 2 0-15,-2 4 0 0,0 1 3 16,-1 3 9-16,-2 4 3 0,-4-1-1 15,2 2 1-15,-1-3 0 0,1 2 0 16,0-4-3-16,1 0 1 0,0-5 2 16,2-1-2-16,0-3 2 0,1-4 0 15,1-1 1-15,0-2 3 0,0 0 10 16,3-3-3-16,5-4 8 16,-1-2 0-16,2-3 6 0,3-3-14 15,1-3-7-15,1 1-5 0,1-2-2 16,-1 3 0-16,0 1 0 0,-2 1 1 15,2 0 0-15,1 2-1 0,-1 1 0 16,0 3-2-16,-2 0 2 0,0 1 0 16,-1 1-2-16,-2 2-2 0,1 1 1 15,-4 2 2-15,1 1-2 0,-1 1 0 16,0 4-2-16,-1 1 0 0,1 1 0 16,-2 1-7-16,-1 0-6 15,1 0 6-15,-4 3 4 0,1 0-1 0,-1 1 3 16,0 1 1-16,0-2 0 0,-1 0-4 15,-1-4 5-15,1 0 3 0,1 0-3 16,0-3 4-16,0-3 1 0,0 1 0 16,0-2 4-16,0 0 4 0,3 0 3 15,-3-1 8-15,1-3 7 0,-1 1-9 16,3-3 0-16,0 0-9 0,0-1-1 16,0-1-4-16,1 0 0 0,0-1-2 15,1 0 4-15,0 0 5 0,2 1 8 16,0 0-2-16,1-1-2 0,1 1 0 15,3 0-3-15,1-1-2 0,1 0-3 16,0-1 1-16,2 2-3 0,-3 1-3 16,0 0 2-16,2 1-2 0,-4 2-1 15,2-1-1-15,1 3 1 0,-4-1-1 16,0 3-3-16,-2 0 3 0,-2 5-4 16,0 3-2-16,-2 3 3 0,-1 3 3 15,-2 2 3-15,-1 4 0 16,0-1 1-16,-2 4-1 0,-1-3-2 15,-1 2 0-15,4-2-1 0,-2-2-6 16,1 1-25-16,1-3-19 0,0-2-29 16,1 0-41-16,2-3-26 0,3-4-52 15,-3-3-100-15,1-3-110 0</inkml:trace>
  <inkml:trace contextRef="#ctx0" brushRef="#br0" timeOffset="69340">7975 14564 574 0,'4'-3'175'0,"1"1"-80"16,1-2 24-16,1 1-65 0,0-1-12 16,1 3 4-16,0 1-14 0,-1 0 1 15,1 3 10-15,-1 2-17 16,0 2-10-16,0 0-10 0,1 4-4 15,0-1-2-15,1 4 1 0,0 0-2 16,-1 1-4-16,3 2-28 0,0-2 0 16,-1 0-6-16,2 1-25 0,1 1-23 15,1-1-42-15,5 4-71 0,-1-4-146 16</inkml:trace>
  <inkml:trace contextRef="#ctx0" brushRef="#br0" timeOffset="69607.67">8396 14619 742 0,'0'0'157'0,"0"0"-55"16,0 0 43-16,0 0-63 0,0 0-29 15,0 0-17-15,0 0-26 0,0 0-10 16,-2-6-3-16,-11 20 3 0,0 7 13 15,-9 11 12-15,-6 11-11 0,-3 8-5 16,1 2-5-16,4-5-2 0,1-7 3 16,7-9-5-16,2-5 0 0,2-2-5 15,4-8-21-15,1 1-16 0,-1 2-38 32,1 3-32-32,1 0-37 0,4 2-65 15,3-7-133-15</inkml:trace>
  <inkml:trace contextRef="#ctx0" brushRef="#br0" timeOffset="73076.7">3566 15400 28 0,'1'-5'90'0,"2"3"-35"0,0-3 30 15,0 1 15-15,0 0-5 0,-1 1-24 32,-2 0 4-32,1 2 27 0,-1-1-24 15,1 0-13-15,-1 0-4 0,0 0 1 0,0 1-15 0,0-1-13 0,0 1-8 31,0 0-1-31,0 1-9 0,0 0-6 16,0 1-10-16,-2 4 1 0,0 3-1 16,-2 5 5-16,0 4 3 0,0 5 1 15,1 2 3-15,0 3 1 0,0 8-3 16,-1 4 1-16,0 8 2 0,-1 0-5 16,2-5 7-16,0-9-1 0,2-10 1 15,0-6-3-15,0-2 2 0,0 2-2 16,1 0 5-16,0 3-1 0,0-4-5 15,0-2-5-15,0-3 0 0,0-2-4 16,1-4-1-16,-1-2 1 16,0 0-2-16,1-2-16 0,-1-1-12 15,0 0-4-15,0 0-12 0,1 0-27 16,0-1-30-16,1-3-54 0,-1-1-97 16,2 1-169-16</inkml:trace>
  <inkml:trace contextRef="#ctx0" brushRef="#br0" timeOffset="73689.64">4427 15665 116 0,'0'0'70'0,"-7"-3"13"0,2 2 5 15,1 1-13-15,-2-1 7 0,0 1 13 16,2 0-12-16,1 0-10 0,2 0-16 16,1 0-11-16,0 0-14 0,5 1 13 15,3-1 14-15,5 2 5 0,7 1 2 16,9-3 7-16,15 2-13 0,15-2-5 16,7 0-8-16,1 0-9 0,-3 2-5 15,-4 2-10-15,0-1-14 0,0 1-5 16,-2 2-4-16,-3-2 0 0,-6 1-24 15,-3-1-10-15,-9-2-10 0,-8-1-15 16,-10 1-16-16,-5-2-37 0,-4 1-27 16,2-1-54-16,-4 0-83 15,-2 0-65-15</inkml:trace>
  <inkml:trace contextRef="#ctx0" brushRef="#br0" timeOffset="74175.94">5062 15548 239 0,'0'0'103'15,"0"0"-21"-15,0 0 74 0,0 0-74 16,0 0-29-16,0 0 11 0,0 0 9 15,-15-14-8-15,14 13-8 0,0 0 7 16,0 1-12-16,0 0-7 0,0-2-3 16,0 2-2-16,1 0-11 15,-1 0-5-15,1 0-13 0,0 0-4 16,0 0-5-16,3 0 1 0,2 4 1 16,1 0 2-16,5 3 2 0,2 2-5 15,3-1 0-15,3 2-1 0,5 2 3 16,2 1-3-16,3 2-1 0,1 0-1 15,-1 2 1-15,0 0-1 0,-3 2 1 16,-5-1-1-16,-2 0 1 16,-6 0 0-16,-2-1 2 0,-5-1 9 15,-4-1 2-15,-2 0-1 0,-4-2 3 16,-4 0-3-16,-4-1-3 0,-2 0 1 16,-5-1-3-16,-4-3-1 0,-1-1-3 15,-2 0 0-15,-2-1-3 0,-1-1-1 16,2 0-1-16,1 0-14 0,-1-1-11 15,5-1-14-15,1 1-9 0,2-2-25 16,4 2-21-16,2-2-33 0,7 0-41 16,2 0-74-16,4-2-159 0</inkml:trace>
  <inkml:trace contextRef="#ctx0" brushRef="#br0" timeOffset="74803.02">6023 15605 207 0,'0'0'107'0,"0"0"-20"0,0 0 26 15,10-16 0-15,-6 11-53 0,3 0-9 16,-2 1 12-16,0-1 0 0,0 3-7 16,-2-1-2-16,0 1 4 0,0 2-18 15,0 0-14-15,0 0-8 0,0 0-4 16,-1 5-6-16,0 2 2 0,-2 2 0 16,0 4 0-16,-2 2-3 0,-3 2-4 15,-2 1 3-15,0 2-5 0,0 0 0 16,0 0 0-16,-2-2 1 0,2-1-1 15,1-2 4-15,-1-2 4 16,2-2 1-16,-1-2 0 0,3-2 0 16,1-3-4-16,1-2 4 0,1 0 1 15,0-2 11-15,2 0 6 0,4 0 11 16,1-3-6-16,3-1-4 0,2-1-4 16,4 0-1-16,2-1-6 0,3 1-2 15,1 0-2-15,1 1-8 0,0 1-3 16,1 1-2-16,-2 0-1 0,1 0-7 15,-4 1-23-15,0-2-20 0,-1 0-22 16,-4-1-31-16,-3 0-43 0,0-7-52 16,-5 2-106-16,-2 0-186 0</inkml:trace>
  <inkml:trace contextRef="#ctx0" brushRef="#br0" timeOffset="74975.05">6246 15408 771 0,'0'0'54'16,"0"0"-54"-16,0 0 87 0,0 0-39 15,0 0-33-15,-4-23-15 0,4 18-14 16,0 1-19-16,2 2-53 0,2 2-60 16,0 0-98-1,0 0-54-15</inkml:trace>
  <inkml:trace contextRef="#ctx0" brushRef="#br0" timeOffset="75426.14">6716 15463 336 0,'0'0'46'16,"0"0"-46"-16,0 0 127 0,0 0-11 0,24-36-60 0,-20 27 5 16,-1 0 11-16,-2 0-3 0,2-1-14 15,-2 1-12-15,-1 0 3 0,0-2 2 16,0 1 2-16,-3-1-8 0,1 0-12 16,-2 0-5-16,-1-1-3 15,-1 2-3-15,-1-1-5 16,0 2-4-16,1 1 3 0,0 1 0 0,1 1 1 15,0 5 3-15,0 1-4 16,-2 0-4-16,1 4-5 16,-2 6-3-16,-3 5 0 0,-4 6 8 0,-1 13 4 0,-3 7-1 15,-2 9-2-15,3 4-4 0,2-3-3 16,4-3-2-16,0-4 1 0,5-1-1 16,-1 1-1-16,2-1 2 0,-2-4-2 15,2 0-2-15,-1-4-12 16,2-6-11-16,-1-5-15 15,1-5-7-15,1-4-9 0,-1 3-21 16,-1-1-20-16,-1 0-38 0,1-5-77 0,1-5-93 0,2-3-115 16</inkml:trace>
  <inkml:trace contextRef="#ctx0" brushRef="#br0" timeOffset="75636.71">6428 15677 611 0,'0'0'138'0,"0"0"-37"0,0 0 56 15,49-18-50-15,-28 13-17 0,4 2-15 16,1-1-21-16,1 2-34 0,-1 1-15 16,1 1-5-16,-1 0-16 0,2 0-36 15,0 0-32-15,2 1-75 16,13 4-85-16,-7-1-159 15</inkml:trace>
  <inkml:trace contextRef="#ctx0" brushRef="#br0" timeOffset="76012.39">7834 15586 760 0,'0'0'85'0,"0"0"17"0,0 0 3 0,0 0-53 0,0 0-19 32,0 0 1-32,30-28 0 0,-30 27 4 15,0 1-9-15,0 3-9 0,0 5-5 16,-3 7 2-16,-6 14-3 0,-3 17 0 16,-5 12-11-16,1 5-2 0,3-2-1 0,4-8-9 0,1-10-47 0,2-2-30 15,-1-2-3-15,2-7-32 0,-3 1-38 16,0-10-62-16,2-6-182 0</inkml:trace>
  <inkml:trace contextRef="#ctx0" brushRef="#br0" timeOffset="76373.2">7865 15528 419 0,'0'0'41'0,"0"0"30"0,0 0 101 15,44-30-91-15,-29 23-34 0,0 2-5 16,-1 2 7-16,0-1-10 0,0 4-9 15,1 0-3-15,-3 4-1 0,2 3 3 16,-3 2-11-16,0 4-3 0,-3 1-6 16,-2 2-3-16,-1 1 1 0,-3 0-3 15,-2-2-3-15,-2 1 0 16,-6-4 7-16,-5-2-6 0,-2-1-2 16,-4-3-1-16,-4-1-17 0,0-2-39 15,-1-3-32-15,0-1-33 0,2-4-45 16,-3-4-88-16,4 1-21 0</inkml:trace>
  <inkml:trace contextRef="#ctx0" brushRef="#br0" timeOffset="76817.87">8372 15618 355 0,'0'0'179'16,"0"0"-91"-16,0 0 22 0,0 0-30 16,19-37-21-16,-15 26 0 0,-1 3 19 15,-1-1-5-15,0 0-7 0,-1 3-7 16,2 0 1-16,-2 0-13 0,0 0-16 16,-1 0-9-16,2 0-5 0,-2 0-5 15,0 2-4-15,-3 0-8 0,0 1 0 16,-1-2-2-16,-2 3-9 0,-2 0 11 15,-2 1-4-15,-4 1 4 0,-1 3-5 16,-2 4-1-16,-1 3-8 0,2 3-7 16,0 3-6-16,2 2-8 0,-1 2 7 15,4 1 13-15,4 1 11 0,3 0 4 16,2 0 0-16,4-2 0 0,5 0 0 16,2-3 6-16,4-3-1 0,2-3 5 15,0-4 8-15,1-4 0 0,2-3 6 16,-5-2 10-16,4-5-13 0,-6-2-8 15,0-4-6-15,0-2-7 0,-4-5-4 16,-1 0-44-16,-3-3-32 0,-3 3-25 16,0 0-48-16,-10-1-69 0,0 7-121 15,0 0-58-15</inkml:trace>
  <inkml:trace contextRef="#ctx0" brushRef="#br0" timeOffset="77334.37">8542 15551 478 0,'0'0'160'0,"0"0"-53"16,0 0 38-16,0 0-66 0,0 0-26 0,36-28-20 0,-28 23-7 15,1-1-9-15,1 1-5 16,-2 0-4-16,-3 3 8 0,1 0 7 16,1 2-9-16,0 0-5 0,-2 0-5 15,3 0-3-15,-2 0 0 0,1 0-1 16,-1 2 0-16,0 0 2 0,-1 3-1 16,-1-1-1-16,0 0-5 0,0 3 5 15,-1 1 0-15,0 4-3 16,1 2 0-16,-4 2 2 0,1 2-2 0,-1 2 0 15,-1 0-7-15,-4 0-5 0,-1-2-3 16,-4-2 0-16,-1 0 2 0,-3-4 0 16,0-1 0-16,1-4 12 0,-4-1 4 15,5-3 3-15,0-2 11 0,3-1 14 16,3-2 6 0,2-3 1-16,4 0-8 0,0-4 7 0,1-1-7 0,6-2 1 15,3-3 6-15,5 0-4 0,0-1-5 16,5-2-2-16,-3 4-5 15,9 0-6-15,-3 3-5 0,1 1-7 16,1 1 0-16,-2 2-17 0,0-1-39 16,-2-1-27-16,-2 3-8 0,-2 1-24 0,-1-1-21 15,-3 1-30-15,3-3-55 0,-4 1-95 16</inkml:trace>
  <inkml:trace contextRef="#ctx0" brushRef="#br0" timeOffset="77716.95">9063 15507 178 0,'0'0'104'0,"0"0"-34"0,0 0 43 16,0 0-13-16,0 0 5 0,32-6 0 15,-29 5-18-15,0-1-18 0,-1 1-3 16,1-1-5-1,-3 0-23-15,0 0-16 0,0 1-12 0,0-1-9 0,0 0 3 16,-5 2 0-16,-3-1-4 0,-1 1 0 16,-4 1-2-16,-4 3-2 0,0 1-2 15,-1 1-4-15,-1 4 1 0,2-2 1 16,2 2 4-16,-2 2 4 0,5 0 0 16,2 0-4-16,2 0 4 0,3 0 0 31,2 1 3-31,3-3 3 0,0 2 2 15,2-2 3-15,4 0 5 0,2 0 0 16,6-3-2-16,-1 0 5 0,1-2-8 16,3-1-2-16,3-1-4 0,0-2-5 15,3 0 0-15,0 1-26 0,0 0-42 16,0-1-20-16,-1-1-31 0,0 0-23 16,6-1-33-16,-6-4-63 0,-1 0-21 15</inkml:trace>
  <inkml:trace contextRef="#ctx0" brushRef="#br0" timeOffset="78248.07">9387 15268 508 0,'0'0'166'0,"0"0"-15"0,0 0-13 16,0 0-69-16,0 0-45 0,24-30-1 16,-21 25-2-16,-1-1 5 0,1 5-4 15,-3-1 8-15,0 2-6 0,0 0-17 16,0 3-7-16,0 4-10 0,0 5 10 16,0 4 1-16,-5 6-1 0,0 11 0 15,-3 9 6-15,-5 10-6 0,1 2 2 16,1-3 0-16,3-7 1 0,0-8-1 15,3-2-2-15,2-6 0 0,-3-7-4 16,3-4-1-16,0-3 1 0,1 1 1 16,-1-1 2-16,-1-1 1 0,3-4 1 15,-1-4 3-15,2-3 1 0,0-2 17 16,2 0 28-16,6-5 2 0,3-3-22 16,5-5-10-16,4-6-5 0,4-3-5 15,9-11-5-15,-3 3-3 0,-1 3-2 16,-2 0 1-16,-5 13-1 15,0-1 7-15,-3 4 4 0,-4 5 3 0,-2 2-3 16,0 3-5-16,-5 1 10 16,-2 0 0-16,-1 1-1 0,-2 6-15 15,0 3-3-15,0 4 2 0,-3 3 0 16,0 2 1-16,-2 1 0 0,-2 0 0 16,1 1-5-16,1-1-11 0,1 0-20 15,-2 0-13-15,2-2-18 0,0 1-37 16,1-1-68-16,0 4-66 0,0-5-171 15</inkml:trace>
  <inkml:trace contextRef="#ctx0" brushRef="#br0" timeOffset="81102.25">3490 16302 75 0,'0'0'109'0,"0"0"-48"0,8-3 22 15,-4 1-9-15,0 0-23 0,1 0-12 16,-1 1 9-16,2-2 22 0,-3 1 10 15,0 0-20-15,-1 0 3 0,-1 0-1 16,1-1 1-16,-1 0-7 0,0-1-9 16,-1 1-15-16,0-2-5 0,0 0 2 15,0 0 2-15,-1-1 6 0,-1-1-5 16,-1 0-6-16,-2 2-2 0,0-1 0 16,-4 0-13-16,1 4-5 0,-2-1-1 15,-4 3-3-15,0 0-2 0,-4 1-2 16,-1 5 2-16,-1 2-1 0,-1 3 0 15,1 4-3-15,-2 3 2 0,1 2-2 16,4 2 1-16,0 1-1 0,4 3-2 16,2-1 2-16,2 1-1 0,4 0 4 15,4-1-1-15,1 0 2 0,5-2 0 16,6-1 0-16,4-1 4 0,3-3 0 16,5-1 3-16,4-2 3 0,0-4 3 15,2-2 3-15,3-2 3 0,-3-2-1 16,-1-2-1-16,0-2-2 0,-5-1 4 15,-1-2 9-15,-2-3-6 0,-3-1-1 16,-1-3-1-16,-2-2-4 0,-1 0-6 16,-2-2 5-16,-1-1 0 0,-1-4 4 15,-1-2-6-15,0-2-4 0,-2-3-1 16,1 0-2-16,-2-3-6 0,-1 1 1 16,-2 2-1-16,-1 0 10 0,-1 2-10 15,0 0 4-15,-1 3-4 0,-2 3-18 16,-2 0 13-16,-3 5 2 0,-1 0 3 15,-3 4-7-15,-3 0 5 0,-1 2-2 16,-2 3 0-16,-1 2 2 0,0-1-2 16,2 2 0-16,0 0-4 0,1 3-10 15,4 0-5-15,2 1-18 0,1-1-8 16,2 0-17-16,3 1-20 0,1-3-31 16,2 4-54-16,0-1-84 15,1 0-149-15</inkml:trace>
  <inkml:trace contextRef="#ctx0" brushRef="#br0" timeOffset="82631.1">4859 16437 22 0,'0'0'78'0,"0"-2"-22"0,0 1 11 0,0 0-15 16,0 1-16-16,0-1-15 0,0 1-2 15,1 0 2-15,-1 0 2 0,0 0-2 16,0 0 5-16,0 0-2 0,0 0 3 16,0 0-12-16,0 0-2 0,0 1 1 15,-1 1 31-15,-1 1-16 16,0-1-4-16,-1 1 1 0,0 1 0 16,0-1-1-16,1 0-3 0,-2-1-3 15,3 1 6-15,1-1 7 0,0-1-5 16,5 1 11-16,4-2 9 0,4 2 5 15,7-1 1-15,6-1-3 0,10 0-3 16,14 0 14-16,12 0-7 16,4-3-4-16,-2 0-7 0,-2-3-7 0,-6 2-9 15,-2 0-12-15,1 0-8 0,-2 1-6 16,-3 2-1-16,-6 0-7 0,-4 1-19 16,-5 0-15-16,-10 2-15 0,-6 1-7 15,-8 0-12-15,-1-2-22 0,-3 1-15 16,0 0-39-16,-3 0-44 0,-5 0-67 15,-4-2 16-15</inkml:trace>
  <inkml:trace contextRef="#ctx0" brushRef="#br0" timeOffset="83152.1">5606 16327 67 0,'0'0'40'0,"0"0"46"15,0 0 8-15,0 0-15 0,-13-35-21 16,10 29 3-16,0 0 6 0,1 1 13 16,-1 1-17-16,0-1-2 0,-1 2 5 15,3 1-2-15,-2-1 3 0,1 1-4 16,-1 0-7-16,0 0 1 0,-1 0-15 15,2-1-6-15,-1 1 5 16,0 0-10-16,0-1-5 16,1 1 0-16,-1 1-2 0,2 0 0 0,0 1 0 15,1 0-11-15,0 0-4 0,0 0-9 0,1 5 2 16,3 2-2-16,3 1 4 0,2 2-1 16,2 3-2-16,4 1 3 0,2 0-4 15,2 3 3-15,1-1 1 0,0-1 0 16,0 3 2-16,-2-2 0 15,1 0 6-15,-3 1 2 0,-4-2-1 16,-2-1-2-16,-3-1 0 0,-4-1-3 0,-3-1 1 16,-1-1 2-16,-7 1-4 15,-1-3 2-15,-4 0-2 0,-2 1-3 0,-2 1 0 16,-3-3-3-16,-1 1 0 0,-1 0 0 16,0-1-1-16,0 0-8 0,2-1-18 15,2 0-24-15,0-1-14 0,4 2-24 16,2-2-28-1,4 0-34-15,3 0-46 16,2-2-84-16,3-2-148 0</inkml:trace>
  <inkml:trace contextRef="#ctx0" brushRef="#br0" timeOffset="83873.49">6772 16379 250 0,'0'0'137'0,"0"0"-30"0,0 0 33 0,1-10-64 16,0 7-19-16,0-1-6 16,-1 1-1-16,0 0 2 0,0 2-1 15,0-2 3-15,0 2-4 0,-1-1-4 16,0 1-3-16,0 0-11 0,-1-2 2 15,0 0-6-15,0-2-7 0,-1-1-2 16,-1-1-7-16,0 0-7 0,-2-1-1 16,1 2 0-16,-1 1-2 0,1 0-2 15,-3 4 1-15,-1-1-1 0,0 2-3 16,-1 0 1-16,-4 3-1 16,0 4 0-16,-2 0 2 0,0 6-2 0,-1-1 1 15,1 2-4-15,2 3 1 16,4 1 0-16,2 0 5 0,5 4-1 15,3-1 1-15,3 1 1 0,6-1 3 16,4-2 10-16,4 1-2 0,4-5 2 16,0-1-1-16,4-1-3 0,0-6-1 15,-1-3-2-15,-2-3 1 0,0-2 9 16,0-4 2-16,-1-4 7 0,-2-2-11 16,0-3 5-16,-3-1-3 0,-1-3 1 15,-2-2 3-15,-1-1-4 0,-2-4-2 16,-3-2-3-16,-2-1-1 0,-1 0-2 15,-4 3 1-15,0 1-2 0,-4 3-1 16,-2 1-6-16,-3 5 2 0,-3-1-3 16,-1 4-2-16,-1 2 1 0,-1 3-2 15,1 3-2-15,-3 2-2 0,2 2-21 16,-1 3-15-16,2 3-22 0,1 2-16 16,2 4-21-16,2 0-38 0,2 3-41 15,0 9-62-15,3-2-92 0,2-3-50 16</inkml:trace>
  <inkml:trace contextRef="#ctx0" brushRef="#br0" timeOffset="84030.29">7135 16626 801 0,'0'0'88'0,"0"0"-19"16,0 0-43-16,0 0-26 15,-4-6-15-15,3-1-86 0,-1 0-26 16,2-5-4-16,-1 4-101 0,1 1-61 16</inkml:trace>
  <inkml:trace contextRef="#ctx0" brushRef="#br0" timeOffset="84815.4">7493 16411 339 0,'0'0'159'0,"0"0"-47"0,0 0 24 16,0 0-51-16,0 0-28 0,13-35 7 16,-10 27-14-16,-1-1 0 0,0 2 1 15,0 2-7-15,0-1-15 16,0 2-9-16,0 1-4 0,0-1-13 0,0 3-3 15,-1 0-2-15,0 1-7 0,0 3-7 16,1 4 4-16,-1 4 1 16,1 6-1-16,-2 1 1 0,0 6 2 15,-2 0 8-15,1 3 2 0,1-3 0 16,0 1-1-16,4-3 1 0,2-3 0 16,0-3 1-16,4-4 4 0,-3-5-2 15,1-4 8-15,0-3 15 0,1-1 20 16,0-6-8-16,2-3-7 0,2-4-9 15,1-1-11-15,-3-3 8 0,0-2 5 16,1 2-4-16,-2 0-2 0,-2-2-3 16,0 3-4-16,-3 2 1 0,2-1-2 15,-2 4-3-15,0 2-1 0,-3 0-7 16,1 2 0-16,0 4 0 0,-2-1-4 16,2 4-3-16,-2 0-3 0,0 1-5 15,2 1-8-15,1 6-13 0,0 4 3 16,3 4 12-16,0 4-9 0,0 3 0 15,1 1-8-15,0-1 1 16,0-1 20-16,1 0 11 0,2-1 6 0,-1-5 0 16,3 0 3-16,-1-4 1 0,-1-4 14 15,0-4 11-15,0-2 12 0,-2-1 12 16,1-4-3-16,-2-4-12 0,1-3-4 16,1-3 0-16,-2-4 6 0,-1-3 2 15,1-4-4-15,2-9-12 0,-3 5-16 16,1-2-9-16,2 3-1 0,-6 8-5 15,2 1-7-15,-2 1-3 0,0 5-19 16,-2 2-19-16,2 3-36 0,-2 1-44 16,1 3-37-16,6 2-55 0,-5 2-95 15,2 0-163-15</inkml:trace>
  <inkml:trace contextRef="#ctx0" brushRef="#br0" timeOffset="84956.9">8199 16602 1129 0,'0'0'74'0,"0"0"-36"15,0 0-13-15,13 4-25 0,-3-9-182 16,0-2-64-16,-2-2-268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3:46:21.843"/>
    </inkml:context>
    <inkml:brush xml:id="br0">
      <inkml:brushProperty name="width" value="0.05292" units="cm"/>
      <inkml:brushProperty name="height" value="0.05292" units="cm"/>
      <inkml:brushProperty name="color" value="#FF0000"/>
    </inkml:brush>
  </inkml:definitions>
  <inkml:trace contextRef="#ctx0" brushRef="#br0">1486 5024 1 0,'2'-3'22'0,"0"0"30"0,1 1-15 16,0-1-17-16,-1 0 2 0,0 1 15 16,0 0 2-16,0 0 0 0,-1 1 11 15,0 0 9-15,-1-1 3 0,0 1 11 16,0 0-30-16,0-1-10 0,0 0-4 16,1 0-9-16,1-1-6 0,-2 1 1 15,1-1 4-15,-1-1 5 0,2-1-1 16,-2 0 0-16,1 1 6 15,-1-1-4-15,1 3-6 0,-1-1-11 0,0 2 9 16,0 1-8-16,0 0-9 0,0 0-8 16,-1 3-3-16,0 3 7 0,-1 4 4 15,0 3 0-15,0 3 2 0,0 0-2 16,0 3 0-16,2 1 0 0,0 1-2 16,0-2 1-16,4 0 1 15,0 0 0-15,5-3 3 0,-1-1-1 0,2-1 8 16,1-3 4-16,1-2 4 15,2-2 5-15,0-2 4 0,2-4-1 16,-1-1 5-16,1 0 4 0,2-5-5 16,-1-3 3-16,-3-1-4 0,2-5-6 15,-4 0-3-15,1-3-1 0,0-1-6 16,-2-1-5-16,-1 1-3 0,-1 1-4 16,-2 1 2-16,-1 2 0 0,-2 2 3 15,0 3 4-15,-2 1 4 0,1 2 1 16,-2 0-1-16,0 3 1 0,-1 0-3 15,0 3-2-15,0 0-10 0,0 0-7 16,0 0-6-16,0 2 5 0,0 1-6 16,-1 4 2-16,0 0 12 0,0 7 1 15,-2 0-1-15,2 5 0 16,-1 5-1-16,2 7 1 0,0 10 0 0,0 9 0 16,3 3 1-16,1-3 1 15,-2-3 0-15,1-9 0 0,-3-2-1 16,2-5 2-16,-2-9-3 0,0-3 1 15,0-2 2-15,0 2-2 0,-2 2 3 16,0 0 1-16,-1-2 1 0,-1-5 2 16,-1-3 3-16,-1-1 10 0,-4-6-5 15,-1 2 11-15,-5-6 3 0,-3 0-7 16,-1-2-2-16,-2-3-12 0,1-1-6 16,2-1-2-16,0 2-1 0,2-1-9 15,2-1-13-15,-1 2-19 0,-1-1-33 16,-1 2-28-16,1-1-39 0,-1-1-36 15,2-1-74-15,2 0-121 0</inkml:trace>
  <inkml:trace contextRef="#ctx0" brushRef="#br0" timeOffset="947.25">2792 5168 11 0,'0'0'26'0,"0"0"18"0,0 0 17 16,1 0 9-16,-1 0 1 15,0 0-7-15,0 0-11 0,0 0-1 16,1 0 1-16,0 0 2 0,-1 0-6 15,0 0-7-15,0 0-4 0,0 0-6 16,1 0-3-16,-1 0 2 0,0 0-1 16,1 0 12-16,0 0-13 0,0 0 2 15,1 0 1-15,0 0 7 0,1 0-2 16,1 0-5-16,-1 0-4 0,0 0-7 16,-1 0-5-16,1 0-3 0,-1-1-2 15,0 0-3-15,-1 1-1 16,-1 0 3-16,0 0-1 0,0 0-1 15,0 0-1-15,0 0-2 0,0 0-2 16,0 0 2-16,0 0-3 0,0 0-2 16,0 0 1-16,0 0-1 0,0 0 0 15,0 0 0-15,0 0-1 0,0 0 1 16,0 0 0-16,0 0-1 0,0 0 0 16,1 0 0-16,2 0 1 0,1 0 0 15,6 0 3-15,0 0 5 0,3 0 2 16,3 0-6-16,2 0 11 0,0 0-2 15,2 0 1-15,0 0-1 0,-3 0 1 16,1 0-6-16,-2 0 0 0,-1 0-6 31,-1 0 0-31,-3 0 0 0,1 0 0 16,-4 0-2-16,-2 0-1 0,0 0-25 16,-1 0-33-16,-4 0-30 0,1 0-37 0,-2 0-55 15,0 0-92-15,-2 0-101 0</inkml:trace>
  <inkml:trace contextRef="#ctx0" brushRef="#br0" timeOffset="1293.23">2920 5306 334 0,'0'0'138'0,"0"0"-11"0,0 0-10 15,0 0-39-15,3 0-30 0,3 0-12 16,3 0 7-16,3 0 34 0,5 0 0 16,1 0-9-16,4 0-16 0,0 0-14 15,-1 0-4-15,3 0-17 0,-1 0-11 16,0 0-3-16,-2 0 0 0,1 0-2 15,0 1-1-15,-3-1 0 0,0 0-10 16,-2 0-19-16,-3 0-15 0,0 0-21 16,-1 0-24-16,-3 0-21 0,1 0-47 15,0-1-87-15,-2-1-69 0</inkml:trace>
  <inkml:trace contextRef="#ctx0" brushRef="#br0" timeOffset="1970.84">4064 4867 74 0,'0'0'94'0,"0"0"-17"0,0 0 34 16,2-6-13-16,-2 4-14 0,0 0-14 16,2 1-9-1,-2-1 0-15,2 1-4 0,-2-1-8 16,0 1 18-16,2 0-23 0,-2 1-5 0,0 0-11 0,0 0-24 16,1 1-4-1,0 4-16-15,2 3 15 0,0 3 1 0,0 7 21 0,1 6 2 16,-1 12 1-1,1 15 2-15,1 12 1 0,2 8 6 16,1-2 4-16,-2-4 2 0,0-7-1 0,-1-3-11 0,1-1-1 16,-2-4-15-1,-2-1-4-15,0-1-4 0,-2-1 3 16,0-4 1-16,0-5-3 0,-1-6 0 0,-1-10-1 16,1-5-3-16,-1-4-7 0,0 0-44 15,1-1-56-15,-1-4-58 0,-2-8-100 16,1-2-99-16,0-9-43 0</inkml:trace>
  <inkml:trace contextRef="#ctx0" brushRef="#br0" timeOffset="2830.84">4088 4954 3 0,'0'0'22'0,"0"0"45"15,0 0 7-15,0 0-10 0,4-11-13 16,-4 10-13-16,0 0 2 0,0 1-10 16,0-1 2-16,0 0-3 0,-1 0 1 15,0 1 3-15,1-1 6 0,0 0 12 16,0 0-24-16,0 0 0 0,-1 1 1 15,1-3-6-15,-1 2 1 0,0-1-5 16,-1 0 1-16,1 0 1 0,-1 1 4 16,1-2 7-16,-1 1 0 15,1 0 8-15,0-1 7 0,1 1-1 16,0-2-9-16,0 2-11 0,2-4-2 16,3-1-4-16,2 0-9 0,2-1-4 15,5 1-2-15,-1 0 0 0,2 1 1 16,0 1 2-16,1 2-2 0,-1-1 0 15,1 2 4-15,-2 1-7 0,1 1-1 16,-3 1-1-16,0 4-8 0,-3 1-6 16,-2 2 6-16,-3 0-1 0,-3 3-4 15,-2 1 7-15,-6 2-4 0,-2 0 2 16,-5 3 1-16,1-3 4 0,-3-2 3 16,2 0 1-16,1-1-1 15,1-2 2-15,2-2-2 0,2 0 0 16,4-4 0-16,1-1 0 0,1-1-2 15,2-1-3-15,0 0-2 0,0 0-3 16,3 0 10-16,2 0 2 0,3 0 1 16,2-1-1-16,3 0-2 0,4 0 1 15,2 1-2-15,0 0-2 0,2 1 3 16,1 2 0-16,0 2-1 0,2 3 1 16,-1 0-3-16,1 2 3 0,-4 1 0 15,-1 0 9-15,-3 0-1 0,-4 1 2 16,-4-1-5-16,-4 2 4 0,-4 1 6 15,-3 0 14-15,-6 0 1 16,-7 2 7-16,-3-2-11 0,-5 1-9 16,-2-1-11-16,-1-1-3 0,0-2-3 15,2 1-11-15,1-2-28 0,0 0-21 16,4-2-17-16,2-1-31 0,3-2-46 16,4-1-38-16,4-2-100 0,5-1-25 0</inkml:trace>
  <inkml:trace contextRef="#ctx0" brushRef="#br0" timeOffset="3349.9">4702 5305 222 0,'0'0'147'16,"0"-4"-40"-16,0 1-15 0,0 0-47 15,0-1-17 1,0 1-6-16,0-1 30 0,-2-2-21 0,0 2-8 0,0-1 4 16,0-1-1-16,-1 2-6 0,0 1-9 15,-3 1-2-15,4 1-9 0,-4 1 0 16,0 0-7-16,-2 4-2 0,-2 3 1 15,0 4 1-15,0 0 4 0,-1 3-1 16,2 3-1-16,1-1 2 0,3 1-3 16,0 0 2-16,4-2 4 0,1 0 10 15,2-2 17-15,5 0 7 0,0-4 7 16,3 1-2-16,2-4 8 16,0-2 1-16,1-2 3 0,1-2 1 15,0-4-5-15,2-5-15 0,-1-3-9 16,-2-3 3-16,-3-4 0 0,0-2 0 15,-3-4-11-15,-3 2-9 16,-1 1-1-16,-3 6-5 16,0 2-6-16,-3 3-3 15,-2 3 2-15,-2 3-20 0,-5 3-7 16,1-1-3-16,-3 3-1 0,1 0-7 16,0 0-12-16,3 4-10 0,0 1 3 15,-1 1-10-15,3 2-14 0,0 1-47 16,0 3-40-16,1-2-50 0,4-1-23 15</inkml:trace>
  <inkml:trace contextRef="#ctx0" brushRef="#br0" timeOffset="3914.71">5449 4962 223 0,'0'0'155'0,"0"-1"-39"0,0-1-17 15,1-1-34-15,0 2 11 0,0-2-35 16,-1 0-5-16,0 2 7 0,2 1-4 16,-2 0 3-16,0 0-5 0,0 0-4 15,0 0-6-15,0 0-12 0,0 0-15 16,0 0-4-16,0 0-14 0,0 4 3 16,1 4 8-16,0 5 7 0,1 3 2 15,-2 5 12-15,0 6-1 0,0 6-6 16,0 7-3-16,0 7-1 0,1-5-1 15,0-8 3-15,0-12-3 0,-1-6 0 16,0 4-2-16,2 0-22 0,-2 1-24 16,2-1-28-16,-1-5-35 0,2-1-63 15,0-6-53-15,-1-5-55 0</inkml:trace>
  <inkml:trace contextRef="#ctx0" brushRef="#br0" timeOffset="4243.81">5289 5186 452 0,'0'0'118'0,"0"0"-11"0,0 0-28 16,0 0 9-16,49-13 4 0,-26 11-2 16,3-3 1-16,2 2-6 0,3-1-36 15,0 1-16-15,1-2-21 16,-1 3-7-16,0-2-3 0,-1 2-1 16,-2 1-1-16,0-2-16 0,-4 2-39 15,-3 1-25-15,-1 0-20 0,-3 0-27 16,3 0-47-16,-4 2-99 0,-4 0-77 15</inkml:trace>
  <inkml:trace contextRef="#ctx0" brushRef="#br0" timeOffset="4696.82">6247 4909 521 0,'0'0'166'15,"0"0"-65"-15,0 0-27 0,0 0-48 16,0 0-26-16,0 3-31 0,0 6 31 16,0 7 46-16,0 4 0 0,-2 7 3 15,-1 7 4-15,-1 9-2 0,0 12-9 16,2 1-10-16,1-1 3 0,1-5 2 15,0-4-14-15,1-3-7 0,-1-3-6 16,0-1-1-16,-3-3-2 0,-1-1-3 16,-1-1-4-16,1-6 5 0,1-6-5 15,1-4-2-15,0-5-17 0,1-2-26 16,-1 3-46-16,0-2-31 0,-1-3-41 16,-1-8-92-16,-2-1-118 0</inkml:trace>
  <inkml:trace contextRef="#ctx0" brushRef="#br0" timeOffset="5386.44">6278 4952 168 0,'0'0'79'0,"0"0"6"0,0 0-4 15,0 0-35-15,0 0-7 0,0-9 5 16,0 7 34-16,0 2 2 0,0-2-12 15,0 1 16-15,1-2-24 0,0 2-13 16,0-2-8-16,1-1-10 0,4 1-15 16,1-2-4-16,2 0-4 0,4 2-1 15,1-1 0-15,2 2 3 16,1 2 0-16,2 0 6 0,-3 0-2 16,1 0-1-16,-2 4-3 0,-1 0-8 15,-2 3-3-15,-2 0 3 0,1 4 0 16,-4-1-5-16,-3 1-29 0,-4 1-5 15,0 1 10-15,-6 1 7 0,-7 0 3 16,-1 1-4-16,-6-1 9 0,0-2 3 16,0-2 11-16,-1 0 3 0,6-4 0 15,2-3-2-15,5 1-1 0,3-3 1 16,2-1 0-16,3 1-1 0,0-1-8 16,0 0 8-16,5 0 17 0,1 0 7 15,3 0 33-15,1 0-3 0,1 0-9 16,2 0-12-16,1 0-11 0,0 0-8 15,0 0 0-15,-1 0-12 0,0 0 0 16,-1 0-1-16,-1 4 2 0,0-1-3 16,-1 2 3-16,0 1 2 0,-2-2 0 15,-1 2 0-15,-1 1-4 0,-2-1 0 16,0 1 2-16,-4 0 1 0,0 0 16 16,-5 0 8-16,-4 1-1 0,-4 1 4 15,-5-1-11-15,-4 1-11 0,-1-2-9 16,-2-1-6-16,-1-1-34 0,-1 0-36 15,1 1-31-15,4-1-6 0,0-1-36 16,-2 1-61-16,7-3-81 0,3 0-81 16</inkml:trace>
  <inkml:trace contextRef="#ctx0" brushRef="#br0" timeOffset="5683.49">6651 5327 345 0,'0'0'157'16,"0"0"-31"-16,0 0-28 0,13-9-52 16,-10 7-20-16,0-2-24 0,-1 2-2 15,0 1 0-15,-1 1 2 0,0 0 13 16,-1 4-1-16,1 3 7 0,0 4 6 15,-1 3-3-15,0 1 2 0,-2 4-10 16,-1 1-4-16,0 1-6 16,0-2-5-16,0 2-1 0,0-2 0 15,1 1-27-15,-2-2-41 0,0 0-57 16,-2 0-79-16,2-5-94 0</inkml:trace>
  <inkml:trace contextRef="#ctx0" brushRef="#br0" timeOffset="6447.85">6997 5049 307 0,'0'0'81'0,"0"0"-71"0,0 0 137 0,0 0-28 15,0 0-38-15,29-35-18 0,-20 27-28 16,1 0 9-16,1 1-7 0,2 0-16 15,1 0-6-15,0 0-8 0,-1 2-5 16,2 1 3-16,-2 0 7 0,2 2-7 16,-2 2 1-16,-1 0-1 0,0 0-1 15,-3 3-2-15,1 2-2 0,-2 4-7 16,-1 3 0-16,-3 2 6 16,-1 5 2-16,-2 2 1 0,-1 1 8 15,-3 4-4-15,-2 1 1 0,-3 1-2 16,-3-2-3-16,0 1 3 0,-5-1-2 15,-1-3 2-15,0 0-3 0,1-5-1 16,1-2 1-16,4-3-1 0,2-4 5 16,2-4 2-16,2-1 3 0,3-4 0 15,2 0 4-15,0 0 4 0,2-4 22 16,3-5-19-16,4-4-8 0,2-2-10 16,5-4-1-16,2 0 0 0,4-1-2 15,3-1-1-15,6-4 0 0,-1 4-3 16,0 1 1-16,0 2 0 15,-6 4 1-15,0 0 1 0,0 1 1 16,-1 2 0-16,-4 1-1 0,0 1-1 16,-4 0 1-16,-4 1 6 0,-5 3-6 15,-4 1-18-15,-2 0-20 0,-2 2-13 16,-5 2 20-16,-5 4-15 0,-5 4 14 16,-4 4 25-16,-4 4 6 0,2 2-3 15,0 3 4-15,0 2 5 0,3 0 10 16,4 0 21-16,1 0 10 0,5-1-3 15,1-3-9-15,4 0-13 0,0-3-6 16,5-3-1-16,0-1 4 0,4-2 0 16,2-2 6-16,2-2-1 15,3-1-4-15,2-2-4 0,0-2-11 16,4-1-4-16,1 0-58 0,2 0-54 16,11-2-70-16,-4 0-79 0,-3-2-187 0</inkml:trace>
  <inkml:trace contextRef="#ctx0" brushRef="#br0" timeOffset="6721.32">7597 5357 506 0,'0'0'86'15,"0"0"-5"-15,11-7-1 0,-6 5-48 16,-3 0 7-16,-1 2-10 0,-1 0-5 15,0 0-3-15,0 4-21 16,0 2 2-16,0 4 15 0,0 2 17 0,0 2-13 16,0 3-7-16,0-2-6 0,-2 2-4 15,1 1 0-15,-2-3-4 0,1 2-17 16,2-1-17-16,0 0-8 0,0-1-4 16,0 1-52-16,0 0-71 0,5-4-27 15,-2-3-62-15</inkml:trace>
  <inkml:trace contextRef="#ctx0" brushRef="#br0" timeOffset="7167.19">8443 4945 515 0,'0'0'116'0,"0"0"-40"0,0 0 48 0,0 0-80 15,0 0-31-15,18-27-10 0,-16 25-2 16,1 0 3-16,-3 2-4 16,1 0-3-16,0 3-4 0,1 6 7 15,4 5 13-15,-4 6 18 0,0 12 2 16,-2 13-7-16,0 9-7 0,0 1-2 15,-3-3-12-15,3-8-1 0,0-7-1 16,0-6-1-16,0-7 2 0,0-5-3 16,0-4-1-16,0 3-25 0,0-1-40 15,-1 3-37-15,-2-5-70 0,0-5-67 16,1-4-70-16</inkml:trace>
  <inkml:trace contextRef="#ctx0" brushRef="#br0" timeOffset="7436.81">8263 5208 483 0,'0'0'148'0,"0"0"-6"0,0 0-32 15,0 0-35-15,41-2 1 0,-17 0 0 16,9 0 11-16,8 0-12 15,7 2-25-15,-1-1-13 0,-3 0-14 0,-5-1-13 16,-6-1-5-16,-3 2-5 16,-7-2-8-16,-4 0-53 0,2 2-51 15,1 0-43-15,5-1-27 0,11-1-74 0,-6 2-97 16</inkml:trace>
  <inkml:trace contextRef="#ctx0" brushRef="#br0" timeOffset="7814.83">9490 4955 538 0,'0'0'117'0,"0"0"-41"0,0 0 1 16,0 0-68-16,0 0-9 0,0 0 0 16,25 22 4-16,-23-3 23 0,-2 14 11 15,-5 13-5-15,-3 15 12 16,0 4-11-16,0 1-15 0,2-8-4 0,4-8-1 15,2-1 0 1,0-2-8-16,0-3-2 0,0 2-1 0,-1-1 0 16,-2-3 1-16,-2 2-4 0,1-5-1 15,-1 1-27-15,-2-5-41 0,4-11-29 16,-5-2-57-16,3-10-119 0,2-4-86 16</inkml:trace>
  <inkml:trace contextRef="#ctx0" brushRef="#br0" timeOffset="8568.29">9474 5032 103 0,'0'0'110'0,"0"0"-49"0,0 0-4 0,0 0-31 15,0 0-14-15,0 0 6 0,16-21 10 16,-16 18 35-16,3-1 0 0,0 3-10 15,-3-3 11-15,0 2 4 0,1 1 15 16,1-1-32-16,-2 1-19 16,0-1 2-16,0 1-7 0,2 0-7 15,-1-2-4-15,1 1-8 0,0-1 2 16,1-3-5-16,2 0-1 0,2 0-4 16,2-1 0-16,0 2 3 0,2 0 6 15,3 0 7-15,-1 1 0 0,1 1 4 16,0 0 3-16,3 0 4 0,-2 3-10 15,2 0-10-15,-4 0-6 0,1 2-1 16,-3 2-6-16,-2 1-1 0,-1 1-6 16,-3 1 3-16,-2 2-3 0,-3 0 7 15,-3 3-1-15,-9 2 2 0,-1 1 5 16,-6 2-1-16,-2-2-2 0,1-2-1 16,2-1 3-16,2 0-2 0,7-3-1 15,0 0 1-15,4-4 1 0,2 1-5 16,1-3-6-16,2-1 3 0,0 0 6 15,2-1 4-15,1 1 5 0,2-1 8 16,4 1 4-16,1-1 2 0,1-1 4 16,4 0-8-16,0 1-7 0,3-1-1 15,0 1-2-15,2 2-5 0,1-1 1 16,0 3 2-16,-3 0 5 0,0 1 2 16,-4 1-3-16,-1 3-4 0,-4-1 10 15,-2 3 1-15,-1 0-3 0,-6 1 8 16,0 0 4-16,-5 1 3 0,-4-1 7 15,-5 1 3-15,-4 0-6 0,-4-4-6 16,-2 0-11-16,-2-3-5 0,-1 2-8 16,1-4-4-16,1 1-41 0,-3-5-32 15,4 1-27-15,-1-2-47 16,4 0-29-16,-1-1-66 0,3 0-61 16</inkml:trace>
  <inkml:trace contextRef="#ctx0" brushRef="#br0" timeOffset="9103.69">9860 5465 268 0,'0'0'138'0,"0"0"-11"16,9-8-10-16,-6 2-35 0,2 0-16 15,1 0-4-15,1 1-13 0,2 0-12 16,2 0-6-16,-1 1-14 0,2 1-6 15,-2 1-8-15,2 1-2 0,-2 0 2 16,-2 1-3-16,-1 0 0 0,0 2-3 16,-1 1-4-16,-4 4 1 0,-1 2 6 15,-1 2 2-15,-3 3 5 0,-6 0-3 16,-2 3 3-16,-2 1-4 16,-4 2 4-16,-1-3-6 0,-1 1-1 15,2-3-5-15,1-1 5 0,2-2 0 16,6-4 3-16,1-2 5 0,3-3 5 15,4 0 0-15,-2-2 0 0,2-1 14 16,0 0 19-16,0 0 2 0,5 0 1 16,0 0-8-16,4 0-9 0,7 1-8 0,2 0-8 15,2 0-8-15,2 0-6 16,1 1-1-16,0-1-1 0,-1 0-3 16,-3 0-16-16,0-1-20 0,-3 0-19 15,-3 0-25-15,2 0-14 0,-5-3-25 16,3-4-59-16,-1 0-122 0,-4-3-127 0</inkml:trace>
  <inkml:trace contextRef="#ctx0" brushRef="#br0" timeOffset="9951.56">10623 5059 219 0,'0'0'163'0,"0"0"-46"0,0 0-6 16,6-3-26-16,-3-1-28 0,2 0-9 16,1-1 7-16,2 0-18 0,-1-2 0 15,2 0 5-15,-1 0-3 0,3 1 6 16,0 1-6-16,3-1-12 15,2-1-8-15,0 3-14 0,4-2-2 16,-4 3-2-16,3-1-1 0,-5 3 0 16,-1-1 0-16,-2 2-3 0,0 0 1 15,-3 0 0-15,-2 2-6 0,-1 5 0 16,-2 2 5-16,-1 4 3 0,-2 3 3 16,0 3 2-16,-3 3-2 0,-4 3 0 15,-4 1 0-15,-1 0 2 0,-3 0-3 16,-4-1-1-16,0-1-1 0,-3-2-3 15,2-2 1-15,2-4 2 16,1-2 0-16,4-2 1 0,2-4 0 0,5-1 0 16,1-2-1-16,5-4 2 15,0-1 2-15,0 0 1 0,2 0 8 16,4-5 21-16,4-2-17 0,5-2-8 16,6-4-8-16,0-1 0 0,4-2-1 15,1-2 1-15,3 2-1 0,-2-2-1 16,3 1 1-16,-2 2 0 0,-4-3 0 15,1 3 1-15,-1 1 0 0,-4 0 4 16,-4 1-4-16,-2 3 0 0,-4-1 0 16,-2 3 2-16,-6 2-3 0,-2 3-4 15,0-1-2-15,-2 3-2 0,-4 1-8 16,-4 0-2-16,-7 6 3 0,-1 5 5 16,-4 4 9-16,-3 2 0 0,3 4 1 15,1-1 1-15,4 1 2 0,1 1 5 16,4 0 3-16,3-1 7 0,5 0 8 15,2-1 4-15,2-3 3 0,0-1-10 16,5-3-4-16,1-2 1 0,4-2 2 16,4-2-3-16,-1-2-7 0,4-3-2 15,5 0-10-15,-3-2-20 16,5-4-55-16,1 1-56 0,2-2-45 0,9 0-83 16,-9 2-152-1</inkml:trace>
  <inkml:trace contextRef="#ctx0" brushRef="#br0" timeOffset="10420.87">11134 5394 372 0,'0'0'198'0,"0"0"-61"0,21-12 13 16,-10 5-66-16,3 0-47 0,2 0-17 16,-3-1 0-16,1 2 6 0,-3 1-1 15,-3 2 5-15,1 0-6 0,-4 1-2 16,0 2-11-16,-4 0-11 0,1 0-8 16,0 2-4-1,1 4-7-15,0 4 5 0,-3 2 13 0,0 2-4 0,-3 3 3 16,-5 1 2-1,-2 0 2-15,-2-1-1 0,-1-1 3 0,-3-1-2 0,2-3-1 16,2-3 4-16,2-1-5 16,4-2 3-16,2-2 2 0,3-1 9 15,-1-3-4-15,2 0 9 0,0 0 15 16,0 0 12-16,0 0-13 0,5 0-11 16,0 1-2-16,3 0-4 0,4 2-6 15,1-2 2-15,6 0-3 0,0 0-4 16,3 1-3-16,2-1 1 0,1 0-3 15,-1 0-1-15,1-1-21 0,-1 0-18 16,-2 0-20-16,-2 0-23 0,-4-4-19 16,0 0-36-16,8-7-97 15,-7 2-125-15</inkml:trace>
  <inkml:trace contextRef="#ctx0" brushRef="#br0" timeOffset="10793.68">12082 5028 574 0,'0'0'88'16,"0"0"-19"-16,0 0 38 0,0 0-47 16,22-27-43-16,-18 24 3 0,-4 1 4 15,0 2-10-15,0 0-1 16,0 0-13-16,0 5 1 0,-2 4-1 16,-1 4 30-16,0 6 5 0,-2 3-5 0,0 5-11 15,2 0-6-15,-3 4-10 16,0-1 0-16,4 1 0 0,-1 0 1 0,0-4-3 15,1-1-1-15,-1-1-6 0,0-1-26 16,1-1-19-16,2-4-41 0,-1-1-63 16,-1-1-47-16,2-6-96 0</inkml:trace>
  <inkml:trace contextRef="#ctx0" brushRef="#br0" timeOffset="11034.16">11863 5250 576 0,'0'0'32'0,"0"0"63"0,0 0 61 16,0 0-66-16,36 0-34 0,-18 0 4 0,7-2-13 0,2 1 6 15,9-3-4-15,4 2 2 0,-1 0-14 16,-6-1-14-16,-6 1-17 0,-3-1-4 15,1-1-2-15,5 1-26 0,0-1-51 16,-3 1-62-16,8-2-39 0,-7 0-87 16,-4 2-132-16</inkml:trace>
  <inkml:trace contextRef="#ctx0" brushRef="#br0" timeOffset="11489.88">13171 5045 655 0,'0'0'82'0,"0"0"9"0,0 0-1 16,0 0-57-16,0 0-11 0,0 0 1 16,19-27 14-16,-19 26-15 0,2 1 7 15,-2 0-15-15,0 4-10 0,0 3 5 16,0 4 15-16,1 8 8 0,-1 4-13 15,0 12-6-15,0 13-1 0,0 13-2 16,-3 2-2-16,1-5-3 0,0-5 1 16,0-7-3-16,2 0 2 0,0-2 0 15,0-1 6-15,-2 2 0 0,1-5-7 16,-1 0-2-16,2-2-1 0,-3-5-1 31,3-5-13-31,-2-8-47 0,2-6-31 0,-3-3-64 0,-2 1-107 16,1-1-153-16</inkml:trace>
  <inkml:trace contextRef="#ctx0" brushRef="#br0" timeOffset="12272.12">13245 5028 145 0,'0'0'122'0,"0"0"-59"0,0 0-15 15,0 0-16-15,0 0-25 0,0 0-3 16,0 0 21-16,-2 0-1 0,0 0-2 16,0 0 12-16,-1 0 34 0,1 0 2 15,2 0-18-15,-3 0-7 0,3 0 12 16,0 0-6-16,0 0 20 0,0 0-13 16,0-3-16-16,3 0-8 0,-1-2-4 15,1 1-4-15,4-2-9 0,0-1-10 16,4 2-1-16,-2-1 1 0,4 3-7 15,-1 0 2-15,3 2 0 0,-2 0 0 16,4 0 0-16,-1 1 6 16,0 0-5-16,-2 0-3 0,-2 2-6 15,0 2 0-15,-2 3-2 0,-2 2-1 16,-1 0 3-16,-4 2-2 16,-1 1 4-16,-2-1 0 0,-3 2-3 0,-7 0 4 15,-2 1 3-15,-3-1 0 0,-3-1-2 16,-3 2-1-16,3-2-3 0,-3-3-2 15,1 0-3-15,5-2 5 0,-1-2 3 16,6 0 2-16,-1-1-1 0,3 0-5 16,2 1 1-16,1-3 3 15,4 1-5-15,1-1 1 0,0-1 0 16,0-1 0-16,1 1 7 0,1 0 2 16,3 1 8-16,4 0 4 15,2-1-4 1,2 0 1-16,4-1-3 0,-1 0-2 15,2 0-2-15,0 0-1 0,0 0 1 16,-3 0-3-16,0 0-1 0,0 1 1 16,-5 1 2-16,4 0 0 0,-3 0-1 15,-1 3 0-15,1 0-1 0,-3 2 4 16,-2 1-4-16,-3 1 1 0,-1 0 1 16,-2 2 11-16,-5 1 5 0,-3-1 7 15,-6 1 0-15,-4-1-2 0,-3 0 1 16,-5-1-13-16,0 0-7 0,-1-3-5 15,-2 0-12-15,5-2-33 0,-3 1-46 16,2-1-14-16,3 0-35 0,-5 0-83 16,11-2-120-16</inkml:trace>
  <inkml:trace contextRef="#ctx0" brushRef="#br0" timeOffset="12908.33">13557 5445 168 0,'0'0'121'0,"0"0"-22"16,0-2 8-16,1-2-12 0,2 2-6 16,2-1-21-16,0 0 4 0,1 0-20 15,3 0-16-15,3 2-18 0,-1-1-7 16,1 0-1-16,1 2-3 0,0 0 1 16,-1 0-7-16,-2 0-1 0,1 0-1 15,-5 0-1-15,-1 2-9 0,-2 0-11 16,0 3-15-16,-3 0 2 0,0 2 2 15,-3 0-15-15,-5 3 19 0,-6-1-4 16,-2 1-9-16,-3-1-2 0,2 0 26 16,-2 2 18-16,2-3 2 0,2-1 4 15,4-1 6-15,2-1-3 0,1-2-9 16,3 1 1-16,2-2-1 0,1-1 1 16,2 0 2-16,0 2 4 0,5 0 51 15,0 0-10-15,3 1 14 16,4-1-9-16,1 1-20 0,1-3-4 0,-1 2-4 15,-2-2-7-15,2 1 16 0,-4-1 9 16,1 2-8-16,1 0 0 0,-5-1 5 16,2 3-11-16,-2 1-10 0,0 0-9 15,-1 2-4-15,-2 1 0 0,-3-1-4 16,0 4 1-16,-3-2 2 0,-2 2 4 16,-4 0-3-16,0-3 2 0,-1 1-3 15,-4-2-2-15,1-2-3 0,-2-2-6 16,-1 1-14-16,-2-4-21 15,2 0-16-15,-2-1-17 0,1 0-20 16,0-4-33-16,0-7-53 0,4 1-73 16,5-1-41-16</inkml:trace>
  <inkml:trace contextRef="#ctx0" brushRef="#br0" timeOffset="13755.97">14284 5071 271 0,'0'0'138'0,"0"0"-60"16,0-5 72-16,3 0-35 0,0 1-63 15,5-1-25-15,1-2-3 0,2 1-1 16,3-2-4-16,4 1 0 0,2-1 5 15,2 1 8-15,-1-1-14 0,5 2-3 16,-3 0 4-16,2 1-4 0,-4 2-7 16,0-1-3-16,-3 2-3 0,-5 0-1 15,1 0 0-15,-6 2-1 0,-1 0 0 16,-3 0-1-16,-1 0-6 0,-2 2 0 16,0 4 1-16,-1 2 6 0,0 5 5 15,0 4-1-15,-3 4-1 16,-3 1 2-16,-2 4-2 0,-3 0-1 15,-1 3 0-15,-3 0 0 0,-3 0 3 16,-2-1-3-16,-1-2 0 0,1-1 0 16,-1-3-1-16,4-2 0 0,0-2 0 15,4-6 3-15,2-1-4 0,4-4 3 16,1-2-2-16,3-3 1 0,1-2 2 16,2 0 5-16,0 0 3 0,5-1 21 15,3-5 23-15,6-2-31 0,4-6-21 16,4-3-1-16,5-2 3 0,-1-3 0 15,9-7-4-15,6-3-2 0,-4 1 0 16,-4 5-2-16,-4 5 0 0,-7 5-1 16,4 0 3-16,-1 1 1 0,-4 4-1 15,-2 0 0-15,-3 3 3 0,-5 1 5 16,-3 1-4-16,-2 1 3 0,-6 4 6 16,0 0 5-16,0 1-16 0,0 0-2 15,-4 2-23-15,-5 5-8 0,-4 5 26 16,-7 2 5-16,-2 4 0 0,1 3 0 15,1 1-1-15,-1 1 1 0,4-1 1 16,1 3 12 0,4-2 6-16,2-1 1 15,2 0 4-15,4-3-5 0,3 1 1 0,1-5-3 0,1-1-2 0,3-1 0 16,5-4 1-16,3-2-1 0,1-1-3 16,5-1 1-16,2-3-13 15,3-1-2-15,3-1-45 0,0 0-37 16,3 0-37-16,0 0-45 0,8-4-69 15,-8-1-157-15</inkml:trace>
  <inkml:trace contextRef="#ctx0" brushRef="#br0" timeOffset="14366.62">14915 5427 166 0,'0'0'170'0,"4"-2"-50"15,-3 1 11-15,4-2-26 0,-2-1-51 16,2 1-6-16,2-1 13 0,2 0-10 15,-1 0-16-15,3 1-6 0,1-1-5 16,1 1 8-16,3 1-8 0,-3 1-15 16,1 0-3-16,-3 1-4 0,-2 0-2 15,-2 0 0-15,0 1-6 0,-2 0-29 16,-2 1-11-16,-3 1-1 0,0 1 3 16,-1 1-2-16,-6 2 4 0,-5 2 22 15,-3 2 0-15,-6-3-16 16,0 3-7-16,3-2 20 0,0-2 17 15,5 0 4-15,1-1 1 0,3-1 1 16,3-1 7-16,1 1 3 0,3-2 3 16,1 0 9-16,1 0 9 0,0-1 9 15,1 0 7-15,3 0 8 0,1 1-19 16,1 0 4-16,5-1-9 0,0 1-8 16,4-1-7-16,-1 0-7 0,1 1-1 15,1-1 1-15,-1 0 1 0,2 3 4 16,-2-1 6-16,-2 1 7 0,-2 1 3 15,0 1-2-15,-5-1-13 0,-2 1-4 16,-3 0 1-16,1 0 2 0,-2 1-3 16,-2 0 0-16,-2 2-5 0,-3-2 16 15,-2-1-7-15,-2 0-1 0,0-1 0 16,-3-2-2-16,0 2-6 0,-3-1-1 16,1-1-3-16,-1 0-2 0,0-2-18 15,3 1-13-15,-2-2-8 0,3 0-14 16,1-1-9-16,1 0-19 0,1 0-35 15,3 0-57-15,-2-1-49 0,3-3-65 16</inkml:trace>
  <inkml:trace contextRef="#ctx0" brushRef="#br0" timeOffset="14936.24">16134 4941 248 0,'0'0'199'0,"1"0"-113"0,0 0-6 15,-1 0-38-15,1 0-26 0,-1 0 8 16,3 0-8-16,-3 0-16 0,1 1-4 16,2 3 4-16,-2 1 2 0,0 3 21 15,-1 4 12-15,2 5 18 0,-2 4-20 16,0 5-2-16,0 11 5 0,-2 7 2 15,-2 8-3-15,-1 1-6 0,0-4-3 16,-1-9 2-16,1-11-10 0,0-6-7 16,0-7-4-16,1-1-4 0,1 1-3 15,-1 2-4-15,0-1-35 0,0-2-32 16,0-3-37-16,1-4-22 0,-5-1-80 16,2-3-98-16</inkml:trace>
  <inkml:trace contextRef="#ctx0" brushRef="#br0" timeOffset="15246.88">15947 5242 702 0,'0'0'118'0,"0"0"-118"16,0 0 110-16,40-7-6 0,-9 3-34 15,11 0 0-15,8-2-7 0,3 2-7 16,-7 1-21-16,-5 1-14 0,-5-2-5 16,3 1-2-16,-2-4-6 0,2 0-5 15,-3 0-3-15,3 0-5 0,-1 2-14 16,-5 3-51-16,-5-1-51 0,-1 2-71 15,-10-1-107-15,-2 1-197 0</inkml:trace>
  <inkml:trace contextRef="#ctx0" brushRef="#br0" timeOffset="18907.83">17995 4920 1 0,'0'0'4'0,"0"0"9"0,0 0 5 15,0 0 7-15,8-4 19 0,-7 4 17 16,0 0-4-16,1 0-1 0,0 0-5 16,0 0 0-16,2 0 3 0,-2-2-7 15,2 2 3-15,0 0 3 0,-1-1-8 16,0 1-1-16,-1-1-8 0,1-1 7 16,-1 2-4-16,0-1 5 0,-1-1 4 15,0 1-8-15,0 0-3 0,1-1 3 16,-2-1-6-16,0 1 2 0,0 0-8 15,1-2 2-15,-1 3 3 0,0-4-14 16,0 3-3-16,0-3 2 0,-3 1-6 16,0 0-4-16,-2 1-7 0,-2-1-1 15,-4 0-2-15,0 0-4 16,-6 3-2-16,-2 0 1 0,-4 1 1 16,-2 2 4-16,-3 2 1 0,4 2-1 0,-1 2-4 15,1 0 1-15,3 2-1 0,3 0 1 16,1 1-1-16,5 0 3 0,2 0-11 15,2 2 8-15,5-2 4 16,3 0 2-16,0 3 0 0,4-2 6 16,6 2 7-16,1-1-3 0,5 0 4 15,4-3-3-15,3 1-2 0,4-2-2 16,0-1-2-16,1-2-2 0,2 0-2 16,-1-3-1-16,-3 1 1 0,0-1-1 15,-2-1 1 1,-2 0 0-16,-4-2 1 0,-2 0 1 0,-4-2-1 0,-2-1 3 15,-2 1 0-15,-2 0 0 0,-3-1 2 16,0 2-2-16,-1 0-1 0,0 0 1 16,-2 0-1-16,0 1-4 0,0-2-6 15,0 2-1 1,-3 0 6-16,0-1 1 0,-2 1-5 0,-2 0 1 0,-4 0 1 16,-2 0 1-16,-4 1 0 0,-2 2 0 15,-4 1 1-15,-2 3 1 16,-3 1 0-16,0 2 1 0,-2 2 5 15,-1 1 0-15,0 2 2 0,2 1 3 16,2 0 3-16,4 2 4 0,3-1-5 16,6 0-4-16,3-1-1 0,6 0 2 15,5-1 5-15,3-1 8 0,8 2 9 16,4-2 8-16,6-1 7 0,10 1 5 16,11 0-7-16,10-2-10 0,3-1-5 15,-2-5-11-15,-6-3-5 0,-5-2-7 16,1-1-2-16,-2 0-5 15,-1 0 0-15,-1 0-21 0,-1 0-31 16,-5-1-32-16,-7-2-58 0,-4-6-79 16,-7 2-175-16,-7-2-384 0</inkml:trace>
  <inkml:trace contextRef="#ctx0" brushRef="#br0" timeOffset="23948.46">1151 8363 25 0,'0'-1'84'0,"0"-1"-23"15,0 0 5-15,0 1-12 0,0 1-6 16,0 0-1-16,0 0 8 0,0 0 10 15,0-1 7-15,0 1 1 0,-1 0-1 16,1 0 1-16,-2-1-2 16,2 0-15-16,-1 0-21 0,0 0-6 15,-1 0-5-15,0 1-7 0,2 0-9 16,-3 0-3-16,2 0-5 0,-3 5-5 16,0 2-3-16,-3 2 1 0,1 5 6 15,0 1-2-15,0 5 0 0,2 1-1 16,3 1 0-16,1 2 3 0,0-1 1 15,6-1 2-15,3 1 1 0,2-3 3 16,2-1 10-16,4-3 4 0,1-1 2 16,2-3 1-16,0 0 1 0,0-5 4 15,1-4 2-15,0-3 7 16,-1 0-5-16,1-4 7 0,-1-6-9 16,-1-1-4-16,1-3-5 0,-1-3 0 15,-2 0 2-15,-1-3-2 0,-1-3-7 16,0 0-1-16,-3-1-2 0,-1 3-4 15,1 1-2-15,-4 2 1 0,-2 2 1 16,-1 5 4-16,-1 0 3 0,-1 4 5 16,-2 4-1-16,0-1-1 0,-1 4-5 15,0-1-7-15,0 1-5 0,0 0-5 16,0 0-7-16,0 0 0 0,0 1-1 16,0 3-5-16,2 4 2 0,-1 4 16 15,1 4 0-15,0 4 0 0,0 5 1 16,0 8-1-16,0 9 2 0,1 8 0 15,-1 4 2-15,-1-4 3 0,1-2 1 16,-2-5 0-16,0 0-2 0,0 0-1 16,-5-2-1-16,3-2-2 0,-1-8-1 15,1-8 1-15,0-5-1 0,0 0 0 16,-1 0 1-16,0 3 2 0,-1-1 2 16,-2-4 6-16,2-3-3 0,-1-2 0 15,-1-4 3-15,-3-3 6 0,-3 0 3 16,0-3 7-16,-3-1-2 0,-1-1-12 15,1-3-10-15,-1 0-1 0,0-3-3 16,1 0-4-16,-2 0-6 0,1-3-5 16,0 2-8-16,-1 1-11 0,1 1-13 15,1 2-18-15,-1-1-25 0,0 0-19 16,-1 2-12-16,-1-2-32 16,-5 1-47-16,2-1-116 0,2 0-93 15</inkml:trace>
  <inkml:trace contextRef="#ctx0" brushRef="#br0" timeOffset="24812.55">2702 8512 19 0,'0'0'67'0,"0"0"8"0,0 0-24 0,0 0 1 0,0 0 11 16,0 0 1-16,0 0 17 0,0 0-19 15,0 0-4-15,0 0 5 0,0 0-4 16,0 0 2-16,0 0 20 0,0 0-20 16,0 0-3-16,1 0-5 0,1 0-5 15,1-1-1-15,2 1-3 0,5 0-9 16,1-1-1-16,5 1-3 0,1-2-7 15,2 1-11 1,-2 0-2-16,2 1-3 0,0-1-3 16,-2 0-1-16,2 1-3 0,-1-2-1 0,1 0 0 0,0 0-20 15,-3 1-40-15,0-1-32 16,-4-1-41-16,-1 2-53 0,-2-2-75 0,-4-2-65 16</inkml:trace>
  <inkml:trace contextRef="#ctx0" brushRef="#br0" timeOffset="25172.7">2710 8742 389 0,'0'0'58'0,"0"0"58"16,0 0 5-16,0 0-67 0,0 0 26 16,0 0 29-16,39 1-10 0,-17-1 4 15,5 0-26-15,1 0-21 0,4-3-12 16,-1 2-25-16,0-1-12 0,1 1 0 15,-2 1-2-15,0-1-3 0,-1 1-2 16,-1-2-3-16,-1 2-33 0,-1-3-34 16,-4 2-36-16,-2 1-28 0,3-4-65 15,-7 1-93-15,-4-1-113 0</inkml:trace>
  <inkml:trace contextRef="#ctx0" brushRef="#br0" timeOffset="26500.39">4191 8343 86 0,'0'0'80'0,"0"0"-4"0,5-5-35 15,-4 3-17-15,2 1-14 16,-1-2-3-16,0 1 11 0,-1 1 9 15,0 0 11-15,0-1 10 16,1 0 8-16,-2 1 5 0,1 0 4 0,0 1-6 16,0-1-1-16,0-1-11 0,0 0-11 15,-1 2-3-15,0-1 10 0,0 1-15 16,0-1-5-16,1 1-1 0,-1 0-2 16,0 0-2-16,0 0-7 0,0 1-11 15,0 4-4-15,0 2 4 0,0 4 3 16,0 6 3-16,0 5-4 0,2 13 0 15,0 13 4-15,1 15 6 0,3 8 13 16,-1 1 11-16,-1 1 16 0,-1-8 8 16,-2-1 2-16,-1 0-12 0,-4-3-11 15,-1-4-10-15,0-2-5 0,0-5-9 16,1-1-3-16,1-5-6 16,0-6-1-16,1-8-2 15,1-9-2-15,-1-8 0 0,0 1-1 0,1-1-4 16,-1-3-27-16,1 1-25 0,-1-6-35 0,2-3-42 15,0-2-42-15,0-16-69 16,3 0-160-16</inkml:trace>
  <inkml:trace contextRef="#ctx0" brushRef="#br0" timeOffset="27341.98">4223 8390 38 0,'0'0'63'0,"0"0"6"16,0 0-23-16,-1 0-4 0,1 0 2 15,0 0 12-15,0 0 13 0,0 0-8 16,0 0-8-16,0 0 6 0,-2 0-3 15,2 0 3-15,0 0-1 16,0 0-7-16,0-2 13 0,0-1-15 16,2-1-1-16,-1-1-13 0,2-2-13 15,1 0-8-15,1-2-3 0,2 1-2 16,2 0 2-16,2 0 5 0,1 0 18 16,2 1-2-16,0 0-3 0,3 1-5 15,-1 0-7 1,2-1-4-16,1 3-4 0,-1 1-5 0,-3 1-3 0,0 2-1 15,-3 0-5-15,-2 3-1 0,-3 3 2 16,-2 2-8-16,-4 0 12 0,-1 3-3 16,-5 3 3-16,-6 0 0 0,-3 1 0 15,-6 1-1-15,0 0-4 0,-3 0 1 16,-1-1 0 0,4-2 0-16,0-1 1 0,3-2 2 15,3-2 1-15,4-2 0 0,2-1 0 16,4-3 0-16,2 0 1 0,1-1-1 0,1-1 2 15,1 0 14-15,2 0 3 0,2-2-2 16,5 0-2-16,1 1-7 0,4-2-5 16,2 1-1-16,0 2-2 0,0 0-1 15,4 0 1-15,0 0 0 0,1 6 1 16,1 0 1-16,3 2 2 0,0 1 2 16,-2 2 0-16,0-2 1 0,-3 3-4 15,-6-3 0-15,-4 3-3 0,-5-3 6 16,-4 2 3-16,-2-1 6 15,-6 1 12-15,-6-1 4 0,-3 3-12 16,-8 0-6-16,-4-2-3 0,-5 5-6 16,-10-2-2-16,-7-2-2 0,2 1-2 15,3-1-16-15,5-4-19 0,13-1-15 16,5-3-13-16,5-1-15 0,5-1-31 16,-2 1-35-16,0 2-42 0,2-1-96 15,4 0-50-15</inkml:trace>
  <inkml:trace contextRef="#ctx0" brushRef="#br0" timeOffset="27882.91">4749 8786 194 0,'0'0'113'0,"0"0"28"0,0 0-71 15,0 0 2-15,0 0-6 0,0 0 15 16,0-1 7-16,0-1-25 0,0-2-10 16,-2 2 0-16,0-1-14 0,0 0-15 15,-1 2-7-15,-1 0-4 0,0 0-5 16,-1 1-3-16,1-1-2 0,-3-1-3 15,2 2-1-15,-1 0-1 0,0 2-2 16,0 2-2-16,-1 2 2 0,2 2 2 16,2 1-2-16,0 3-2 0,3 0 6 15,0 1 4-15,0 1 9 0,4-3 10 16,1 1 6-16,2 1 0 0,0-4-5 16,2 0 1-16,0-1 7 0,1-3-11 15,0 1 4-15,0-5 4 0,1-1 2 16,-1 0-1-16,1-2 0 0,1-4-1 15,-2-2-7-15,2-2-8 0,-3-2 4 16,0-3-6-16,-1-3-3 0,-1-2-3 16,-4 0 0-16,0 2-3 0,-3 0 0 15,0 4 1-15,-3 5 4 0,-3 0-3 16,-3 2-5-16,-1 1-1 16,-4 0-6-16,0 2 1 0,-3 2-1 0,1 0-4 15,-1 2-3-15,-1 0 2 16,1 2-5-16,1 3-15 0,2-1-26 15,1 1-30-15,3 2-42 0,-1 7-61 16,5-2-130-16,3-3-154 0</inkml:trace>
  <inkml:trace contextRef="#ctx0" brushRef="#br0" timeOffset="29435.01">8222 8293 137 0,'0'0'68'0,"0"0"23"0,0 0 1 15,0 0-10-15,0 0-30 0,12-28-19 16,-10 23 12-16,-1 1 13 0,2 1 30 16,-3 0-7-16,0 0-8 0,0 2 1 15,0 1-30-15,0-1-22 0,0 1-5 16,0 0-17-16,0 0 0 0,0 1-14 16,0 6 1-16,0 3 13 15,0 6 0-15,-2 5 8 0,0 8-4 0,-2 11 4 16,-1 8-2-16,0 3 4 15,1-3 3-15,1-6-3 0,0-6-2 16,1-1-2-16,2-4-3 0,-3-5 0 16,2-5-3-16,1-8 0 0,0 0-9 15,0 1-27-15,0 0-31 0,1 0-33 16,2-4-40-16,3-2-63 0,0-2-52 16,-1-5-30-16</inkml:trace>
  <inkml:trace contextRef="#ctx0" brushRef="#br0" timeOffset="29783.58">8052 8490 283 0,'0'0'146'0,"0"0"-2"16,0 0-39-16,0 0-30 0,0 0-24 16,21-4 22-16,-3 1 9 0,3 0 1 15,6 0-12-15,9 1-11 0,7 1-11 16,5 1-13-16,-6 0-20 0,-8-1-9 15,-11 1-5-15,-3-2-1 0,1 1-1 16,4 1-4-16,2 0-37 0,-1-2-29 16,0 2-32-16,-2-2-34 0,12-1-69 15,-11-1-125-15</inkml:trace>
  <inkml:trace contextRef="#ctx0" brushRef="#br0" timeOffset="30268.63">9026 8183 502 0,'0'0'99'0,"0"0"38"0,0 0-27 15,0 0-5-15,12-40-62 16,-7 35-7-16,1-1 8 0,-1 3-13 15,-2 2-6-15,3 1 1 0,-3 8-2 16,0 5-3-16,1 6 8 0,-1 13 4 16,0 13-4-16,-1 11-3 0,1 9-8 15,-3 0-5-15,-3-6-5 0,-2-2-5 16,0-1-2-16,-1-3 2 0,2-1-2 16,0-4 3-16,-2-4-4 0,1-2 0 15,0-2-1-15,-1-4-9 0,-1-4-13 16,3-7 6-16,-1-6-61 0,2-5 52 15,-1-2-70-15,0-1-17 0,-1 1-102 16,1-4-129-16</inkml:trace>
  <inkml:trace contextRef="#ctx0" brushRef="#br0" timeOffset="31056.26">9008 8189 85 0,'0'0'85'0,"0"0"2"0,0 0 1 0,0 0-20 16,0 0-33-16,8-12 6 0,-5 9-16 16,2-2-4-16,-3 1 2 15,0 0 2-15,3 0 22 0,-5 1 10 31,2-2 6-31,0 3-3 0,2-3-8 16,-2 1-12-16,4-1-10 0,-1-2-2 0,4 0-1 0,-1 0 4 0,2 1-15 16,4-1 4-16,0 1-5 0,4 3 2 15,-1-1 4-15,2 2 1 0,0 1 0 16,0 0-8-16,1 1 1 0,-3 3-3 16,1 2-9-16,-6 4-3 0,-2-1-7 15,-2 5 3-15,-8 0 4 0,0 1-1 31,-7 2 1-31,-7 3 0 0,-3-1 8 0,-5 1-8 0,-5 0 0 0,0-3-1 16,0 1-11-16,1-5 4 0,3 0 0 16,3-4-1-16,2-1-2 0,6-2 2 15,2 0 3-15,4-3 6 0,3-1-2 16,3 0 0-16,0-1-1 0,4 0 3 16,3 0 8-16,2-2 4 0,3 1 16 15,5-2-6-15,0 1-1 0,-1 1-1 16,3-1-4-16,0 0-2 0,1 2-2 31,2 0 4-31,-2 0-2 0,2 3 8 0,-2 0-4 0,0 2-4 16,3 2-4-1,-4 0-4-15,0 2 1 16,-2 2-3-16,-3 1-1 0,-1-1 4 16,-5 2 3-16,-3-1 3 0,-2 1 3 0,-3-1 4 15,-5 0 0-15,-3-2 0 0,-4 1-1 16,-1-3-10-16,-3-1-1 0,-6 0-5 15,-2-1-3-15,-1-1-9 0,-4-2-13 16,-1 0-10-16,-4 0-11 0,4-3-9 16,0 0-10-16,0 0-7 0,9 0-9 15,-1 0-14-15,2-1-45 16,2-1-68-16,4 0-70 0,6 0-59 16</inkml:trace>
  <inkml:trace contextRef="#ctx0" brushRef="#br0" timeOffset="31355.89">9427 8524 427 0,'0'0'108'0,"0"0"32"0,0 0-7 15,7-2-72-15,-5 0-28 0,1 1-11 16,-3 0-6-16,1 1 7 0,-1 2-17 16,0 3-1-16,0 4 10 15,0 4 22-15,-1 4 3 0,-4 1-9 16,2 7-7-16,-4-2-14 0,2 3-7 16,0-3-1-16,1 1-2 0,1-1 0 15,2-3-24-15,-2-2-28 0,1-3-35 0,2 0-66 16,0-3-90-16,0-6-115 15</inkml:trace>
  <inkml:trace contextRef="#ctx0" brushRef="#br0" timeOffset="32187.91">9677 8250 254 0,'0'0'84'0,"0"0"19"0,0 0 4 16,0 0-42-16,0 0-13 0,20-32 5 16,-15 24-7-16,2 1 11 0,0 1-6 15,-1 1-4-15,3 1 0 0,1-2-16 16,1 1-16-16,2 0-8 0,1 0-6 16,-2-1-1-16,3 1-1 0,-1 2-2 15,0-1 0-15,-3 2 1 0,2 2-2 16,-1 0 0-16,0 0-1 15,-4 0 0-15,1 2-1 0,-1 3 1 0,-5 1-3 16,2 1-1-16,-5 4 5 0,0 1 0 16,0 3 1-16,-3 5 1 15,-2 0-1-15,0 3 2 0,-3 1 3 16,-4-1 0-16,2 1-2 0,-4 0-1 0,0-2 0 16,-2-1-3-16,0 0 2 15,-4-2-2-15,2-2-4 0,2-2 4 0,2-3 1 16,1-4 1-16,4-1-1 15,4-3 1-15,2-2 6 0,3-2 0 0,0-1 3 16,5-4-7-16,3-3 1 0,4-3-2 16,4-1 1-1,4-3-1-15,3-2-2 0,1 1 1 0,4 1 1 0,-1-3 0 16,0 3-2 0,1 0 1-16,-1-1-1 0,-1 1 6 0,-3 1 5 0,-1 1 4 15,0 1-3-15,-4 0-7 0,-1 1-4 31,-6 1 0-31,0 1 1 0,-6 3 0 0,-2 0-3 0,-3 3-4 0,-3-1 3 16,-2 4 1-16,-6 0-2 16,0 0-1-16,-3 3-2 0,1 4 2 15,-4 3 0-15,1 3-1 0,-1 2 3 16,2 1-2-16,-1 3 2 0,4 1 1 16,1-2 3-16,1 1 14 0,4 0 5 15,3-2 10-15,0 1 0 0,3-2-6 16,0-2-4-16,4-1-6 0,3-2-4 15,2-2-2-15,1-2-1 0,2-2-1 16,2-2-8-16,1-1-10 0,3-2-41 16,2 0-33-16,2 0-37 0,0 0-46 15,11-2-61-15,-6-2-89 16,0 1-75-16</inkml:trace>
  <inkml:trace contextRef="#ctx0" brushRef="#br0" timeOffset="32406.94">10315 8524 558 0,'0'0'126'0,"0"0"-126"0,0 0 83 15,-2 8-12-15,2-2-50 0,0 1-17 16,0 3-3-16,-2 3-1 0,1 1 4 16,-4 4 1-16,2 0 11 0,1 2 19 15,-4 0-10-15,3 1-17 16,-1 0-4-16,2-2-4 0,1-2-1 15,0 1-32-15,1-1-25 0,2-3-36 16,4 0-35-16,6-1-58 0,-2-5-81 16</inkml:trace>
  <inkml:trace contextRef="#ctx0" brushRef="#br0" timeOffset="32812.87">11131 8249 470 0,'0'0'102'0,"0"0"-95"0,0 0 111 16,11-38-15-16,-7 30-56 0,2 0-20 16,-3 2-1-16,0 2-1 0,0 2-19 15,-1 2-2-15,-2 1-4 0,3 6 0 16,-1 5 7-16,-2 7 20 0,0 4 7 15,0 10-13-15,-2 8-11 0,0 6-2 16,1 1-5-16,-1-8 2 0,2-10-5 16,0-9 1-16,0-1-1 0,0 2-12 15,0 3-21-15,0-1-14 0,0-3-25 16,-3-2-47-16,-3-4-45 0,3-3-101 16</inkml:trace>
  <inkml:trace contextRef="#ctx0" brushRef="#br0" timeOffset="33079.57">10997 8435 368 0,'0'0'163'0,"0"0"-37"0,0 0 13 16,0 0-14-16,49-6-49 0,-27 5-1 16,5-1 8-16,-2-2-17 0,4 3-8 15,-1-3-25-15,-1 1-15 16,0 2-11-16,-2-1-7 0,-3 1 0 0,-4-1-28 16,4 1-43-16,-3 0-51 0,6-2-55 15,-3 0-109-15,-3 0-116 0</inkml:trace>
  <inkml:trace contextRef="#ctx0" brushRef="#br0" timeOffset="33471.76">11781 8204 407 0,'0'0'132'0,"0"0"-11"0,0 0 15 16,0 0-46-16,0 0-78 0,0 0-12 15,0 0-2-15,8 6 2 0,-10 8 23 16,-1 4 12-16,-2 7-9 0,0 12-3 15,-4 14-1-15,4 14 1 0,2 3 0 16,0-2-3-16,3-5 1 0,0-11-5 16,0-1-10-16,0-3-4 0,0-2-2 15,1-2 2-15,-1-5-2 16,0-5-6-16,-1-8-16 16,1-5-24-16,0-3-31 0,-2 2-42 0,-1 3-96 15,0-3-119-15</inkml:trace>
  <inkml:trace contextRef="#ctx0" brushRef="#br0" timeOffset="34535.94">11804 8206 125 0,'0'0'112'0,"0"0"-15"0,0 0-15 16,0 0-7-16,0 0-30 0,8-3-11 15,-6 0-4-15,-2 0 1 0,3-1 16 16,-3 0-1-16,0 1-2 0,0 0-6 16,2-1-9-16,-1 0 8 15,1 0-20-15,1-2 4 0,2 2 6 16,-1-1 2-16,4 2 1 0,0-2-9 15,5 3-7-15,-1-2 3 0,3 2 2 16,5 2 2-16,1 0 5 0,-2 0-2 16,3 0-1-16,0 0-8 0,-4 0-5 15,-1 0-6-15,-4 5-4 0,-3-1-1 16,-2 3-4-16,-3 0-7 0,-3 4 5 16,-2-3 7-16,-2 0-1 0,-6 2-19 15,-3-1 16-15,0 0-2 0,-5-2-9 16,1 3-4-16,-2-1-7 0,0 0-50 15,4-1-548-15,1-2 624 0,3-2 45 16,0-1-45-16,3-2 0 0,-1 1 0 16,0 0 2-16,4 0 7 0,-2-2 19 15,0 1-10-15,1 0 46 0,1 1-23 16,1-1 24-16,2 1-18 0,-1-1 1 16,-1 1 6-16,2 0-25 0,0 0-15 15,0-1-4-15,0-1-2 0,0 1-3 16,0 0-3-16,0 0-1 0,0 0-1 15,0-1 0-15,0 1 0 0,0-1 0 16,0 1 0-16,-2 0 0 0,1 2 1 16,-1-1-1-16,-1 0 3 15,1 3 0-15,-1-1 6 0,0-1 12 16,0 2-13-16,-3-1-7 0,1 1 0 16,2 0-1-16,-2-1 0 0,2 1 0 15,-2 1-1-15,3 0 1 16,-5-1 0-16,5 0 1 15,-1 1-1-15,0-3-1 0,1 1 1 0,2-2 1 0,0 1 0 16,0-2 3-16,0 0-2 0,0 0 4 16,0-1 6-16,3 0 10 0,2 0-5 15,0 0-1-15,6-1-6 0,-2-1-1 16,4 0-2-16,-2 0 2 0,2 1-4 16,4 0 9-16,0 0 0 0,-1 0-3 15,0 0-1-15,3 1-4 0,1 0 3 16,-2 0 0-16,-1 0 7 0,0 1 16 15,-1 1 7-15,-1 0-18 16,-1 2-9-16,-3-1-9 0,-5 3-3 16,-1 2-2-16,-5 2 2 0,0 2 5 15,-8 1 8-15,-3 2 13 0,-2-1 4 16,-4-1 1-16,-1-1 1 0,-2-2-8 16,1-1-7-16,-3-1-7 0,1-2-4 15,4-2-3-15,-2 1-1 0,3-4-2 16,2-1-15-16,0 0-29 0,3-4-28 15,-2-1-16-15,4-1-21 0,2-2-20 16,2 2-69-16,5-3-70 16,0 4-57-16</inkml:trace>
  <inkml:trace contextRef="#ctx0" brushRef="#br0" timeOffset="35005.53">12152 8570 314 0,'0'0'189'0,"0"-2"-64"0,3-1 10 15,2-2-74-15,0-1-38 0,4-1-2 16,-1 0 14-16,2 0-5 0,-2 0 12 15,4 1-7-15,-4 1 2 0,2 1-2 16,2-1-10-16,-4 3-6 0,2 0-10 16,-3 1-9-16,1 1-1 0,-3 0 0 15,-2 2-5-15,-3 2-7 0,0 2 4 16,0 4 8-16,-6-1 2 0,-2 4 0 16,-1 1 0-16,-4 0 4 0,-3 0-3 15,2 0-1-15,-3-1-1 16,2-2-3-16,1 1 3 0,3-3 1 15,1-1 1-15,4-2 12 0,0-1 9 16,6-3-9-16,-1-2-5 0,1 1 5 16,1-1 6-16,3 2 9 0,6-2 0 15,1 1-8-15,6 1-5 16,3 1-1-16,3 0-2 16,4 1-4-16,0-1-2 0,1 2-7 0,2-1 0 0,-3 0-4 15,-2-2-24-15,-4 2-29 0,1-2-21 31,0 0-14-31,-3 1-12 0,10-2-57 0,-4 0-115 0,-3-1-81 0</inkml:trace>
  <inkml:trace contextRef="#ctx0" brushRef="#br0" timeOffset="35790.74">12640 8315 325 0,'0'0'70'0,"0"0"-2"0,0 0 36 15,29-41-44-15,-17 27-44 0,2 1 4 16,1 2 11-16,2 0 4 0,-3 0 13 16,2 1-8-16,-2 3 8 0,-1 3-16 15,0 0-9-15,-2 3-7 0,1 1-14 16,-2 1-2-16,1 3-3 0,0 3-1 15,-3 3-3-15,0 5 2 16,-2 2 1-16,0 2 2 0,-4 6 1 16,-1 0 1-16,-1 3 0 0,-1 0 4 15,-7-2 9-15,-1 2 7 0,-4-2-6 16,-3-1-4-16,-4-1-4 0,2-3-6 16,-2-3-7-16,2-2-12 0,-1-6 4 15,5-2 13-15,0-2 2 0,4-5 2 16,4-1 1-16,4 0 1 0,2-1 8 15,0-6-8-15,2 0 12 0,6-3 0 16,5-5 6-16,2-3 4 0,6-1 1 16,1-2-6-16,2 1-4 0,1-2-2 15,2 1-2-15,3-1-7 0,-2 0-1 16,1 0-1-16,-2 0-3 0,-2 0 1 16,0 3 6-16,-4 0 0 0,-4 3 7 15,1 2-4-15,-6 1-1 0,2 1 0 16,-7 4 1-16,-1 1 0 0,-3 3-2 15,-3 1-4-15,0 2-5 0,0 1-8 16,0 0 8-16,-6 0-9 0,-2 7-6 16,-6 1 8-16,-2 6 5 0,-3 0 1 15,-1 3 0-15,1 2 1 0,-2 1 0 16,-1 1 2-16,6 1 6 0,0-2 4 16,2 1 9-16,6 0-1 0,1-1 3 15,3-2-3-15,4 0 0 0,0-2 1 16,6-1-8-16,2-3 1 15,2-1-1-15,4-3-3 0,0-2-3 16,2-3-7-16,3 0-5 0,0-3-43 16,2 0-37-16,2-1-36 0,-1-3-29 15,10-2-91-15,-7 0-135 0</inkml:trace>
  <inkml:trace contextRef="#ctx0" brushRef="#br0" timeOffset="36307.69">13243 8494 271 0,'0'0'179'0,"0"0"-53"16,0 0 2-16,2-2-49 0,0 0-40 15,4-3 18-15,-1 1-7 0,1-1-10 16,1 0 7-16,2 0-11 0,2 0-7 16,-3-2-1-16,5 0-12 0,-2 2-2 15,-1 1 2-15,3 1 3 0,-4 1 1 16,-1 0-12-16,-2 2 3 0,3 0-9 16,-4 0 0-16,0 2 1 0,-2 0-6 15,0 4 0-15,-1 2-1 0,-1 1 4 16,-1 3 2-16,-4 2-2 15,-3 1 1-15,-1 3 2 0,-6-2-1 16,1 3 2-16,-4-3 0 0,-1-1-4 16,1 1 0-16,0-4-1 0,1-1 1 15,3-2 0-15,3-2 2 0,3-1 4 16,5-1 1-16,-1-3 0 0,3-1 9 16,0 0 11-16,0-1 7 0,3 0 6 15,2 0-4-15,3-2-9 0,6 0-9 16,2-1-7-16,3 2-5 0,3-1-2 15,2 2-3-15,-2 0-1 0,0 0 0 16,0 0-4-16,0 0-20 0,-3 0-10 16,0 0-14-16,-3 0-14 0,0 0-11 15,-2 0-23-15,-1-1-24 0,3-3-47 16,-2 1-116-16,-3-1-86 0</inkml:trace>
  <inkml:trace contextRef="#ctx0" brushRef="#br0" timeOffset="36702">14228 8151 558 0,'0'0'49'16,"0"0"18"-16,0 0 63 0,11-25-64 15,-8 22-56-15,-3 0-6 0,0 3 3 16,0 2-7-16,0 4 0 0,0 6 19 15,0 4 9 1,-3 6 5-16,-3 3-12 0,1 5-7 0,-3 9-11 0,0-6-3 16,0 1 0-16,2-1 0 0,-1-5-5 15,0 3-16-15,2-2-21 0,-1-4-9 16,2 0-5-16,-1-4-53 0,1-3-19 16,1 0-65-16,0-6-41 0</inkml:trace>
  <inkml:trace contextRef="#ctx0" brushRef="#br0" timeOffset="36922.51">14023 8351 719 0,'0'0'149'15,"0"0"-40"-15,0 0-18 0,36-8-57 16,-17 4-11-16,3 0-2 0,2-2 18 15,1 1 0-15,2 1 11 16,-1-1-20-16,1 0-14 0,1 1-16 16,-1-1-6-16,0 0-73 0,1 1-65 0,11-5-79 15,-7 1-191-15</inkml:trace>
  <inkml:trace contextRef="#ctx0" brushRef="#br0" timeOffset="37228.37">14936 8236 662 0,'0'0'18'0,"0"0"32"0,0 0 49 16,14-36-76-16,-9 26-23 0,1 3 1 15,-4 1 10-15,1 1 19 0,-3 3 30 16,0 2-7-16,0 0-29 0,0 7-18 16,0 6 2-16,0 7 17 0,-3 9-7 15,-5 13-11-15,0 11-5 0,-3 2 0 16,3-4 1-16,2-7-3 0,2-4-4 16,2-3-14-16,2 1-5 0,0-2-8 15,2-5-33-15,0-5-18 0,-2-7-19 16,0 6-65-16,0-3-68 0,-2-2-79 15</inkml:trace>
  <inkml:trace contextRef="#ctx0" brushRef="#br0" timeOffset="38109.36">14996 8111 1 0,'0'0'63'0,"0"0"-20"15,0 0-11-15,0 0-9 0,0 0-11 16,2 0 9-16,-2 0 19 0,0 0 6 16,0 0 18-16,-2 0-11 0,2-1-8 15,0-1 10-15,-1 0-14 0,-1 1-4 16,2-1 7-16,-1-1 0 0,0 1-13 15,1-3-10-15,-3 2-4 0,3-1 6 16,-1 1 8-16,-1-1 22 0,2 1-10 16,0-2 4-16,0 1-9 0,3 0-4 15,1-2 1-15,3 3-15 0,3-1-5 16,1-1-2-16,5 2-4 0,0-3-5 16,2 4-1-16,2-2 0 0,0 2 5 15,0 1 5-15,-1-1 0 0,-3 2 1 16,0 0-6-16,-2 2-4 0,-2-1-4 15,-3 3 0-15,-1-1-1 0,-4 1-4 16,0-1-3-16,-3 0 1 16,-1 1 1-16,-3 0-11 0,-4 0 7 0,-5 3 7 15,-1 0 3-15,-4 0 2 0,1 1-2 16,0-1-14-16,0 0 14 0,1 0 0 16,0 0 0-16,1 1 0 0,2-1 0 15,1-2 1-15,1 0-2 0,2-2 1 16,3 1 0-16,0-3 0 0,-3 3 0 15,6-1 0-15,-1-1-2 0,1 0 2 16,2 1 1-16,0-1 3 0,0 0 2 16,0 1 6-16,2 0 6 0,3 0 2 15,5-2-3-15,1 0-5 0,1 0-7 16,3 0-4-16,1 0 0 16,2-1 0-16,0 2-1 0,-1 0 0 15,0 3 0-15,-1-2 1 0,-1 3-1 16,1 0 4-16,-3 2-1 0,-2 2 1 15,-3 0-2 1,-3 1 4-16,-4 0 0 0,-2-1 5 0,-7 2 7 0,-4-1 18 16,-5-2-9-16,0-1-5 0,-5-1-4 15,-1 0-10-15,2-2-5 0,-2 2-2 16,1-2-1-16,5-2-18 0,-1 1-26 16,5-2-31-16,0 0-18 0,5-1-24 15,1 1-44-15,1-1-85 16,4-1-80-16</inkml:trace>
  <inkml:trace contextRef="#ctx0" brushRef="#br0" timeOffset="38753.1">15288 8389 119 0,'0'0'163'0,"0"1"-8"0,0-1-51 16,0 0-14-16,0 0-6 0,2 0-34 15,-1-2 4-15,0 0-2 0,0 1 10 16,1 0-6-16,0-2-11 0,0 1-10 16,0 1-7-16,0-1-4 0,0 0-7 15,0 0-3-15,0 1 0 0,2 1-7 16,0-1-4-16,0-1-1 0,1 0-2 15,0 1 4-15,0 1-1 0,2-1 3 16,-3 1 1-16,1 0 6 16,0 0-4-16,-1 0 0 0,1 0-4 15,0 1-1-15,-1 0 1 0,1 2-5 16,-2-1-1-16,3 2 1 0,-2 0-1 16,1 3 0-16,0 0 1 0,1 0 0 15,-3 1-7-15,-2 1 4 0,-1 0 0 16,0 0 3-16,-6-2 1 0,-5 1 1 15,0 1 6-15,-4-1-2 0,-2-2-6 16,1 0-1-16,1-1 1 0,2 0 2 16,3-2-1-16,3 1-2 0,2-3 1 15,3 1-7-15,0-1 6 0,2-1 1 16,0 1 0-16,0-1 9 0,1 0-5 16,2 1 3-16,3-1 7 0,2 0-3 15,5 0-7-15,2 1-3 0,0 0 0 16,1-1-2-16,-1 2 1 0,1 2 0 15,-2-2-1-15,-2 4-1 0,-3 0 0 16,-1 0 2-16,0 2 4 0,-3 1 4 16,-3 4 5-16,-1 0-1 0,-1 0-5 15,0 1-2-15,-5-4-2 0,0 2 3 16,-3-3 0-16,-3-1 2 0,2 0 0 16,-4-2-2-16,-1-1 0 0,-1 0-6 15,-2-3-4-15,-1-2-20 0,0 0-35 16,-2 0-36-16,-1-2-32 0,3-3-47 15,-3-2-38-15,4 0-121 0</inkml:trace>
  <inkml:trace contextRef="#ctx0" brushRef="#br0" timeOffset="39583.94">15768 8100 320 0,'0'0'40'0,"9"-9"32"0,-2 2-6 16,3-1-39-16,1 1-7 0,0 0 7 16,5 1 23-16,-2-1 10 0,1 0-28 15,2 1 4-15,-3 0 9 0,2 1-12 16,-3 1-1-16,1 2-4 0,-2 0-19 15,0 0-6-15,-1 2-3 0,0 0 0 16,0 1 0-16,-2 3 5 0,0 0-1 16,-2 2-4-16,0 3-3 0,-3 2-3 15,-3 3-1-15,-1 4 7 16,-4 3 7-16,-4 3 8 0,-5 3-2 16,-1 0-2-1,-3 0-3-15,-4-2-4 0,3 1 3 0,-4-4-7 16,1-2-2-16,1 0-1 0,1-5 3 0,4-2 0 15,1-4 3-15,5-1-3 0,2-3 2 32,2-1-1-32,3-3 2 0,2-1 9 15,2-1 3-15,4-4 9 0,2-2-6 16,4-6-6-16,5-1-3 0,2-1 0 16,5-6-2-16,1 0-7 0,1-4 1 15,3 2-1-15,-1-1 0 0,1 1 0 16,0 1 2-16,-3 2-1 0,0 2 2 15,-2 0 2-15,-2 4 3 0,-5 1 5 16,-2 3-1-16,-3 1 2 0,-4 3-3 16,-2 2 1-16,-4 0 2 0,-2 2-3 15,0 1-4-15,-2 1-7 0,-5 0-6 16,-4 4-8-16,-3 4 6 0,-3 2 4 16,0 6 3-16,-3 0 1 0,3 0 4 15,2 4 5-15,0-3 5 0,4 2 4 16,1-2 4-16,3 0 8 0,1-1 12 15,3 0-11-15,2-4-2 0,1 1 1 16,1-2 2-16,4-2-3 0,4-1-5 16,0-1-2-16,3-2-1 0,3-2-7 15,2 1-7-15,2-2-7 0,4 2-6 16,-1-2-51-16,1 0-39 0,2 0-35 16,-1 0-30-16,11-1-32 15,-5 0-88-15,-4-1-128 0</inkml:trace>
  <inkml:trace contextRef="#ctx0" brushRef="#br0" timeOffset="40430.66">16552 8358 134 0,'0'0'54'0,"4"-4"34"0,-1 1 0 15,0 1-31-15,0-1-4 0,-1 1-3 16,2 1 21-16,-3 0 1 0,2-1 11 16,-1 1-13-16,0 0-10 0,0-1-16 15,0 2-10-15,-1-1-8 0,0-2-7 16,0 2-6-16,0 0-1 0,-1 0-1 16,0 1-2-16,2 0 0 0,-2-1 5 15,0 1 0-15,0 0 2 0,1 0-1 16,0 0-4-16,-1 0-1 15,0 0 4-15,1-1 2 0,0 1 0 16,-1 0-1-16,1 0 1 0,-1 0-12 16,0 0 3-16,0 0-2 0,0 0-5 15,0 0 0-15,0 0-10 0,0 2 4 16,-1 1 6-16,-3 3 0 0,-2 2 4 16,-2 2 2-16,-2 0-2 0,-2 2-1 15,-2-1 1-15,0 0-2 0,-3 0 8 16,3-1-4-16,1 0 7 0,2-2-6 15,2 0-2-15,4-1-3 0,1 0-1 16,0-2 0-16,4 0 1 0,0 0-1 16,0 0 2-16,1-2 2 0,4 2 2 15,1-3 5-15,1 1 2 0,5-1 6 16,2-1-3-16,0-1-4 0,2 0-4 16,2 0-2-16,0 0-3 0,1-2 1 15,0-2-2-15,0 1 0 0,-1-2 1 16,2 0-3-16,-1 2 0 0,-1-2-1 15,1-1 0-15,0 3-1 0,-1-2-1 16,0-1 0-16,-3 4 2 0,-1-1 0 16,-3 1 0-16,-1 1-1 0,-1 1 1 15,-3 0-1-15,0 0-2 0,-3 0 1 16,0 3-4-16,-2 1-3 0,-1 1 9 16,-1 4 5-16,-4-1 7 0,0 4 1 15,-2 1-5-15,-2 1-2 0,2 1-1 16,-2-1-2-16,0 1-1 0,0-1 2 15,1 0-3-15,2 0-1 16,-1 0 1-16,2 0-1 0,1 0 0 16,2-1 0-16,1 1-4 0,1-1-19 15,0-2-22-15,2 1-22 0,3-1-33 16,3-2-23-16,7 0-41 0,0-1-105 16,0-3-120-16</inkml:trace>
  <inkml:trace contextRef="#ctx0" brushRef="#br0" timeOffset="40909.49">17712 8070 515 0,'0'-2'86'15,"0"1"73"-15,0-2-45 0,1 0-38 16,2 0-37-16,-1 2-22 0,0 0-1 16,0 0 2-16,0 1-8 15,0 1-3-15,0 1 2 0,-1 5 1 16,0 5 8-16,-1 2 1 0,0 3-6 16,-2 7-7-16,-4 2-3 0,-3 9-1 15,2-3 0-15,-2 1 2 0,1-2-3 16,0-3-1-16,2 2-1 0,0-1-10 15,2-4-15-15,1 1-18 0,1-4-17 16,1-1-42-16,-1 2-49 0,2-5-107 16,0-4-60-16</inkml:trace>
  <inkml:trace contextRef="#ctx0" brushRef="#br0" timeOffset="41243.1">17526 8315 642 0,'0'0'112'0,"0"0"73"0,0 0-87 0,48-4-28 16,-25 2-7-16,8 0-18 16,-1-2 10-16,1 1-7 0,0-2-15 15,-4 0-4-15,3 1-9 0,-2 0-11 16,1 2-6-16,-3 1-3 0,-1 0-2 16,-2 1-27-16,0 0-40 0,-3 0-27 15,0 1-49-15,-2 1-23 0,8-1-57 16,-5 1-26-16,-2-1-31 0</inkml:trace>
  <inkml:trace contextRef="#ctx0" brushRef="#br0" timeOffset="42141.56">18970 8078 132 0,'0'0'106'16,"0"0"-2"-16,0 0-30 0,0 0-11 16,0 0-10-16,9-4-4 0,-7 2 14 15,-1 2-5-15,0 0-14 0,-1 0 14 16,0-1 10-16,1 1-35 0,-1 0 12 15,0 0-18-15,0 0 0 0,0 0-1 16,0 0-2-16,0-1 0 16,-1 0-2-16,0-3 3 0,-2 2-18 15,-1-4-4-15,-2 2-3 0,-1 1-3 16,-3-2-1-16,-4 2-2 0,-2 0 0 16,-4-1 0-16,-1 4 0 0,-2 0-1 15,-2 0 0-15,1 3 5 0,2 2 0 16,2 3 0-16,1 1 0 0,5 2 0 15,2 1 0-15,3 2 2 0,4-1-2 16,3 2 2-16,2 0 0 0,3-1 6 16,4 1 2-16,2-2 6 0,4 1 3 15,1-3-1-15,3 0 2 0,0-4 0 16,1 0-1-16,2-1-1 0,0-4-4 16,-1 2 3-16,-1-3-4 0,0-1 4 15,0 0-1-15,-1-1-4 0,-2-3-4 16,-1 2-2-16,-3-3-2 0,-1 3 3 15,-3-1-4-15,-2 0 1 0,-4-1-1 16,0 0-1-16,-1-2-3 0,-2 3 2 16,-3-1 1-16,-3 1-1 0,-3 1 1 15,-1 0 0-15,-4 2-1 0,-2 0 0 16,-4 2 1-16,-1 3-3 0,-2 2 2 16,-3 5 1-16,0-2-2 0,-1 3 2 15,2 1 1-15,2 0 6 0,3 0 5 16,4-1-1-16,3 2-2 15,6-1 0-15,5 0 5 0,2-1-1 16,3 0 4-16,5-3 6 16,2 0 3-16,4-1 6 0,3-2 2 0,2 0 3 15,3-2-2-15,3-1-1 0,3 0-7 16,2-2-4-16,1-2-5 16,7 0-7-16,6 0-5 0,7 0-4 0,1 0-2 15,-4 0-6 1,-4 1-27-16,-5 4-20 0,0 1-28 0,0 1-29 0,-2 3-44 15,0-1-53-15,-9-2-130 0,-6-3-212 16</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17.08099" units="1/cm"/>
          <inkml:channelProperty channel="Y" name="resolution" value="1090.77893" units="1/cm"/>
          <inkml:channelProperty channel="F" name="resolution" value="5.68611" units="1/deg"/>
          <inkml:channelProperty channel="T" name="resolution" value="1" units="1/dev"/>
        </inkml:channelProperties>
      </inkml:inkSource>
      <inkml:timestamp xml:id="ts0" timeString="2024-04-24T13:47:33.987"/>
    </inkml:context>
    <inkml:brush xml:id="br0">
      <inkml:brushProperty name="width" value="0.05292" units="cm"/>
      <inkml:brushProperty name="height" value="0.05292" units="cm"/>
      <inkml:brushProperty name="color" value="#FF0000"/>
    </inkml:brush>
  </inkml:definitions>
  <inkml:trace contextRef="#ctx0" brushRef="#br0">16641 8338 16 0,'0'0'19'15,"0"0"0"-15,0 0 6 0,5 4 2 0,-5-4-11 16,0 1-14-16,0-1-2 0,0 0-51 16,-1 1-21-16</inkml:trace>
  <inkml:trace contextRef="#ctx0" brushRef="#br0" timeOffset="944.22">16641 8338 16 0,'-37'-9'16'0,"37"9"-7"0,0 0 6 0,0 0 4 0,0 0-3 31,0 0 4-31,0 0 5 0,0 0-7 15,0 0 33-15,0 0-20 0,0 0-5 16,0 0-6-16,0 1-9 16,0 0-9-16,0-1-1 0,0 1 4 15,-1 0 0-15,0 0 0 0,1 0 7 16,0-1 3-16,-2 0 0 0,2 0 9 16,0 0 8-16,0 0 1 0,0 0-2 15,0 0 7-15,0 0-2 0,0 0-7 16,0 0-3-16,0 0-11 0,0 0-3 15,0 0 0-15,0 0-5 0,0 0-2 16,0 0-2-16,0-3-2 0,0 1 0 16,0 1 0-16,0-1-1 0,0-1 1 15,0 1 6-15,0 1 4 0,0 0 3 16,2-2 2-16,-2 2-1 0,0 0-1 16,0 1-4-16,0 0 0 0,0 0 5 15,0 0 0-15,1 0-2 0,0-1-3 16,1 1 0-16,0 0 0 15,0-1-3-15,1-2-1 0,-1 3-1 16,-1-1-1-16,0 0-2 0,-1 1 1 16,0 0 0-16,0 0 0 0,0-1 0 15,2 1 2-15,-2 0-1 0,0-2 2 16,2 1-1-16,-1 0 0 0,0-1-2 16,1 1 1-16,0-3 0 0,1 1 3 15,0-1 0-15,-1 2-2 0,3-1 1 16,-2 1 2-16,-1 0-3 0,0 0 4 15,0-1-1-15,0 2 2 0,0 1-4 16,-2 0 2-16,1-1-2 0,-1 0 4 16,1 0-1-16,0 0-5 0,0-1 2 15,0 2-4-15,0-1 0 0,1 1 0 16,1-1 1-16,-1 0-2 0,2-1 4 16,-1 2-4-16,1 0 0 0,1 0 0 15,0 0-1-15,0-2 0 0,2 1 1 16,-1 1-1-16,0-2 0 0,1 0 0 15,0 0 0-15,1 0-1 0,-1 0 1 16,0-1 0-16,2 2 1 0,-1 0-1 16,1-2 0-16,-1 1 2 0,-1 1-2 15,3-1 1-15,-2 0 0 0,1-1 1 16,0 2-1-16,-2-1-1 0,1-1 0 16,0 2 0-16,0 1 0 0,-1-1-1 15,0 1-1-15,-1 0 1 0,-1 0-3 16,2 0 3-16,-2 0 1 0,0 0-1 15,0 0 1-15,0 0 0 0,-2 0 0 16,2 0 1-16,-2 0 0 0,-2 0-1 16,1 1-3-16,-1-1-3 0,0 0-5 15,-1 0-1-15,0 0-7 0,0 0-10 16,0 0-10-16,0 0-10 16,0 0-13-16,0 0-16 0,0 0-30 15,-2 0-49-15,-1 1-27 0,0-1-39 16</inkml:trace>
  <inkml:trace contextRef="#ctx0" brushRef="#br0" timeOffset="2688.33">16413 8563 34 0,'1'-2'38'0,"1"2"-9"16,1-2 20-16,0 1-36 0,-2-2 2 15,1 2-4-15,-1 0 1 0,1-1-3 16,-1 2 5-16,0 0 7 0,-1 0 9 16,1 0 2-16,-1 0-7 0,1-3-5 15,0 2-6-15,0 1-2 0,0-1-2 16,1 0-3-16,0 1-2 0,0-1-2 16,1-1 5-16,-2 0 7 0,2 2 4 15,-2-1-3-15,0 1-3 0,1-1-2 16,-1 1-1-16,0 0 4 0,0-1 6 15,-1 0 5-15,1 1-3 0,0 0-2 16,0-1 2-16,1 1-1 0,1-2-2 16,0 1-5-16,2 1-8 0,0-2-3 15,0-1-2-15,0 2 1 0,0 0-2 16,-2 0 1-16,0 0-1 0,-1 0 0 16,0 1-1-16,0-1 1 0,0 0 3 15,0 1 2-15,1 0 2 0,-1-1-3 16,3 0 1-16,-1 0 3 0,1-1-1 15,0 0-3-15,1 1 1 0,-1 0-5 16,2 1 2-16,0-1 0 0,-2 1 2 16,-1 0 2-16,0-1 1 0,0 0 3 15,1 0-2-15,-2 0 1 16,-1 1-3-16,1-1-4 0,0 0 1 0,0 1-1 16,0 0-2-16,0-1 0 0,1-1 1 15,-2 1-1-15,2 0 0 0,-1 1 0 16,-1-1-1-16,1 1 3 0,0-1-2 15,-1 1 2-15,0 0 4 0,0 0 1 16,0-1 2-16,0 1-4 0,2-1-2 16,-3 1-2-16,3-1 0 0,-1 1-1 15,0-1 0-15,0 1-1 0,0-1 0 16,1 1 0-16,-1 0 0 0,0 0 1 16,-1 0 0-16,1 0 0 15,0 0 0-15,0 0 1 0,-1 1-1 16,1 1 1-1,0-1-1-15,-1-1 1 0,1 1 0 0,0-1-1 0,1 2 5 16,-2-2-2-16,3 1 0 0,-2 0 4 16,1-1 3-16,0 1 2 0,1-1 3 15,-2 1-6-15,1-1-5 0,0 0 0 16,-2 1-4-16,0-1 1 0,0 0-1 16,0 0 0-16,-2 0-1 0,2 0 1 15,-2 0-1-15,1 0 1 0,-1 0 1 16,0 0 1-16,0 0 0 15,1 0-1-15,0 0 1 0,-1 0-2 16,1 0 1-16,-1 0 0 0,1 0 0 16,-1 0 0-16,0 0-1 0,0 0 1 15,0 0 2-15,0 0-2 0,0 0 2 16,0 0-1-16,0 0 6 0,0 0 0 16,0 0-4-16,0 0 1 0,0 0-4 15,0 0-1-15,1 0 2 0,-1 0-2 16,0 0 0-16,0 0 1 0,0 0 0 15,0 0 0 1,0 0 0-16,0 0 2 0,0 0-2 0,0 0 4 16,0 0 0-16,0 0-1 0,0 0-1 15,0 0 1-15,0 0 0 0,0 0-1 16,0 0 1-16,0 0-2 0,0 0-1 16,0 0 0-16,0 0 0 0,0 0-1 15,0 0 0-15,0 0 0 0,1-2 0 16,-1 1 0-1,0 1 0-15,0 0 1 0,0-1-1 0,0 1 0 16,0 0-2-16,0 0 2 0,0 0 0 0,0 0 2 16,0-1-2-16,0 1 1 0,0 0-1 15,0-1 0-15,0 0 0 0,0 1-1 16,1 0 0-16,-1 0 1 0,0 0 0 16,0 0 0-16,0 0 0 0,0-1 1 15,0 1-1-15,0 0 0 16,0 0 0-16,0 0 0 0,0-1 0 0,0 0 0 15,0 1 0-15,0-1 1 16,0 0-1 0,0 1 0-16,0 0 0 0,0 0 0 0,0 0-1 0,0 0 1 0,0 0-2 15,0-1-1-15,0 0-2 0,0 1 2 16,0 0 1-16,0 0 0 0,0 0 1 16,0 0 0-16,0 0-1 0,0 0 2 15,0 0 2 1,0 0-2-16,0 0 2 15,0 0-2-15,0 0-1 0,0 0 1 0,0 0 0 16,0 0-1-16,-1 0-1 0,0 0 1 0,1 0-1 0,-1 0 2 16,0 0-1-16,1 0 1 0,-1 1-1 15,0-1 1-15,0 1 0 16,0-1-1-16,1 0-1 16,-1 1-29-16,0-1-44 0,-1 0-71 0,0 0-108 15,-2 0-158-15</inkml:trace>
  <inkml:trace contextRef="#ctx0" brushRef="#br0" timeOffset="7132.83">16901 8282 28 0,'0'0'34'0,"0"0"-2"15,0 0-4-15,0-1-15 0,0 1-6 16,0-2 14-16,1 1 7 0,-1-1-2 15,1 1 18-15,-1 1-23 0,1 0-1 16,-1-1 4-16,0 1 8 16,1 0 2-16,-1 0 3 0,1 0 0 15,-1 0-7-15,0 0-5 0,0 0-5 16,0 0 4-16,0 0 4 0,0 0 6 16,0 0 2-16,0 0 5 0,0 0-6 15,0 0-6-15,0 0-5 0,0 0-4 16,0 0-3-16,0 0-2 0,0 0-2 15,0 0 0-15,0 0 0 0,0 1-4 16,-1 1-1-16,1 2 0 0,-1 1 2 16,1 2 1-16,0 1 3 0,0 2 1 31,0 3 0-31,0 0 1 0,0 1 3 0,0 1-5 0,1 0 6 16,0 1-1-16,0 1 1 0,2 0 5 15,-3 1-1-15,0 1 1 0,0-2-9 16,0 2-4-16,0-3-6 0,0 3-4 15,0-1 1-15,0 0-2 0,-2 0 0 16,1-1 1-16,1 1-1 0,0-1-1 16,0-1 0-16,0 1 3 0,0-3-3 15,0 0 1-15,0-1 0 0,1-2-1 16,1 1 2-16,-2-3-2 0,0 0 0 16,0-4 0-16,0 1 2 0,0-2-1 15,0-1 0-15,0-2 1 0,0 2-1 16,0-2 0-16,0 0 1 0,0-1 0 31,0 0 1-31,0 0 1 0,0 0 1 0,0 0 1 0,0 0 3 0,0 0 4 16,0 0-2-16,0 0-1 15,0 0 0-15,0 0-5 0,0 0-1 16,0 0 1-16,0 0-3 0,0 0 0 16,0 0 1-16,0 0-3 0,-3-1 1 15,1 1-1-15,1-1-1 0,-1 1 1 16,-1 0 0-16,-1-1-1 0,-1 1 1 31,0 0 0-31,-1-2-2 0,-1 2 2 0,0 0-1 0,-2-1 1 16,-2 1 0-16,1 0 0 0,-2 0-1 0,0 0 1 15,-1 0-1-15,-1-1 1 0,2 1-1 16,-2 0 1-16,3-1-1 0,-1 1 1 16,-2 0-1-16,1 0-2 0,0 0-5 15,1-1-1-15,-1 1 0 0,0 0 1 16,3 0 1-16,-2 0 3 0,4 0 4 15,2 0 0-15,0 0 0 0,1 0 2 16,-1 0-2-16,4 0 0 0,-3 0 0 16,1 0 0-16,0 0-2 0,1 0 2 15,-1 0-1-15,0 0 1 0,-2 1 0 16,1-1-2-16,1 1-1 16,-2 0 3-1,0-1-2-15,1 1 2 0,-2 1 2 16,2-2-2-16,0 1 0 0,0-1 1 15,-1 0-1-15,0 0 0 0,1 1 4 16,0-1-3-16,-1 0-1 0,1 0 2 16,0 0-2-16,-2 0 0 0,2 0 0 15,-2 0 0-15,2 0 0 0,1 0 1 16,0-1 1-16,2 1-1 0,-1 0 3 16,2 0 4-16,1 0-2 15,0-1 1-15,0 1-1 0,0-2 2 0,0 2-4 16,0 0 3-16,1-1-4 0,-1 1 1 15,1-2 0-15,-1 1-1 0,0-2-2 16,0 1 2-16,0-3-1 0,0 1-2 16,2-2 4-16,-2-2-1 0,1-3 1 15,1 2 2-15,-2-3-4 16,1 1 0-16,0-3 4 0,0-2-2 0,-1 0-2 0,0-4 1 16,0-1-3-16,-2 0 0 0,1 0 1 15,-2 2-1-15,0 1 1 0,2 2 0 16,-2 1 0-16,2 1-1 0,0 3 0 15,-1 0 0-15,2 3 0 0,-2-1 0 16,2 3 0-16,-2 0 1 0,2 0-1 16,-1 3 0-16,1-2 1 0,0 1-1 15,0-1 1-15,0 0-1 0,-1-1 0 16,1 2 0-16,0 0 0 16,0-3-2-16,0 2 2 0,0 0 0 15,0-1-1-15,0 1-1 0,0 2 2 16,0-1 0-1,0 3-1-15,0-1 1 0,0 0-1 16,0 0 0-16,0 1-1 0,0 0 2 0,0 1-1 16,0-2 0-16,0 1 0 15,1 0-1-15,-1 0 2 0,0 0-2 0,1 1 2 16,-1-1-1-16,0 0 0 16,2 0-2-16,0 0 1 0,-1 0-2 15,1 0 0-15,2 1 1 0,-2-1 1 16,3 1-1-16,-2 0 1 0,2 0 2 15,-1 0-1-15,1 0 0 0,-1-1 1 16,1 1 0-16,1 0-1 0,0-1 1 16,0 1 0-16,0 0-3 0,0 0 2 15,2 0 1-15,-2 0-1 0,1 0 1 16,0 0 2-16,2 0-1 16,0 0 0-16,1 0 0 0,3 0 1 15,-2 0-2-15,1-1 1 0,2-1-1 16,0 0 0-16,2 1 0 0,-1-1 0 15,0 0-1-15,0 1 1 0,-1 0 0 16,-2 1 0-16,-1 0 0 0,-2 0 1 16,-3 0-1-16,-1 0 1 0,-1 0-1 15,-1 0 1-15,-1 0-1 0,1 0 1 16,-1 0-1-16,0 0 1 0,-1 0 0 16,0 0 0-16,0 0 0 0,-1 0 0 15,0 0 1-15,1 0-2 0,-1 0 2 16,0 0-2-16,0 0 1 0,0 0-1 15,0 0-2-15,0 0-5 0,0 0-13 16,0 0-29-16,0 0-26 0,0 0-29 16,2-1-39-16,-2-3-53 0,0 1-154 15</inkml:trace>
  <inkml:trace contextRef="#ctx0" brushRef="#br0" timeOffset="7726.46">16506 8377 23 0,'-3'2'49'16,"-1"-2"7"-16,1 2-6 0,0 0 15 16,1-2-23-16,1 2 9 0,0-2-11 15,0 0-1-15,1 1 1 0,0-1-3 16,0 0-7-16,0 0-10 0,1 0-7 15,2 0 8-15,1 0 17 0,3 0 15 16,4 0 2-16,1 0-5 0,1 0-1 16,5 0-6-16,1 0-4 15,1 0-3-15,0 1-5 0,2 1-6 16,1-1-10-16,-1 2-8 0,1-2-6 16,-2 2 0-16,-1-1-1 0,0-1-1 0,-3 2-12 15,-2-2-21-15,-2 1-8 16,-3-1-14-16,-3 0-5 0,-3 1-18 15,-3-1-23-15,-1 1-46 0,-5-2-26 16,-4 1 18-16</inkml:trace>
  <inkml:trace contextRef="#ctx0" brushRef="#br0" timeOffset="8025.18">16525 8337 170 0,'0'0'71'15,"0"0"-6"-15,0 0 7 0,0 0-1 16,0 0-19-16,0 0-5 0,0 0 6 16,38-19 3-16,-23 17-1 0,3 1-4 15,3-1 7-15,3-1 3 0,-3 2-17 16,3 0-6-16,-2 0-18 0,-1 0-8 15,-3 0-11 1,0 0-1-16,-3 0-6 0,-1 1-26 0,-3 0-34 0,-1 0-16 16,-1 0-29-16,-3 0-34 15,-1 0-44-15,-1 0-24 0</inkml:trace>
  <inkml:trace contextRef="#ctx0" brushRef="#br0" timeOffset="8339.95">16500 8508 131 0,'0'0'139'0,"0"0"-45"16,0 0-25-16,0 0 7 0,0 0-18 15,0 0-3-15,0 0 4 0,17-8 0 16,-5 4-12-16,3-2 2 0,3-1-5 16,3 1-3-16,0 0-17 0,1 3-9 15,2-2-6-15,0 0-6 0,0 1-2 16,-1-1-1-16,0 1-6 0,-1 1-34 16,-4 0-23-16,-1 0-17 15,-2 2-8-15,-3 1-43 0,-6 0-68 16,-3 0-24-16</inkml:trace>
  <inkml:trace contextRef="#ctx0" brushRef="#br0" timeOffset="8589.89">16500 8604 248 0,'0'0'95'16,"0"0"-2"-16,0 0-2 0,0 0-7 15,0 0-26-15,0 0-20 0,0 0 5 16,27-23 1-16,-13 15-4 0,2-2-12 16,3 0-3-16,0-1-5 0,2 1-10 15,1 0-7-15,1 0-3 0,0 2 0 16,0 1-1-16,-1 0-5 0,-2 2-10 16,-1 2-21-16,-2-1-21 0,-2 2-18 15,-2 2-15-15,-3-1-46 0,-3 1-25 16,-3 0-33-16</inkml:trace>
  <inkml:trace contextRef="#ctx0" brushRef="#br0" timeOffset="8835.51">16496 8700 179 0,'0'0'81'16,"0"0"-32"-16,0 0 48 0,0 0-21 15,0 0-2-15,0 0 5 0,0 0-3 16,36-12-24-16,-23 5-17 0,1-2-4 16,3 1-4-1,0-2-10-15,1-1-3 0,2 0-7 16,0 3-4-16,0-2-1 0,0 2-4 16,-1-1-4-16,0 2-25 0,-4 2-13 15,-3 1-16-15,-1 2-16 0,-4-1-29 16,-2 3-43-16,-3 0-32 0,-2 4 37 15</inkml:trace>
  <inkml:trace contextRef="#ctx0" brushRef="#br0" timeOffset="9039.18">16556 8728 145 0,'0'0'80'0,"0"0"8"15,0 0 19-15,0 0-38 0,0 0-13 16,0 0 12-16,0 0 22 0,0 0-24 15,46 0-24-15,-33-6-11 0,2-1-11 16,2 0-8-16,-2 0-11 0,3 1-1 16,-2-1-2-16,1 1-15 0,-1 1-10 15,-2 0-19-15,-1 0-27 0,-3 3-41 16,-2 0-30-16,-1-1-32 0,-1 2 16 16</inkml:trace>
  <inkml:trace contextRef="#ctx0" brushRef="#br0" timeOffset="9211.2">16656 8776 233 0,'0'0'149'0,"0"0"-23"0,0 0-39 16,0 0 6-16,0 0-27 0,0 0-1 16,0 0-7-16,0 0-23 0,43-5-27 15,-33 4-8-15,0-4-8 0,2 3-31 16,-2-3-49-16,6 0-41 0,0 1-98 15,-4-1-64-15</inkml:trace>
  <inkml:trace contextRef="#ctx0" brushRef="#br0" timeOffset="11723.13">17076 8560 50 0,'0'0'35'15,"0"0"-8"-15,0 0-8 0,0 0-6 16,0 0 6-16,0 0 6 0,0 0 5 15,0 0 3-15,0 0-4 0,0 0-2 16,0 0 3-16,0-1 7 0,0 1 0 16,0 0-13-16,0 0-3 0,0 0-3 15,0 0-5-15,0 0 9 16,0 0-9-16,0 0-4 0,0 0-2 16,0 0 1-16,0 0 2 0,0 0 11 15,0 0 6-15,0 0 8 0,0 0 6 16,0 0-3-16,0 0-8 0,0 0-10 15,0 0-8-15,0 0 0 0,0 0 0 16,0 0-2-16,0 0 1 0,0 0 4 16,0 0-2-16,0 0 2 0,0 0 1 15,0 0 0-15,0 0-4 0,0 0-2 16,2-1 4-16,1 1-3 16,0-3 0-16,0 2 4 0,0 0-1 15,2-1 5-15,1-2-7 0,0 3-2 16,2 0 3-16,-1 1-1 0,2 0 4 15,0-1 6-15,1 1 3 0,1-1-4 16,-2 1-2-16,0 0-5 0,-1 2-3 16,1 0-3-16,-1 5 0 0,-2-2-3 15,2 0 0-15,-2 0-2 0,1 1 2 16,-2 0-1-16,-1 1-2 0,0-2 3 16,-3 2-2-16,-1 0 1 0,0-3-1 15,-1 3 1-15,-3-1 1 0,-2 1 2 16,-2-2-4-16,-3 2 1 0,1 0-2 15,-2 0-1-15,-2 0-1 0,1 0-2 16,-1-1-3-16,3-2 3 0,0 1-4 16,1-3 4-16,4 2-1 15,-1-3 1-15,3 2 1 0,-2-1-4 16,4 0 5-16,-2-2-3 0,2 1 1 16,2-1 1-16,0 0-2 0,0 0 0 15,0 0 3-15,0 0-2 0,0 0 2 16,2 0 6-16,0-1-1 0,1 1-1 15,2-1 1-15,0-1-1 0,0 0 2 16,2 0-4-16,1 1 2 0,2 1-1 16,-2-2 1-16,3 1-2 0,0 1-1 15,-2 0 1-15,3 0-1 0,-3 0-1 16,1 0 0-16,-1 0 2 16,2 3-2-16,-3-2-1 0,0 2 0 15,-1 0 0-15,-2-1-2 0,-1 3 2 16,-1-3 0-16,0 4 0 0,-1-1 1 15,0-1 0-15,-1 1 1 0,-1 0 2 16,0 0 0-16,0 2 0 0,0-1 2 16,-2 0-1-16,0 1-4 0,1-3 3 15,-1 0-1-15,0 1 1 0,-1 0 1 16,0-2-2-16,-2 3 2 0,0-1 1 16,-1-1 2-16,-2 2-1 0,1-1-2 15,-1-1 2-15,0 0-1 0,1 1 1 16,0-3 0-16,-1 4 2 0,2-2-1 15,0 0-2-15,0 0 0 0,2-1-4 16,-2-3 0-16,3 2 0 0,-1-1-1 16,1 1 2-16,0 0 0 0,0-2 2 15,1 2-1-15,-1 0-1 0,0 0-1 16,-2 0 0-16,1 0 1 0,2 1-2 16,-2-2 0-16,1 0 0 0,0 2 0 15,0-1-3-15,0 0 3 0,1-1-1 16,1 2-2-16,-1-1 1 0,1-1-3 15,0-1 3-15,1 1 2 0,-2 0-1 16,2-1-2-16,-1 1 3 0,0 0-3 16,1-1 2-16,-2 0 0 0,1 1 0 15,0-1 0-15,0 0-2 0,0 0 2 16,1 0-1-16,-1 0 1 16,1 0 1-16,0 0-3 0,0 0-5 15,0 0-14-15,-1 0-11 0,1 0-12 16,0 0-19-16,0 0-25 0,0 0-32 15,0-7-66-15,0 1-141 0</inkml:trace>
  <inkml:trace contextRef="#ctx0" brushRef="#br0" timeOffset="34654.1">5447 8406 1 0,'2'-1'21'0,"1"0"4"15,-1-2 2-15,2 2-3 0,-2 0-3 16,-1-1 2-16,1 1-5 0,-1 0-9 16,0-1 6-16,-1 1 13 15,0-1 33-15,1 0-21 0,-1 0 0 16,0 1-5-16,1-1-2 0,-1-2 0 15,1 3 2-15,-1-1 1 0,0-1-3 16,0 1-1-16,1 0 6 0,-1-2-3 16,1 2-8-16,1-4-5 0,0 1 0 15,0 1 4-15,0-1 9 0,1 0-4 16,0 2 3-16,-3-3-4 0,2 2-2 16,0 1-8-16,-2 2-5 0,1-2 1 15,-1 2-3-15,0 1-3 0,0 0-5 16,0 0 0-16,0 0-5 0,0 0-1 15,0 0-2-15,0 0 1 0,0 4-1 16,0 1 3-16,0 4 0 0,0 1 2 16,0 3 1-16,1 6 5 0,-1 1 0 15,1 3-1-15,-1 0 4 0,0 5 3 16,0 0 7-16,0 3 1 0,-3-1 2 16,-1-1 9-16,0-1 2 0,1-3-24 15,0 0-5-15,2-4-2 0,1 1-1 16,0-3-1-16,0-3-1 15,0-1 1-15,0-3-1 0,0-1-1 0,0-2 0 16,0-2-6-16,0-2-16 16,0-2-18-16,0-2-22 15,0 1-22-15,0-2-31 0,1-6-34 0,1-1-88 16,-1-1-156-16</inkml:trace>
  <inkml:trace contextRef="#ctx0" brushRef="#br0" timeOffset="35225.01">5348 8497 85 0,'0'0'69'15,"-3"1"34"-15,1 0-30 0,0-1-9 16,1 1-30-16,1-1-4 0,-2 1 19 16,2-1 0-16,-1 0-9 15,0 1 3-15,1-1-2 0,0 1-9 0,0-1 3 16,2 1 9-16,2-1 0 0,3 1 3 15,5 0-10-15,3-1-5 0,5 0-3 16,3 0-1-16,3-1-4 0,3 0-1 16,1 0-6-16,2 0-8 0,4 0-3 15,-4 1-2-15,-1 0 0 0,-2 0-1 16,-6 0-2-16,0 2-1 0,-4-1 0 16,-2-1-3-16,-4 2-5 0,-2-2-10 15,-3 0-12-15,-2 1-9 0,-1 0-11 16,-1 0-17-16,0 0-23 15,-2 0-30-15,1 1-53 0,-2 2-46 16,1-4-31-16</inkml:trace>
  <inkml:trace contextRef="#ctx0" brushRef="#br0" timeOffset="36054.53">6013 8345 13 0,'0'0'51'0,"3"-2"26"15,-2 2 6-15,1-1 21 16,0-1-34-16,-1 0-2 0,0 0-3 0,-1 1-14 16,1-3-9-16,-1 2 6 0,0 1 2 15,0 0-1-15,0-1-10 0,0 1-9 16,0 1-2-16,0 0-10 0,0 0-10 15,1 0-3-15,0 0-1 0,1 4 1 16,0-2 3-16,0 4-2 16,1 0 1-16,-1 2-3 0,4 3 1 15,-3 0-2-15,1 4 1 0,0 3 1 16,-1 2 2-16,0 3-3 0,-1 3-1 16,1 2 2-16,0 6-3 0,2 6-1 15,-2 8 0-15,-1 0-1 0,-2-5 1 16,0-2 3-16,0-8 2 0,-2-5-1 15,0-5-3-15,-1-4 0 0,-1-2-1 16,0 2 6-16,-1 2-4 0,-1 1 1 16,0-3-3-16,1-2-1 0,1-3-3 15,1-2-31-15,0-4-11 0,1-1-16 16,0-2-20-16,2-4-29 0,0-6-36 16,0-3-60-16,0 0-79 0</inkml:trace>
  <inkml:trace contextRef="#ctx0" brushRef="#br0" timeOffset="37033.1">6033 8343 61 0,'0'0'69'0,"0"0"40"16,0 0-35-16,0 0-19 0,-3-4-26 15,3 2-12-15,0 1 1 0,0 0-3 16,0-2 6-16,0 2 16 0,0 0 6 16,0 0 3-16,0 1 1 0,0 0-13 15,0 0-6-15,0 0-2 0,0 0-15 16,0 0-3-16,0 0 2 0,-1 0 3 16,1 0 7-16,0 0 5 0,0-1-2 15,0 0-3-15,-1-1 2 0,1-1-1 16,-1 2 2-16,1-3-9 0,0 1-1 15,0-3 1-15,0 2 1 0,0 0-2 16,0-1 3-16,0-1-1 0,1 2-1 16,0-1 5-16,0 0-1 0,1 2-4 15,0-1-5-15,1 1-4 0,0-1-5 16,1 2 1-16,1-3 0 0,2 2 0 16,0-1-1-16,3 0 0 0,0 0 0 15,2 1 0-15,2-1 0 0,-1 2 0 16,2-2 0-16,0 3 2 0,0-1 0 15,-2 0 3-15,2 2 6 0,0 0 4 16,-1 0-1-16,1 0-4 0,-4 0-6 16,1 2-3-16,-3 0 0 0,-2 2-1 15,0 0-1-15,-3 2 1 0,-1 2-1 16,-2 1 0-16,-1 1-1 0,-2-1 2 16,-6 3 0-16,0-1-1 15,-3 0 0 1,-3 1-6-16,0-2-4 0,-3 1-10 15,2-3 1-15,-2 2 5 0,2-2 8 16,2-1-1-16,2-2 8 0,2 0 0 16,1-1 0-16,4-1 0 0,1-1 3 15,1 0 0-15,2-1 1 0,0-1 0 16,2 0 6-16,2 0 1 0,4 0-4 16,1-3 3-16,1 1-3 0,2 1 1 15,-1 0-2-15,0 0 3 0,1 1-4 16,-1 0 0-16,-1 0-4 0,4 0 1 15,-5 2-1-15,2 0-1 0,0 1 0 16,-2 1-1-16,1 1 1 0,0 2 1 16,-1 0-1-16,-1 1-2 0,0 1 2 15,-3 1 0-15,-2 0 1 0,-2 0-1 16,-1 0 5-16,-3-2 8 0,-6 1 5 16,-1 0 5-16,-2-1-1 0,-4-1-7 15,0-1-2-15,-2-3-6 0,0 2-3 16,-3-4-1-16,1 0 0 0,0-1-2 15,-1 0-1-15,0 0-3 0,3-1-10 16,1 0-14-16,3-3-9 0,-1 2-8 16,2 2-16-16,2-2-20 0,3 0-27 15,3 0-26-15,3 1-28 0,2-1-76 16,0-1-65-16</inkml:trace>
  <inkml:trace contextRef="#ctx0" brushRef="#br0" timeOffset="38349.33">6511 8610 26 0,'1'-1'37'0,"1"1"12"0,-1-1-1 15,1 1-4-15,-1-1-7 0,1 1 11 16,-2-1-17-16,1-1 0 0,0 2-1 15,-1-1 9-15,0 1 4 0,0 0-5 16,0-1 1-16,0 0-5 0,0 0-1 16,0-2 5-16,0 2-8 0,-2 0-9 15,1-1-6-15,1-1-3 0,-1 1-2 16,1-1-1-16,0 0-1 0,0 0 10 16,0 0 5-16,2 2 10 0,-1 0-2 15,0-1-2-15,0-1-1 0,0 2-2 16,0-1-4-16,-1 1-4 15,0-1-1-15,0 0 1 0,0 2-3 16,0-1-1-16,0 1-3 0,0-1-5 16,0 1-1-16,0 0-2 0,0 0-1 15,0 0 1-15,0 0-2 0,0 0 4 16,0 0 0-16,0 0 0 0,0 0 3 16,0 0 2-16,1 0 0 0,0 0 2 15,0 2-4-15,0-1-2 0,0 3-1 16,-1-1 1-16,0 3 1 0,0 1 0 15,0 1 2-15,0 5 3 0,0-1 3 16,-3 2-1-16,0 0 2 0,-1 0-3 16,-2 1 0-16,0-2-4 0,-3 1 1 15,2-3 2-15,-3 1-2 16,-1-1 2-16,0-1-2 0,1 0-2 16,0-2-3-16,2 0 0 0,-1-2-5 15,1-2 1-15,-1 2 1 0,3-2 1 16,1-1-2-16,1 1 0 0,2-3 0 15,0 1-1-15,2-2 2 0,0 1-1 16,0-1 0-16,0 0 0 0,3 0 2 16,2 0 1-16,2 0 1 0,3 0 2 15,-1-1-1-15,2 0-1 0,1 0 0 16,-1-2-1-16,2 2-3 0,3 0-1 16,-4-1 0-16,2-2 1 0,-1 3 0 15,1-1-1-15,-1 1 0 0,0-2 0 16,0 2 0-16,-2 1 0 15,1-2 1-15,-3 1 0 0,0 0 0 16,-1-1 2-16,-1 1 3 0,-2 0 6 16,-1 1-2-16,0-2-5 0,-1-1-2 15,0 1-1-15,-1-1-1 0,-2 0 2 16,2 2 0-16,-2 1-1 0,0-1 1 16,0 1-3-16,0 0 0 0,0 0-1 15,0 1-4-15,0 1 0 0,0 3 5 16,-2 0-2-16,1 2 2 0,-1 0 2 15,-2 3-2-15,1 1 0 0,-1 0 0 16,1 2 0-16,-1 1 3 0,1-1-2 16,-1 1 2-16,0 0 1 0,1 0 1 15,0-2-1-15,0-1 0 0,1 0 1 16,-1-2-5-16,0-1 1 0,1-1-1 16,0-1 0-16,2 0 0 0,-1-1 0 15,1-2-4-15,0-2-15 0,0 2-16 16,1 0-15-16,0-3-14 0,0 2-22 15,1 1-24-15,-1-2-41 0,3 0-74 16,0-1-106-16</inkml:trace>
  <inkml:trace contextRef="#ctx0" brushRef="#br0" timeOffset="39366.26">6893 8021 75 0,'0'0'62'16,"-1"0"31"-16,1 0 45 0,0 0-66 15,0 0-20-15,0 0-12 0,0 0-11 16,0 0 3-16,2 0-12 0,0 0-6 16,0 0 5-16,1 1 2 0,2 5 5 15,-1 0 3-15,1 2 6 0,1 0 5 16,1 4-10-16,3 1-3 0,-1 2-7 15,2 0-2-15,0 3 0 0,0 1 3 16,0 3-4-16,1 3-2 0,-2 1 2 16,1 2 0-16,0 2 3 0,0 0-3 15,-1 3 1-15,4 4-5 0,0 10-6 16,2 8-1-16,-3 5 1 0,-3 1 11 16,-4-5-3-16,-4-5-8 0,-2-3-4 15,-4 0 1-15,-4-5-3 16,-3-2 5-16,-2-1 13 0,-6-5 16 15,0-5 4-15,3-9 9 0,3-2-2 16,-2-4-10-16,-1 4-4 0,-5 2-10 16,-2 0-4-16,0-1 9 0,1-3-14 15,-1-2-1-15,0-2-7 0,-1 0-1 16,4-4 0-16,-2-1-4 0,1 1 0 16,3-3 0-16,2 0 0 0,3-1-1 15,3-2-1-15,4 0-16 0,2-3-18 16,2 1-20-16,2-1-14 0,0 0-11 15,3 0-10-15,4-4-23 0,5-5-50 16,1 1-74-16,1 0-120 0</inkml:trace>
  <inkml:trace contextRef="#ctx0" brushRef="#br0" timeOffset="40390.85">4138 7920 154 0,'0'0'76'0,"1"0"-76"15,-1 0 101-15,2 0-66 0,-2 0-4 16,1 0-9-16,-1 0-1 0,0 0 14 16,0 0 2-16,0 0-7 0,0 0 10 15,0 2 10-15,-1 1 0 0,-1 2-1 16,-1 2-7-16,0 1-6 0,-3 0-11 16,-1 3-9-16,-2 2-6 0,-3 3-6 15,1 2 1-15,-2 3-2 0,-2 0 4 16,1 4-2-16,-2 0 3 0,1 3-3 15,-2 1-1 1,-1 6 2-16,-3 7-4 16,-4 7 0-16,0 1-2 0,1-3 1 0,2-1-1 0,1-3 3 0,2 4-3 15,0 2 1-15,0 1 2 0,0 6-2 16,-1 3 1-16,0 5 5 0,3 2 12 16,1 2 2-16,5 0 6 0,5-2-4 15,5-2-4-15,2-1-9 0,6-1-7 16,2-2-2-1,3-6 0-15,0-2 0 0,1-6 1 16,4-4 1-16,1-3 3 0,0-5 1 0,0-5 6 16,-3-6 12-16,-1-3 12 15,-1-2 15-15,5 1 4 0,2 5-5 0,2 0 4 16,2-1-4-16,-1-5-2 0,-2 1-11 16,0-4-5-16,1-2-3 0,-3-3-7 15,0-2-8-15,-4-2-4 0,1-1-7 16,-5-2 0-16,-1 0-4 15,-3-3 0-15,-3 0-16 16,-1 0-26-16,-1 0-31 0,-2 0-52 16,-7-1-88-16,-1-3-142 0,-5-1-355 0</inkml:trace>
  <inkml:trace contextRef="#ctx0" brushRef="#br0" timeOffset="92824.77">674 11046 49 0,'0'-1'51'0,"0"-1"-4"16,0 1 1-16,0-1-2 0,1 2 8 16,-1-1-26-16,1 1 6 0,-1-2-2 15,1 1 0-15,0 0 9 0,-1 0 4 16,0 0-8-16,2 1 2 0,-2-1-4 15,0 0 2 1,1-1-3-16,0 0 0 0,1 0 1 0,-1 1 8 0,0-1-10 16,0 2-5-16,-1-1-3 0,0 1-4 15,0-1-4-15,0 1-5 0,0 0-9 16,0 1-3-16,2 4 0 16,-1 2 3-16,2 7 3 0,0 3-2 0,1 7 7 15,0 11 6-15,0 11 7 0,1 14 4 16,-1 3 4-16,-2-1-3 0,-2-4 9 15,-1-3 5-15,-4 0 0 0,1-1-5 16,0-2-5-16,-1-4-23 0,2-4 1 16,1-2-6-16,0-3-2 0,1-9-3 15,1-6-5-15,0-7-25 0,0-2-19 16,-1-1-8-16,0 4-19 16,1-1-31-16,-1-3-40 0,-1-3-52 15,0-6-99-15</inkml:trace>
  <inkml:trace contextRef="#ctx0" brushRef="#br0" timeOffset="93704.19">747 11022 69 0,'0'0'62'0,"0"0"-8"0,0 0 29 16,0-3-32-16,0 3-7 0,0 0-6 15,0 0 21-15,-1 0-21 16,-1 0 0-16,1 0-5 0,1 0 0 0,-1-1 3 15,1 1 1-15,0 0-2 0,0 0 2 16,0 0-14-16,0 0-1 0,0 0 2 16,0 0 10-16,0 0 2 15,0-1 3-15,0 1 0 0,1-3 5 0,0 1-10 16,4 0-14-16,-1-3-4 0,1 1-7 16,3-1-1-16,0-1 0 15,4 1-2-15,-1 0 1 0,4 1 3 0,-1 0 2 16,2 1 3-16,0 3 0 0,3-1-2 15,-2 1-5-15,1 0-3 0,0 3-2 16,-3 2-3-16,-2 2 0 0,0 1-2 16,-3 2-1-1,-3 0-2-15,-1 1-1 0,-4 0 0 0,-2 3 2 0,-2-1-1 32,-4 1-1-32,-4 0-2 0,-1-1 1 0,-2-1-1 0,0 0-4 0,-1-1-8 15,1-3-2-15,1-1 9 0,2 0 8 16,2-3 5-16,3-1 1 15,2-1 1-15,2-2-1 0,0 1 3 16,1-1 6-16,0 0 2 0,0 0 7 31,2 0-3-31,1-1 0 0,3-1-7 16,2-1-7-16,2 1-1 0,0 0-1 0,2 1 0 0,2 1 0 0,0 0 0 16,2 3-2-16,-1 2 2 0,1 3 1 15,-2 1-1-15,-1 1 3 0,-3-1-2 16,-3 4 0-16,-3-2 0 0,-2 1 6 15,-2 1 5-15,-5 1 12 16,-4 0 6-16,-2-1 7 0,-6 0-8 16,-3-2-8-16,-3 0-8 0,-3-3-7 15,-2 0 1-15,-2 0-7 0,-1-2 0 16,-6 0-10-16,-5 0-14 0,5-3-26 31,4-1-24-31,7-1-23 0,6-1-16 0,0 0-44 0,-3 0-50 0,8-1-80 16</inkml:trace>
  <inkml:trace contextRef="#ctx0" brushRef="#br0" timeOffset="95020.68">1399 11426 34 0,'0'0'53'16,"0"0"35"-16,0 0-25 0,0 0-3 15,0 0-18-15,0 0 12 0,0 0 11 16,0-1-6-16,0 1-5 16,0-1-2-16,0 0-2 0,0 0-14 0,0-2 0 15,0 3 5-15,0-1-1 16,0 1 3-16,0 0-2 0,0-1 0 0,0-1-6 15,0 1-5-15,0-2-10 0,0 3-4 16,0-1-1-16,0 0 1 0,0 0 3 16,0 0 1-16,0-1-4 0,0 2-3 15,0 0-2-15,0-1 0 0,0 1 4 16,0 0 0-16,0 0-2 0,0 0-1 16,0 0-1-16,0 0 4 0,0 0-2 15,0 0 0 1,0-1 1-16,0 1-2 0,1 0-2 0,-1-1-3 15,0 1-2-15,0 0-3 0,0 0 0 16,0 0-2-16,0 0 0 0,0 0-1 16,0 0-2-16,0 0 2 0,0 0-1 15,0 0-1-15,0 0-1 0,0 1 1 16,0 0-1-16,0 0 4 16,0 5 1-16,-1 0 4 0,-2 2 1 0,1-1 1 15,-3 4-1-15,0-1 4 0,-1 3 0 16,-1 0-1-16,-2 0 0 0,-1 0-1 15,1-1 1-15,0 0-1 0,-2-2 2 16,1 1 0-16,-1-2-3 0,0 1-3 16,0-1-1-16,1-1 0 0,-1-1-3 15,2 0 3-15,1 0-3 0,0-2 0 16,2-2-1-16,1 1 1 0,2-2-3 16,-1-1 1-16,3 2 2 0,-1-2-4 15,2 1-2-15,0-2-4 0,0 0-5 16,0 0 3-1,0 1 6-15,0-1 1 0,0 0-2 0,0 1 3 0,0 1 2 16,2 0 2 0,1-1 0-16,1 3 2 0,2-2 0 15,2 0 4-15,2 2-2 0,0-2-2 16,3-1-1-16,1 2 1 0,1-1-2 0,3-1 2 0,-1 3-1 16,-1-3 0-1,1 0 0-15,-1-1 2 0,0 0-2 16,-2 0 0-16,0 0 1 0,-1 0 0 15,-1 0 1-15,-1 0-2 0,-1 0 2 16,-1-1 0-16,0 0 2 0,-2-2 3 0,-2 1 0 16,-1 2 4-16,-1 0-1 15,0-1 0-15,-1 1 2 0,2-1 0 0,-2-2-4 16,0 1-3-16,0 0-3 16,0-1-3-16,0 2 2 0,-2-1-1 0,1 2 1 31,-1-1 1-31,0 1 3 0,0 0-2 0,0 0-4 15,0 0-3-15,0 0-5 0,0 1-6 16,-1 1 0-16,-1 4 3 0,0 1 11 16,1 5 2-16,-1-1-1 0,1 3 1 15,-1 1 1-15,1-1 5 0,-2 1 0 16,2 0-1-16,-2 0 2 0,2-1-2 16,-1 1-1-16,1-2 1 0,0 0-2 15,0-2-2-15,1 1-3 0,-1-2 1 16,1 1-1-16,0-3 0 0,0 1-2 15,0 0-2-15,0-4-9 0,0 0-12 16,0-2-15-16,0 0-17 16,0-2-21-16,0 1-33 0,0 0-29 15,2-2-42-15,5 0-52 0,1-2-109 16</inkml:trace>
  <inkml:trace contextRef="#ctx0" brushRef="#br0" timeOffset="95489.88">2573 11040 662 0,'1'0'121'0,"0"0"-73"0,2 0 99 16,-2 0-84-16,0 0-40 0,0 0-15 15,-1 0-5-15,0 0-3 0,0 0-1 16,0 0-34-16,0 0-17 0,0 0-29 15,0 1-44-15,0 1-17 0,5 2-32 16,-1 0-52-16</inkml:trace>
  <inkml:trace contextRef="#ctx0" brushRef="#br0" timeOffset="95661.72">2590 11355 754 0,'0'0'145'0,"0"0"-35"16,0 0-16-16,0 0-61 0,0 0-21 16,0 0-12-16,0 0-14 0,0 0-34 15,-27 32-47-15,23-30-17 0,0-2-70 16,1 0-162-16</inkml:trace>
  <inkml:trace contextRef="#ctx0" brushRef="#br0" timeOffset="99619.17">3750 11214 6 0,'0'0'66'0,"0"-8"17"0,0 3 25 15,0 1-35-15,0 0-18 0,-1-1-6 16,-1 3 12-16,-1-3-4 0,0 3-5 16,0-3 0-16,-2 2 0 0,1-2-6 15,-3 1-4-15,2 0-8 0,0-1-10 16,-1 2-3-16,0-2 0 0,0 1-6 16,-1 0-1-16,-1 1-3 0,0-1-2 15,-3 2-1-15,0-1-6 0,-3 3-1 16,1 0-1-16,-5 0 5 0,2 4-11 15,-3 2 8-15,1 2-3 0,-2 1 1 16,0 4-2-16,2 2 1 16,1 3-6-16,2 2-6 0,2 1 2 0,4-2 5 15,4 3 4-15,4-3-1 0,2 1 3 16,6-2 2-16,4-1 1 0,5-2 5 16,3 0 0-16,1-2 1 0,2 0 0 15,2-5-1-15,-2-1-1 0,-1 0 8 16,0-6-7-16,-3 2 10 0,3-3 10 15,-3-4 1-15,-2-3 8 16,0-3 2-16,-3-5-6 0,-1-3-4 0,1-4-6 16,-3-5-10-16,0-9-13 0,-3-11-16 15,-5-13 16-15,-2-4 4 0,-3 2 6 16,-3 6 7-16,0 10-3 0,1 3 8 16,2 3-15-16,1 11-4 0,0 5-3 15,2 9-2-15,-2 3 2 16,-1-2-3-16,1 1-12 0,-1-1-18 0,0 2-22 15,-1 3-18 1,2 3-21-16,2 0-33 0,0 5-46 16,2 2-53-16,2 3-117 0</inkml:trace>
  <inkml:trace contextRef="#ctx0" brushRef="#br0" timeOffset="100058.66">4019 11178 214 0,'0'0'31'0,"0"0"113"15,0 0 7-15,-5-27-42 0,4 19-26 16,1 0-26 0,0-2-7-16,1 2 4 0,1-1-16 0,1 1 8 15,-1 0-3-15,2 2-9 16,-2 1-3-16,1 0 1 0,-1 4-6 0,0 0-11 16,-1 1-5-16,-1 0-10 0,2 4-1 15,-2 3 1-15,0 4 1 0,0 3 1 16,0 5-1-16,0 2 0 0,-2 2-1 15,1 4 3-15,1 2-2 0,0-1 1 16,0 0-2-16,3-1 3 16,-1-2-3-16,2-1 0 0,-3-2-15 0,1-3-16 15,-1-2-9-15,1-3-23 0,0-2-16 16,-1-4-15-16,2-7-28 0,1-1-71 16,1-2-141-16</inkml:trace>
  <inkml:trace contextRef="#ctx0" brushRef="#br0" timeOffset="100210.4">4166 10896 569 0,'0'0'125'0,"0"0"-8"0,0 0-8 0,0 0-37 16,0 0-43-16,-25-33-24 0,23 29-5 16,-1 3-8-16,1 0-46 0,1 1-21 15,-2 0-46-15,3 7-73 0,0 1-35 16,0-1-42-16</inkml:trace>
  <inkml:trace contextRef="#ctx0" brushRef="#br0" timeOffset="100691.39">4573 10958 87 0,'0'0'49'0,"0"0"45"16,0 0 23-16,2-36-48 0,-2 25-16 16,0-1-17-16,-3-2 19 0,1 1 14 15,-1-1 6-15,0 2-3 0,-2-1 3 16,1 2-17-16,-1-1-1 0,1 1-8 15,0-1-16-15,0 2-8 0,-2 0 3 16,0 3 2-16,2-1-4 0,-2 2-7 16,0 0-3-16,1 4-5 0,-3 0-1 15,1 2-6-15,-1 0-2 0,0 6 0 16,-2 1-2-16,1 3 3 0,-2 3-5 16,1 6 4-16,0 3-4 0,1 5 2 15,-1 11 0-15,-1 11 2 0,0 14 0 16,-1 7 0-16,1-2-1 0,3-4 5 15,1-8 2-15,-1-2 2 0,1-2-2 16,3-3-7-16,1-4-1 0,2-1-3 16,1-4-17-16,3-2-9 0,3-4-7 15,0-6-3-15,-1-6-17 0,0-8-18 16,3 0-19-16,1-3-23 0,0 1-9 16,6-6-30-16,-4-5-104 0,-2-2 19 15</inkml:trace>
  <inkml:trace contextRef="#ctx0" brushRef="#br0" timeOffset="100894.46">4362 11276 396 0,'0'0'12'16,"0"0"156"-16,0 0 32 0,0 0-71 16,-34-30-31-16,32 24-27 0,2 1-17 15,4-1 0-15,5 0-15 0,6 2 1 16,3-1 10-16,5-1-2 0,3 2-20 15,3 1-18-15,0-1-10 0,2 0-7 16,1-2-57-16,6 1-62 0,5-3-66 16,6-1-61-16,-10 1-102 0</inkml:trace>
  <inkml:trace contextRef="#ctx0" brushRef="#br0" timeOffset="101319.4">5024 10905 398 0,'0'0'87'16,"0"0"70"-16,0 0-70 0,0 0-28 16,-5-40-16-16,3 29-3 0,1 1 13 15,-2-1-7-15,0 1-6 0,-1 1-7 16,0-1 3-16,-1 1 7 0,-2 1 0 15,3 1-12-15,-1 1 4 0,-1 0-11 16,1 2-13-16,0 0-3 0,-1 3-3 16,3 0 0-16,-2 1 1 0,2 0-6 15,-2 3-2-15,0 4 1 0,-2 3-1 16,0 5 1-16,-1 4 1 16,0 5 0-16,-1 9 0 0,-3 12 1 15,3 12 1-15,-2 7 1 0,7-2 3 16,1-2 7-16,3-9-5 0,0 2-1 15,0-4-4-15,0-4 2 0,0 0-5 16,-3-4-3-16,-1 0-3 0,2-3-5 16,1-8 5-16,0-7 3 0,1-4-5 15,0-4-15-15,1 0-14 0,1 3-11 16,0-3-18-16,0-6-9 0,1-5-58 16,-1-4-19-16,1-7-21 0,-1-19-88 15,-1 2 7-15</inkml:trace>
  <inkml:trace contextRef="#ctx0" brushRef="#br0" timeOffset="101476.45">4734 11237 389 0,'0'0'159'16,"0"0"24"-16,0 0-48 0,0 0-38 16,0 0-27-16,0 0-25 0,15-16 4 15,-6 11-10-15,3 2-12 0,2-1-11 16,1 2-16-16,2-3-4 0,1 3-56 15,4-3-64-15,16 0-79 0,-5 1-134 16,-1-2-143-16</inkml:trace>
  <inkml:trace contextRef="#ctx0" brushRef="#br0" timeOffset="101617.52">5260 11324 783 0,'0'0'133'0,"0"0"20"0,0 0-70 0,0 0-65 15,0 0-18-15,0 0-92 16,0 0-73-16,0 0-52 0,0 0-178 16</inkml:trace>
  <inkml:trace contextRef="#ctx0" brushRef="#br0" timeOffset="102341.22">5981 11024 74 0,'0'0'83'0,"0"0"11"15,0 0 6-15,6-3-9 0,-6 1-22 16,2 0-5-16,-2-1 10 0,1 0-2 16,0-1-20-16,-1 1 4 0,1-2 4 15,0 3-12-15,0-2 6 0,0 2 2 16,0 1-10-16,0 1-8 0,-1 0-14 15,0 0-13-15,0 4-3 16,0 2 3-16,0 5 1 0,0 3 6 0,-2 3-3 16,-1 5-4-16,0 3 2 0,0 2-4 15,1 1-1-15,-1 1-4 0,0-1-4 16,2 0 0-16,-1-4-3 0,2-2-28 16,0-4-26-16,0-1-30 0,0-4-36 15,0-3-27-15,0-6-45 0,2-2-87 16,0-2-64-16</inkml:trace>
  <inkml:trace contextRef="#ctx0" brushRef="#br0" timeOffset="102482.1">6005 10758 810 0,'0'0'71'0,"0"0"-61"0,0 0 62 16,0 0-57-16,0 0-15 0,0 0-91 15,8-15-59 1,0 12-39-16,-1 2-121 0</inkml:trace>
  <inkml:trace contextRef="#ctx0" brushRef="#br0" timeOffset="103065.69">6132 11082 371 0,'0'0'56'0,"0"0"94"0,0 0-65 16,0 0-65-16,0 0-8 0,0 0-11 15,28-39 27-15,-19 30 3 0,1 1-12 16,-1 0 18-16,4 1-3 0,-2-1 2 15,1 1-14-15,1 0-5 16,-2 1-6-16,1 1-1 0,-3 2-4 16,0-1-6-16,-1 3 0 0,0 1 2 15,-2 2-4-15,-1 6 1 16,0 2 1-16,1 4 6 0,-4 4 0 16,1 1 4-16,-1 1-7 0,-1 2 8 0,1 1-2 15,-1 0 3-15,0-1 5 0,0-1 3 16,2-1 7-1,0-3-9-15,0-1 13 0,2-4-9 0,1-3 8 0,1-4 0 16,0-5 2-16,0 0-2 0,2-8-4 31,2-5-5-31,0-3-4 0,2-6-4 16,-1-5-5-16,5-8 0 0,-2 3-8 16,1 1 0-16,0 3-1 0,-3 8 2 15,2 2-3-15,-3 4 4 0,0 3-2 16,-2 4 1-16,-2 2 1 0,1 3-1 15,-4 2-1-15,-1 0-1 0,0 6-2 16,-1 4 3-16,0 5 4 16,-1 4 7-16,-1 2-2 0,1 0-3 0,-1 3-1 15,0-2-2-15,2 1-2 16,0-2-1-16,0 0-11 0,1 0-10 16,1-3-11-16,1 0-24 0,0-1-39 15,3 1-56-15,-1-5-91 0,0-5-185 0</inkml:trace>
  <inkml:trace contextRef="#ctx0" brushRef="#br0" timeOffset="103648.94">7506 10941 203 0,'1'-1'70'0,"2"-1"58"0,2-1 17 16,-3 1-57-16,2-2-18 0,0 3-11 16,-1 0 0-16,0 0-3 15,1 1-13-15,-1 2-5 0,0 3 10 16,1 4-9-16,-1 3 0 0,1 6-1 16,-1 7-10-16,0 11-5 0,0 10 3 15,0 11-5-15,0 1-1 0,-1-1 0 16,-2-7-8-16,0-6 2 0,-2-4-10 15,-2-2-4-15,-1-2 0 0,-3-8-25 16,3-4-7-16,-1-6-13 0,1-4-12 16,0 1-4-16,0-1-17 0,-2-1-28 15,2-8-95-15,0-5-127 0,2-3-21 16</inkml:trace>
  <inkml:trace contextRef="#ctx0" brushRef="#br0" timeOffset="104021.44">7549 10936 462 0,'0'0'104'0,"0"0"31"0,0 0-34 15,37-44-49-15,-25 28-40 0,0 1 1 16,1 1 13-16,-1 2-5 0,-1 0 3 16,0 4 3-16,-3 1 20 0,2 0-16 15,-1 5-5-15,0 0 0 0,2 2-12 16,2 1 4-16,-1 2 3 0,2 4 0 16,-2 1-7-16,-2 2 0 0,-1 4-3 15,-2 3 9-15,-1 2 8 0,-3 2-2 16,1 1-7-16,-4 1-9 0,0-1-3 15,-4-1-4-15,-4-1-2 0,-1 0-1 16,-5-4-16-16,-2 0-21 0,-2-4-20 16,-1 1-19-16,0-3-26 0,-1-2-27 15,-6-4-31-15,7 1-79 0,2-4-109 16</inkml:trace>
  <inkml:trace contextRef="#ctx0" brushRef="#br0" timeOffset="104460.58">7921 10969 573 0,'0'0'100'16,"0"0"-95"-16,0 0 106 0,38-31-54 15,-24 22-33-15,0 1-3 0,-1 1 0 16,4 1-7-16,-6 1-4 0,2 2 1 15,0 1 0-15,-1 1 4 0,1 1-8 16,-1 1 5-16,-1 4-7 16,-1 2-5-16,-2 3 0 0,0 4-3 0,1 2 3 15,-5 3-4-15,0 4 1 0,-2 0 1 16,-2 1-9-16,-3-2-13 0,-3-2-1 16,-4-3-13-16,-3 0-7 0,0-3 13 15,1-5 17 1,0-1 15-16,2-2 2 0,2-3 9 0,0-3 3 0,3 0 6 15,0-5 3-15,2-3 1 0,3-4 3 16,2-2 6-16,4-5 5 0,2 0-3 16,1-4-1-16,4 4 5 0,4 0 4 15,1 3 8-15,3 4-4 0,4 0-3 16,-1 4-13-16,2 0-16 16,-2 1-13-16,0 1-2 0,-4 0-44 15,-1 0-41-15,-2 1-40 0,5 1-47 16,-4 1-86-16,-2 0-179 0</inkml:trace>
  <inkml:trace contextRef="#ctx0" brushRef="#br0" timeOffset="104758.64">8490 10950 356 0,'0'0'91'0,"0"0"51"0,0 0-12 16,0 0-62-16,0 0-17 0,33-25-10 16,-29 21 8-16,0 1-14 15,-2 0 12-15,-2 2-15 0,0 1-1 16,0 0-13-16,0 0-18 0,0 3-8 16,0 5 7-16,-2 2 1 0,0 4 4 15,-1 3 1-15,0 1-3 0,1 2-1 16,0 0-1-16,1 0-4 0,-2 0-14 15,2-1-9-15,0 1-20 0,-1-2 0 16,1-2-6-16,-2 0-27 0,2-4-30 16,1-1-72-16,0-5-111 0</inkml:trace>
  <inkml:trace contextRef="#ctx0" brushRef="#br0" timeOffset="104893.7">8610 10813 905 0,'0'0'22'0,"0"0"18"15,0 0-40-15,0 0-75 16,0 0-159-16,38-34-183 0</inkml:trace>
  <inkml:trace contextRef="#ctx0" brushRef="#br0" timeOffset="105272.84">9019 10901 331 0,'0'0'149'0,"0"0"-149"15,0 0 157-15,0 0-48 16,0 0-77-16,0 0-32 0,0 0-7 16,0 0-8-16,-33-12-15 0,20 12 8 15,-4 2 8-15,-1 3 11 0,-2 2 3 16,1 4 0-16,3 1 5 0,-1 3-1 16,4 1 4-16,-1 2 3 0,6 3 14 15,1 0 10-15,3 0 12 0,2 0 11 16,2-1-8-16,2-2-8 0,3 0-7 15,3-3-9-15,4-1-6 0,2-3-9 16,1-2-6-16,2-2-5 0,2-4-18 16,2-2-48-16,4-1-62 0,0-3-39 15,10-11-68-15,-5 3-50 0</inkml:trace>
  <inkml:trace contextRef="#ctx0" brushRef="#br0" timeOffset="105681.75">9248 10935 558 0,'0'0'51'0,"0"0"36"16,0 0 17-16,0 0-31 0,0 0-48 15,0 0-15-15,0 0 0 0,19-20-3 16,-15 19 1-16,3-2 11 0,1 0 10 16,0 1 14-16,2-1-21 0,3 0 0 15,2 2-11-15,2-2-8 0,1 0 0 16,-1 1-2-16,0-3 2 0,-2 1-1 15,0-2 6-15,-2-2 6 0,-2 0 3 16,0-2 1-16,-5-2 7 0,-2 0 4 16,-1-1-1-16,-3 2 3 0,-2 1-8 15,-5 2-20-15,-5 2-3 0,-2 3 0 16,-8 3-1-16,-6 3-1 0,-6 9 2 16,-10 10 0-16,-8 11 5 0,3 4 3 15,11-4 8-15,11-5 19 16,14-9 13-16,4 1-2 0,0 1-4 0,4 2-6 15,0 3-11-15,5-3-12 0,3-2-6 16,8-4 0-16,2-1 0 0,5-5 3 16,5-1-2-16,9-5-3 0,11-2-5 15,9-2-5-15,4-1-36 0,-2 0-28 16,-1 1-34-16,-6-1-50 0,3 0-69 16,-12-1-131-16,-8-1-283 0</inkml:trace>
  <inkml:trace contextRef="#ctx0" brushRef="#br0" timeOffset="108659.02">10951 10628 167 0,'0'0'80'0,"0"0"-37"0,0 0 41 15,0 0-16-15,0 0-41 0,28-35 3 16,-23 30 20-16,-1 0 1 0,0 0 7 16,1 1 0-16,-3-2 7 15,2 2-2-15,-2-2-10 0,1 1-14 16,0-1-6-16,-3-1 1 0,0 2-16 16,0-2-4-16,0-2 1 0,-3 2 0 15,-2-1-1-15,-1 0 14 0,0 0 5 16,-2 0 3-16,0 2 0 0,-1 0-9 15,-1 1-3-15,2 0-4 0,-4 0-9 16,2 3-5-16,-3 0-1 0,1 2-4 16,-1 1 0-16,-1 5-1 0,-2 3-2 15,-1 2 1-15,1 6 1 0,-1 5 0 16,-4 10 0-16,-3 15 5 0,-1 15-2 16,3 8 2-16,3 3 2 0,5-3 2 15,6-4 2-15,1-3 7 0,4 0 2 16,0-3-11-16,0-3-5 0,2-7 0 15,-1-5-4-15,2-4-2 0,0-5-16 16,0-6-14-16,0-8-27 0,2-6-5 16,-1-2-37-16,2-2-18 0,0-2-42 15,2-3-79-15,1-4-128 0</inkml:trace>
  <inkml:trace contextRef="#ctx0" brushRef="#br0" timeOffset="109178.85">10651 11021 513 0,'0'0'119'0,"0"0"-76"0,0 0 42 16,19-32-40-16,-6 20-34 0,4 3-8 15,4 0 12-15,1 1-7 0,0 3 16 16,3 1-3-16,-1 1 7 0,3 0-5 15,-2 2 1-15,2 1 9 0,1-2-11 16,-1 2-8-16,-2-4-8 0,-1 3-3 16,-2-1 2-16,0-2 7 0,-4 0 9 15,-3-1 12-15,-2-1-2 0,-2 0-1 16,-3 1 7-16,-3 1-2 0,-2-2 0 16,-3 2 0-16,0 1-16 0,0 1-6 15,-5 0-7-15,0 0-4 0,-1 2-2 16,-6 2 0-16,0 3-2 0,-3 5 2 15,0 1 0-15,-3 5 0 0,3 2 1 16,1 2-1-16,-2 1 1 0,5 2 1 16,-1-1 0-16,7 0 5 15,3-3 4-15,2 1 8 16,7-4-3-16,5-2-5 0,-1-3-1 0,5-3 0 0,3-3 2 16,1-5-3-16,1-3-1 15,0-6 0-15,1-5 1 0,-5-2 3 16,0-4 8-16,-2-5 5 0,-3-7-6 15,-4-9-11-15,-3 7-6 0,-3 3-2 16,-2 9-13-16,-2 9-12 0,-3 1-16 16,-3-1-27-16,-2 3-15 0,-2 2-34 15,-1 4 1-15,1 4-35 0,-1 0-39 16,0 8-85-16,3 2-45 0</inkml:trace>
  <inkml:trace contextRef="#ctx0" brushRef="#br0" timeOffset="109555.13">11248 10954 252 0,'0'0'24'0,"0"0"150"15,0 0-43-15,0 0-34 0,3-29-44 16,0 19-7-16,1 2-3 0,-1 0-1 16,2-1-5-16,1-1 6 0,2 2-4 15,-2 1-7-15,4 0-3 0,1 3-7 16,-2 0-11-16,2 3-5 0,2 1-2 15,-2 0-3-15,2 4-1 0,1 4-4 16,-1 3 0-16,-1 4-1 0,-1 5 2 16,-1 2 1-16,0 4 2 0,-3 1 1 15,-4-1-1-15,-1-1-2 0,-2 0-21 16,-2-2-19-16,-1-3-4 16,-5-3-5-16,0 0 3 0,2-6 28 0,-2-3 20 15,0-4 8-15,1-3 27 0,3-2 11 16,3-6 2-16,-1-2-3 0,2-4-13 15,3-5-8-15,4 0-1 0,2-3-7 16,2 0-8-16,3 2 2 0,2-1 1 16,3 4-5-16,1 2-6 0,4 0 0 15,0 1-2-15,3 1-19 0,-2-1-41 16,-3 2-57-16,2-1-43 0,4-4-62 16,-6 1-124-16</inkml:trace>
  <inkml:trace contextRef="#ctx0" brushRef="#br0" timeOffset="110261.65">12885 10519 538 0,'0'0'97'16,"0"0"-97"-16,15-24 81 0,-10 16 19 15,5 0-33-15,-5 2-29 0,1 1 0 16,2 2-17-16,-3 1-21 0,1 2 0 15,-1 1 12-15,0 6-6 0,-2 5-6 16,0 5 11-16,0 8-1 0,-3 11 3 16,0 12-1-16,-4 9-3 0,-1 1-2 15,0-6 1-15,2-7-3 0,-1-9-3 16,3-7 1-16,1-5-1 0,0-7 2 16,0-2 6-16,0 1-7 0,0 0 0 15,3-1-1-15,0-7 0 16,-1-2 3-16,0-5 8 0,2-1 39 15,0-7 11-15,0-7-23 0,7-6-17 16,0-4-10-16,4-11-6 0,8-8-4 16,4-3-2-16,0 5-1 0,-3 10 0 15,-8 12-3-15,-4 6 3 0,2 1-1 16,2 0 1-16,0 2 0 0,0 5-2 16,-4 2 2-16,-3 3-2 0,1 6-2 15,-2 2-5-15,0 8 1 0,-4 3 5 16,-2 3 3-16,-2 5 0 0,0 0-10 15,-6 2-24-15,1 0-16 0,-3-1-13 16,4-1-31-16,-2 0-41 0,1-4-54 16,5 5-33-1,0-8-61-15</inkml:trace>
  <inkml:trace contextRef="#ctx0" brushRef="#br0" timeOffset="110637.45">13517 10855 325 0,'0'0'115'0,"0"0"-17"16,0 0 29-16,30-36-25 0,-22 25-55 15,-2 1-16-15,-1-1 15 0,0-1-10 16,-2 3 10-16,0-2-2 0,-3 2-2 16,0-1-12-16,0 2-12 15,-3-1-3-15,-2 2-8 0,-1 0-5 16,-2 2-2-16,-3 2-1 0,0 3 0 15,-5 0-2-15,0 4-5 0,-4 6-8 16,1 5-1-16,0 6 13 0,0 3 3 16,3 4 1-16,2 1 0 0,3 1-2 15,4-2 2-15,4 0-5 0,3 0 5 16,0-4 0-16,8-1 0 0,4-4 3 16,5-2 8-16,3-4 6 0,1-4-2 15,4-5-1-15,0-4-7 0,0-1-2 16,-2-7-5-16,-1-2-7 0,-2-4-15 15,-4-3-8-15,-6-1-10 16,1-2-29-16,-6 2-48 0,-4 1-19 16,-2-1-54-16,-4 6-64 0</inkml:trace>
  <inkml:trace contextRef="#ctx0" brushRef="#br0" timeOffset="111171.02">13787 10794 156 0,'0'0'100'0,"0"0"29"0,0 0 7 16,0 0-47-16,7-24-29 0,-5 18 4 15,-1 1 6-15,2 0-14 0,-3 1-6 16,0 1-11-16,0 2-17 0,0-1-11 15,0 1-11-15,0 1-10 0,-3 4-20 16,-2 7-7-16,1 4 22 0,-1 4 15 16,1 5 0-16,1 4 0 0,3 0 3 15,0 3 9-15,7-1 11 0,2-2-6 16,1-3-4-16,6-3-1 0,-2-2 23 16,3-5 10-16,-1-3 11 0,0-5 10 15,-1-3 3-15,1-4-8 0,1-7-7 16,-4-5-21-16,0-6-8 0,-1-5 0 15,-3-8-11-15,-3-13-7 16,-3-9-7 0,0-3-9-16,-3 10-33 0,0 15-14 0,0 14-3 0,-3 7-14 0,2 3-27 15,-3-1-35-15,4 1-68 0,-3 0-12 16,2 2-183-16</inkml:trace>
  <inkml:trace contextRef="#ctx0" brushRef="#br0" timeOffset="111658.62">14179 10776 255 0,'0'0'122'15,"0"0"22"-15,0 0-8 0,0 0-29 0,38-26-27 16,-30 18-7-16,-1-2-10 15,-1 2-21-15,-5-2-14 0,1 0-19 0,-2-1-1 32,-2 1-8-32,-5 3 0 0,-1 1-5 15,-2 3-9-15,-2 1-14 0,0 2-6 16,-1 2 4-16,-2 1 9 0,2 2 5 16,2 2-1-16,-1 0 12 0,2 1 4 15,-1-1 1-15,3 3-2 16,2-2 2-16,-1 3 0 0,1 1 2 0,0-1-2 15,3 1 0-15,0 0 0 0,1 2 0 16,2-3 0-16,2 1 2 16,2 0 0-16,5-1 5 0,1 0 11 0,1 1 5 15,3-1 11-15,-1 1-2 16,4 1 0-16,-2-4-5 0,0 4-4 0,0-1-6 16,-2-2-7-16,1 2 2 15,-5-2 0-15,-1 2 3 0,-2 1 5 16,-3-2 2-16,-3 0 2 0,0 1-5 15,-5-2-7-15,-4-1-2 0,-2-1-2 16,-2-2-7-16,-4-2-1 0,0-3-35 16,-1-1-22-16,1 0-24 0,0-1-26 15,1-5-13-15,2 1-34 0,3-4-39 16,4 1-51-16</inkml:trace>
  <inkml:trace contextRef="#ctx0" brushRef="#br0" timeOffset="112049.15">14378 10883 304 0,'0'0'195'0,"0"0"-80"16,0 0-17-16,36-17-19 0,-23 12-34 15,0-2 7-15,0 1-1 0,-1 0 0 16,0-1-11-16,-2 0-3 0,2 0 0 15,-3 0-3-15,0-1-2 0,-1 1-7 16,0-1-3-16,-4-1-5 0,0 1-9 16,-2 1-8-16,-2 0 0 0,-6 0-5 15,-2 0-11-15,-4 3-6 0,-2-1-6 16,1 3-4-16,-5 2 6 0,0 0-1 16,-4 7 8-16,3 2 6 0,0 4 7 15,0 2 6-15,3 2 0 0,-1 4 0 16,7 0 12-16,1 2 4 0,5 0 7 15,3 0 5-15,1-2-1 0,5-2 5 16,1-2-5-16,5-3-3 0,-1-2-7 16,4-3-5-16,2-4-6 0,1-5-6 15,0 0-43-15,3-7-36 0,0 0-19 16,-1-5-25-16,7-9-41 16,-4 4-61-16,-6-2-177 0</inkml:trace>
  <inkml:trace contextRef="#ctx0" brushRef="#br0" timeOffset="112534.45">14783 10672 401 0,'0'0'175'0,"0"0"-41"0,0 0-17 16,0 0-29-16,39-25-34 0,-33 18-22 15,-1 0-13-15,-1 2-8 16,0-1 0-16,-3 2-3 0,0 0-6 16,1 2-2-16,-2 2-5 0,0 0-12 15,-2 0-24-15,-3 1 6 0,-3 5 14 16,-1 1 12-16,-4 1 9 0,-1 1 0 16,-3 2-4-16,2-1-11 0,0 1 4 15,2-2 7-15,1 1 2 0,7 0 1 16,1 0 1-16,3-2 0 0,1 1 1 15,2-1 11-15,2-1 12 0,3 0 6 16,0 1 8-16,0-1 11 0,1 1-4 16,-1 1-4-16,0 0-19 15,-3-1-13-15,1 2-4 0,0 0-5 16,0 2 1-16,-3 1-1 0,-2-1 3 16,0 1 14-16,0 1 17 0,-1 0-6 15,-2-2-11-15,0-2-5 0,1 1 0 16,-2-3-2-16,0-2 2 0,1-3-4 15,-3 1 3-15,1-3-5 0,-1-1 1 16,-1 0-2-16,-1 0-5 0,-2-1-12 16,0-3-16-16,0 3-13 0,-4-3-17 15,3 1-7-15,-1-2-20 0,4 1-36 16,0-1-46-16,2-3-26 0,1 2-31 16,2-1-43-16</inkml:trace>
  <inkml:trace contextRef="#ctx0" brushRef="#br0" timeOffset="113491.56">16093 10595 124 0,'0'0'102'15,"1"0"4"-15,-1 0-8 0,3 0 6 16,0 0-28-16,1-2-15 0,-1 1 7 15,1 1 3-15,1-2-7 0,-1 1-5 16,0-2-1-16,0 2-18 0,1 0-11 16,-2-1 2-16,1-1-19 0,-3 3-4 15,2-1-4-15,-3 1 1 0,0 0-2 16,0 0-3-16,0 1-5 0,-4 5 4 16,1 1-1-16,0 6 1 0,-1 3 1 15,2 4 2-15,0 3-1 0,2 0 1 16,2 1-1-16,4 0-1 0,1-1 2 15,1-1 1-15,1-1 3 0,-1-3 5 16,2-1 1-16,-2-2 7 0,2-2-1 16,-1-5 0-16,0-2-5 0,0-5 2 15,-1-1 1-15,1-1 12 0,0-5 3 16,-1-2-11-16,1-2 0 16,-1-2-3-16,0-3-3 0,-2-1-4 15,2-1-5-15,-1 0-1 0,-2 0 0 16,0 3 2-16,0-2-3 0,-2 4 1 15,0-1-1-15,0 2 1 0,-1 0 0 16,1 3 1-16,0 1-1 0,-1 0-2 16,0 1-2-16,0 3-1 0,-1 0 1 15,2 1 0-15,-1 2-3 0,0 0-1 16,2 1-2-16,-1 5 2 0,0 2-1 16,0 5 2-16,0 2 0 0,0 2 0 15,0 1-4-15,1 2-1 0,0-1-2 16,0 0 5-16,3 1 2 0,0-1 1 15,1-3 2-15,0 0 2 0,0-5-1 16,1 0 3-16,-2-4 12 0,-1-3 5 16,1-2 7-16,-1-2 13 0,0-3 1 15,-1-5-10-15,1-4-4 0,-1-3 0 16,-1-4-1-16,1-4-11 0,-2-5-8 16,1 0-8-16,-1-4 0 0,-1 2-9 15,2 4-9-15,-1 1-4 0,0 5-8 16,-2 4-21-16,2 2-26 0,1 3-34 15,-2 2-52-15,3-3-30 0,-1 3-79 16,1 2-168-16</inkml:trace>
  <inkml:trace contextRef="#ctx0" brushRef="#br0" timeOffset="113880.02">16911 10258 565 0,'0'0'78'0,"0"0"29"0,7-6-12 16,-6 5-44-16,0 1-49 0,-1 2-2 15,-1 5 0-15,-3 6 14 16,-5 6 16-16,-5 13 5 0,-6 16-7 16,-7 17-9-16,-2 10-5 15,1 2-2-15,5-4-4 0,2-7 2 16,-1-1-2-16,5-2-5 0,-1-4 9 16,2-1 13-16,1-2 11 0,3-7 3 15,-1-1-15-15,3-3-8 0,1-5-7 16,1-3-6-16,4-8 2 0,1-9-5 15,2-8 0-15,1-2-11 0,0-2-34 16,1 0-7-16,2 0-15 0,1-3-12 16,3-1-35-16,6-4-51 0,-2 0-110 15,1-2-131-15</inkml:trace>
  <inkml:trace contextRef="#ctx0" brushRef="#br0" timeOffset="115067.53">18348 10783 407 0,'0'0'69'0,"0"0"-69"16,0 0 85-16,31-18-18 0,-22 13-5 15,-1-2-19-15,-2 1 15 0,-1-1 16 16,-2 2-13-16,0-2-1 0,-3 0 1 15,1 0-7-15,-1 1-1 16,0-1-7-16,-1 0-8 0,-1 0-12 16,-1 0-10-16,-2 1-5 0,-3 0-2 15,-3-1-4-15,0 2-5 0,-6 2 0 16,2 1-1-16,-3 2 0 0,-1 3 0 16,-1 5-1-16,-1 5 0 0,-1 3-4 15,0 4-4-15,2 2-6 0,3 3-4 16,1 0 6-16,5 2-2 0,3 0 8 15,3 1-2-15,3-1 10 16,2-2 0-16,4 0 1 0,5-5 2 0,1 0 4 16,2-6 9-16,1-5 3 0,1-2-2 15,2-7 1-15,0-1 2 0,0-6 0 16,-1-6-9-16,0-2-4 0,-1-4 3 16,0-2-3-16,-1-2-6 0,1-3 2 15,-2 0-2-15,-1 0 0 16,1-1-1-16,-3 1-7 0,0 3 1 0,0 0 3 15,-1 5 2-15,-2 4 1 0,0 2-1 16,0 3 0-16,-1 2-2 16,-2 4 0-16,1 1-1 0,-3 2 2 0,0 0-3 15,0 5-7-15,1 5 4 0,0 4 4 16,0 4-7-16,1 4 2 0,0 3 7 16,1 1 2-16,0 0 0 15,1 1 1-15,0 0 0 0,1-4 1 16,-1 0-2-16,2-2 1 0,-2-4 2 15,0-3 2-15,-1-5 1 0,2-3 1 16,-2-5 3-16,3-1-2 0,0-7-3 16,0-2-2-16,1-3-2 0,2-1 0 15,-1-1 0-15,0 1 1 0,1-3-2 16,0 2 0-16,-1 1-1 0,1 0 1 16,0 1 0-16,0 0-2 15,-3 3 1-15,3 0 0 0,-2 2 1 16,-2 1 0-16,-1 1 0 0,0 3-4 15,1 0-3-15,-3 2 3 0,0 3-4 16,1 5-3-16,-2 2-1 0,0 5 0 16,0 3 7-16,-2 2 4 0,0 2 1 15,0-1-1-15,0 0 1 0,0-3 2 16,1-2-1-16,0-2 1 0,0-5 0 16,0-3 5-16,2-3 10 0,1-3 1 15,2-4 5-15,1-6-8 16,3-2-12-16,3-5 2 0,0-4 1 15,7-9 1-15,2-6-4 0,-1 2-3 16,-2 5 0-16,-4 10-1 0,-5 9-2 16,-2 0 0-16,1 2-1 0,-3 5-1 15,0 1-1-15,-4 2-4 0,0 4-3 16,0 3-13-16,-1 4-7 0,0 5-15 16,-1 0-22-16,0 2-39 0,0 1-61 15,0 5-60-15,-1-3-129 0</inkml:trace>
  <inkml:trace contextRef="#ctx0" brushRef="#br0" timeOffset="115573.32">19270 10807 390 0,'3'-6'150'0,"1"-1"-150"0,-1-2 149 16,3-2-96-16,-3 2 16 0,0-2-21 15,-1 1-11-15,0-1 12 0,-2 0-4 16,0 0 5-16,-1 1-7 0,-2-1-9 16,-1 3-6-16,-2 0-6 0,0 1-13 15,-1 1-4-15,-3 1-5 0,-4 4-4 16,-1 1 1-16,-5 7-3 0,-3 6-2 15,-1 2-6-15,-1 7-5 0,1 2-2 16,0 1 0-16,5 1 14 0,4 0 2 16,3 1 5-16,5 0 0 0,6-1 7 15,2 0 11-15,7-3-5 0,2-4-2 16,3-4 2-16,3-5 4 0,2-4 3 16,0-5 6-16,3-1 7 0,0-6-13 15,1-5-6-15,-1-3 2 16,0-5 14-16,-1-12 1 0,2-15-4 0,-1-15-1 15,-3-12 0-15,-4 0 2 0,-4 6-3 16,-3 10-11-16,0 7-11 0,-1 7-3 16,-3 5 1-16,0 10-1 0,-2 9-5 15,-1 5-2-15,0 3-3 0,0-2-24 16,-1-1-28-16,1-1-30 0,-1 3-29 16,1 3-60-16,4 4-65 0,1 2-117 15</inkml:trace>
  <inkml:trace contextRef="#ctx0" brushRef="#br0" timeOffset="116341.84">20556 10683 494 0,'0'0'142'0,"0"0"3"0,0 0-37 15,0 0-39-15,-1-26-13 0,1 19-29 16,3-1 5-16,0 0 17 0,0 0-22 16,2 0 0-16,1 0 11 15,0 1-13-15,-1 0-2 0,0 1-8 16,-1 2-7-16,-1 3-7 0,-2-1-1 16,0 2 0-16,-1 2-9 0,0 5 3 15,-1 6-2-15,-2 6 7 0,0 4 1 16,-1 4 1-16,4 3 1 0,0 9-2 15,5-6-2-15,3 1 2 0,3-3 22 16,-1-7-3-16,2 3 15 0,2-5-25 16,1-1 10-16,2-7-5 0,-2-2 0 15,2-6 0-15,-4-4-7 16,-1-2 9-16,-2-5 9 16,-2-2 0-16,0-3 3 0,-3-3-1 0,2-2-8 0,-2-3-11 15,2 2 0-15,0-3-7 0,-1 3 1 16,0-3-2-16,0 3 0 0,-1 0 1 15,0 1-1-15,1 3-3 0,-2 1-2 16,-1 4 4-16,0 2-6 0,-1 2 1 16,1 2-2-16,-1 1 2 15,0 0-4-15,0 5-4 16,2 3 6-16,1 4 1 0,-1 4 4 0,2 3 3 16,1 1 0-16,0 2 1 0,2-1 1 15,1 0-2-15,0-3 0 0,4 0 1 16,-3-3 0-16,1-5 3 0,0-1 10 15,-4-5 7-15,0-2 1 0,0-2 9 16,-1-3 2-16,0-4-5 0,0-3 5 16,0-5-1-16,-1-2-7 0,1-6-9 15,1-9-11 1,5-7-5-16,-3 2-7 0,-1 6-18 0,1 5-18 0,-5 8-17 16,1-2-20-16,0 1-36 0,0 0-52 15,2 3-33-15,5-3-43 0,0 5-95 16,0 2-76-16</inkml:trace>
  <inkml:trace contextRef="#ctx0" brushRef="#br0" timeOffset="116608.45">21505 10343 685 0,'0'0'64'16,"0"0"52"-16,0 0 2 0,13-25-67 15,-10 20-19-15,-1 1-27 0,-1 3-1 16,0 1 2-16,-1 3-4 0,0 8-2 16,-1 6 30-16,-5 13 13 15,-6 18 4-15,-8 14-16 0,-4 12-15 16,-1-1-10-16,2-3-3 0,1-10 0 16,0-1-2-16,3-3 3 0,0 0-3 15,1-3-1-15,3-1-12 0,1-4-19 16,4-4-38-16,2-3-54 0,3-2-125 15,2-13-89-15</inkml:trace>
  <inkml:trace contextRef="#ctx0" brushRef="#br0" timeOffset="117110.14">21845 10819 461 0,'0'0'83'16,"0"0"47"-16,0 0-55 0,19-41-15 16,-14 30-14-16,0 0-15 0,-1 1 21 15,-1 2 4-15,-2 1-6 0,0 1 15 31,-1 3-16-31,0 0-22 0,-2 3-13 16,-2 0-14-16,-3 3-6 0,-2 4-6 0,-3 4-4 0,-6 6 14 0,0 3 4 16,-4 4 1-16,-1 9 6 15,0 7-2-15,5 5 1 0,3-3 12 16,9-11 3-16,5-9 5 0,3-5-3 16,3-1-8-16,5 4 2 0,3 0-4 15,4-5-6-15,1-5-1 0,4-4-3 16,3-3-1-16,-2-4 0 0,2-7-4 15,0-3 2-15,-1-5 3 0,-1-7-2 16,-1-9-2-16,2-15-1 0,-4-10-2 16,-4-2-8-16,-5 9 3 0,-6 16 6 15,-5 18-13-15,0 5 4 0,-3 4 2 32,-3-2-8-32,-4 2-7 0,-1 0-7 0,-5 3 7 0,1 3 2 15,-3 1-6-15,3 5-12 16,-1 2-30-16,3 3-24 0,1 1-17 0,5 2-42 0,3 5-45 15,2-2-35-15,2-3-8 16</inkml:trace>
  <inkml:trace contextRef="#ctx0" brushRef="#br0" timeOffset="117893.2">23466 10804 535 0,'0'0'85'0,"0"0"-16"16,0 0 43-16,21-15-35 0,-15 11-23 15,0-1-30-15,0 0 4 0,-2 0 26 16,-1-1-10-16,0 2 13 0,-2-2 4 16,0-1-10-16,-1 2-5 0,0-2-10 15,0 0-10-15,-3 0-12 0,-3-2-8 16,-3 1-6-16,-1 1-1 0,-3 0-4 15,-6 3-1-15,-3 4 1 0,-5 3 0 16,-6 11 0-16,1 1-4 16,-1 5 8-16,3 4-4 0,6 1-9 15,0 5-4-15,4 0 8 0,3 1 5 16,7-2 5-16,5-1 1 0,5-2 2 16,1-2 13-16,8-4 8 0,4-3 3 15,3-4 1-15,5-6-2 0,3-5-6 16,1-2-1-16,2-6-6 0,-1-6-8 15,1-3 0-15,-2-5 0 0,2-5-1 16,2-11-3-16,4-5-1 0,-5 4-3 16,-9 8-3-16,-4 12 3 0,-10 12 2 15,-2 0-3-15,-1 3-2 0,-2 2-12 16,0 8-4-16,-4 5 22 0,-2 5 4 16,-1 5 27-16,-1 0 0 0,2 3 2 15,2-3-2-15,3-1 3 0,1-2 2 16,3-1 1-16,5-4-3 0,7 0-8 15,3-3-7-15,7-3-7 0,8-1-10 16,10-2-2-16,9 0-37 0,2-4-40 16,-4 2-39-16,-2-2-34 0,-4-2-48 15,-11 0-77-15,-5 0-166 0</inkml:trace>
  <inkml:trace contextRef="#ctx0" brushRef="#br0" timeOffset="119021.66">3136 12532 326 0,'0'0'71'15,"0"0"61"-15,0 0-33 0,0 0-15 16,0 0-2-16,27-37-21 0,-24 31-1 16,-1 3-7-16,-1 0-3 0,0 3-23 15,0 0-4-15,-1 7-2 0,2 8 8 16,-2 6 9-16,0 18 11 0,0 17 1 16,0 15-7-16,0 10-9 0,3-3 2 15,-2-8-5-15,2-8-10 0,-2-2-1 16,-1-4-6-16,-2-2-1 0,-4-5-7 15,2-3-3-15,1-4-3 0,0-6-1 16,2-8-23-16,0-9-19 0,1-6-18 16,-1-6-26-16,1 0-43 0,0-2-51 15,0-9-59-15,2-4-109 0</inkml:trace>
  <inkml:trace contextRef="#ctx0" brushRef="#br0" timeOffset="119322.4">3152 12548 331 0,'0'0'39'15,"3"-34"103"-15,2 14 9 0,3-1-54 16,4 1-15-16,1 3-21 0,4 1-4 16,1 1-7-16,3 6-18 15,2-1-3-15,1 4-1 0,1 3-11 0,2 3 1 16,-1 0-2-16,0 8-4 15,-1 4-3-15,-3 3 0 0,-1 2-3 0,-5 3-3 16,-3 3 0-16,-5-1-3 0,-4 2 0 16,-4 0 6-16,-6-1 0 0,-7-1 1 15,-6 0-3-15,-5-2-4 0,-10 1-4 16,-7-2-34-16,-8-3-25 0,1-2-38 16,3-5-33-16,9-4-51 15,14-4-103-15,6-1-36 0</inkml:trace>
  <inkml:trace contextRef="#ctx0" brushRef="#br0" timeOffset="119806.55">3837 12563 219 0,'0'0'82'0,"0"0"47"0,0 0 18 16,0 0-61-16,0 0-9 0,5-39-11 16,-4 33 3-16,0-1-26 0,1 1-8 15,0-2-3-15,0 1 5 0,1-1-17 16,0 1-3-16,0 0 0 0,-1 0 4 16,0 0 1-16,-1 1 3 0,-1 2-2 15,0 0-8-15,-4 1-4 0,-2 0-8 16,-1 2-2-16,-1 0-1 0,0 1-2 15,-2 1 2-15,-1 3-2 0,0 3-4 16,-1 3-8-16,1 4 6 0,-1 2 4 16,0 3 3-16,3 2-2 0,1 0 3 15,2 2 0-15,2-2 1 0,4-1 7 16,0-1 2-16,5-2 3 0,5-1 0 16,1-2 4-16,5-5 3 15,1-1 3-15,3-3 5 0,-1-3 2 16,3-2 1-16,1-3 7 0,-2-4-5 15,-1-4-6-15,-1-1-5 0,-4-3 0 16,-3-3-4-16,-4-1-9 0,-4-2-9 16,-3 0-2-16,-1 3-29 0,-4 1-19 15,-4 4-27-15,-5 4-35 0,1 2-32 16,-4 2-40-16,-6 2-51 0,3 1-129 16</inkml:trace>
  <inkml:trace contextRef="#ctx0" brushRef="#br0" timeOffset="120231.76">4019 12530 241 0,'0'0'86'16,"0"0"86"-16,0 0-40 0,12-41-63 15,-5 27-15-15,2 0-17 0,1 0 2 16,-1 0 0-16,4 4-20 0,-2 2-10 16,2 3-1-16,-1 0-4 0,0 5 3 15,0 2-5-15,-1 7 2 0,-1 2-2 16,1 5 1-16,-2 2-1 16,-1 4-1-16,2 3-1 0,-3 0 1 15,0 2-1-15,-1-1 0 0,-2-1 0 16,0-3-6-16,-4-1-14 0,0-5-3 15,0-2 2-15,-6-2 0 0,0-4 8 16,-1-4 13-16,1-2 3 0,0-2 11 16,-1-2 13-16,4-3 22 0,1-4 1 15,1-1 2-15,1-2-7 0,0-3-5 16,3-1-4-16,3-4-7 0,3-1 1 16,2-1-2-16,5 0-6 0,2 2-5 15,6 3 2-15,2 3-4 0,2 2-9 16,0 1-6-16,-1 3-28 0,-2 0-51 15,-1 1-66-15,8-2-60 0,-6 3-66 16,-5 1-141-16</inkml:trace>
  <inkml:trace contextRef="#ctx0" brushRef="#br0" timeOffset="120609.22">4695 12493 292 0,'0'0'76'0,"0"0"71"0,0 0 3 16,0 0-60-16,0 0 5 0,0 0-12 15,29-11-13-15,-29 9-8 0,0-1-39 16,-5 1-13-16,-3 0-10 0,-3 1 0 16,-5 1-2-16,0 1 1 0,-6 5-5 15,-1 3-7-15,-3 3-4 0,0 2-16 16,0 2 5-16,1 0 7 0,5 2 3 15,3-2 15-15,4 0 3 0,5 0 2 16,2-2 14-16,5 0 11 0,1-2 4 16,5-2 4-16,5-1 8 0,3-3 1 15,3-3-2-15,5-1-5 0,3-2-16 16,7-3-6-16,10-3-3 16,7-3-7-16,1-1-5 0,-2-1-1 15,-6 1-19-15,-8-1-39 0,2 1-36 16,1-2-47-16,-4-2-59 0,-7 3-113 0,-6 0-90 15</inkml:trace>
  <inkml:trace contextRef="#ctx0" brushRef="#br0" timeOffset="121111.63">5062 12090 493 0,'0'0'72'0,"0"0"84"16,0 0-21-16,0 0-53 0,0 0-19 16,16-35-34-16,-15 31-6 0,1 1 0 15,-2 3-8-15,1 1-7 16,-1 5-2-16,2 6 6 0,-2 4 7 16,0 8 6-16,1 9-11 0,2 14-1 15,2 10-5-15,0 5-5 0,0-2 0 31,-1-7-2-31,-2-6 0 0,1-5 4 16,-2-3 0-16,2-4 1 0,1-2 4 16,-2-6 5-16,1-6 7 0,-1-7 8 15,1-4 2-15,0 2-1 0,0-2-1 16,1-1-5-16,0-5-2 0,2-4 5 16,0-2 2-16,3-5-13 0,1-6-10 15,5-4-6-15,2-5-1 16,1-5-3-16,7-9-9 0,-4 3-3 15,2-1 0-15,0 5 11 0,-5 9 4 16,1 0 1-16,0 6 4 0,-3 5 3 16,-1 3-3-16,-3 5 4 0,-3 1 0 15,1 1-3-15,-4 6 2 0,0 4 0 16,-1 6 2-16,-2 4 5 0,0 4 3 16,-3 1-3-16,0 2-2 0,0-2-8 15,0 2-1-15,-2-2-2 0,2-2-2 16,0 0-9-16,0-3-31 0,2-2-28 15,0 1-23-15,3-3-47 0,3 1-47 16,-1-4-78-16,1-5-203 0</inkml:trace>
  <inkml:trace contextRef="#ctx0" brushRef="#br0" timeOffset="124100.55">6293 11999 55 0,'0'0'25'0,"0"0"62"0,0 0 14 16,29-17-33-16,-21 12-14 15,0 0-12-15,-1 3 6 0,3-3 5 16,-3 3-4-16,-2 0-3 0,0-2 5 16,-1 2-6-16,1 1 4 0,-2 0 0 0,-1-1-5 15,0 1-9-15,-1 1-3 0,0 0-7 16,-1 0-8-16,0 0-3 0,0 0-8 15,0 0-3-15,-2 0 4 0,-2 1-2 16,-4 3 6-16,0-1-3 0,-3 4 0 16,-4 4-3-16,-3 2-3 15,-6 3 0-15,-7 11-2 0,-9 10 2 0,-11 17 0 16,-2 9-2-16,7 2 0 0,4-1-5 16,13-5 0-16,6-4-1 0,4-2 4 15,9-3 2-15,7-4 0 16,3-2 0-16,6-2 11 0,7-1 12 15,4-5 10-15,-1-6-5 0,1-8 23 16,-2-6-3-16,4-3 0 0,2 2-10 16,4 1 10-16,4-2-13 0,-2-2 1 15,-1-3 0-15,-3-4-11 16,-2-2-3-16,-4-2-2 0,-2 0-8 0,-4-1-7 16,-3 0-3-16,-2-1-2 0,-2 0-15 15,-3-1-13-15,-1 1-15 0,0-2-19 16,0 0-31-16,-1-1-44 0,-3-3-52 15,1 2-95-15,0-2-182 0</inkml:trace>
  <inkml:trace contextRef="#ctx0" brushRef="#br0" timeOffset="125159.32">7098 12414 68 0,'0'0'67'0,"0"-1"12"15,0 0 22-15,0-1-28 0,-1-3-20 16,0 4 7-16,0-1 0 0,0 0 10 16,0 0 0-16,1 1 7 0,0-2 0 15,0 0-13-15,0 1-11 0,0-1-13 16,0 0-13-16,0 0-4 0,0 0 6 15,0 1 2-15,-1-1 3 0,-1-1-3 16,-2 0 3-16,1 0-5 0,-1-2-5 16,0 0 2-1,-3 0-2-15,1 0-4 0,-1 0-4 0,-2 2-13 0,1-1-3 16,-1 0 0-16,-4 0 1 0,0 1-1 16,-4 1 0-16,-1 2-3 0,-1 1-3 15,-2 2-16-15,0 7 3 0,-1 4 5 16,0 4 0-1,3 3-1-15,1 3-2 0,6 1-4 0,3-2-1 16,7 2 6-16,3-3 5 0,6-3 3 0,6 1 8 16,1-5 0-16,7 0 0 0,2-4 11 15,3-2 8-15,0-4 3 0,1-3-5 16,2-2-4 0,-2-5-1-16,-2-5 6 0,-2-1 5 0,-4-3-2 0,0-2-1 31,-3-2-5-31,-1-1-4 0,-4-1 2 15,1 0-4-15,-5 0 0 0,-2 2 1 16,-1 2-1-16,-1 1 1 0,-1 5 0 16,-2 1 0-16,1 4 0 0,-1 4-2 15,0 0-8-15,0 2-6 0,0 3-1 16,0 7-5-16,0 6 8 0,0 15 4 16,0 13 1-16,3 13 0 0,-1 6-1 15,2 0 3-15,-1-5-2 0,0-6 0 16,-1-2 1-16,-2-3-1 0,-5-1-1 15,-1-7 1-15,-3-7-1 0,3-7-5 16,1-9-8-16,0-1 4 0,0-1 1 16,-4-1 6-16,5-1 1 0,-1-5-5 15,0-3 6-15,1-4 2 0,-2-2 6 16,-1-5 7-16,2-5 2 0,0-3-10 16,0-7 0-16,2-6-2 0,1-10 5 15,2-9-1-15,3-7 1 0,5 2-2 16,3 11-1-16,0 13 7 0,-1 11 1 15,1 1-2-15,5-3-4 0,2 0-9 16,4-3-1-16,2 3-17 0,2 1-25 16,-1 2-21-16,-2 1-32 0,1 2-38 15,-1 1-41-15,4-2-67 0,-6 4-79 16,-4 2-99-16</inkml:trace>
  <inkml:trace contextRef="#ctx0" brushRef="#br0" timeOffset="125587.93">7606 12439 429 0,'4'-6'119'0,"4"-1"20"16,1-1 4-16,0-1-60 0,0 0-32 15,-1 2-8-15,-3 1 4 0,-1 3-1 16,-1 1-8-16,-3 2-8 16,0 0-14-16,0 3-10 0,-4 5-1 15,0 2 2-15,-4 5-4 0,-1 0 0 16,1 3 1-16,-1-1-3 0,1 1 2 16,-2-2-2-16,2-1 0 0,-1-1 0 15,0-2 0-15,1-3 5 0,2 0 6 16,0-4 5-16,3 1-3 15,0-3 5-15,2 0-1 0,1-2 6 0,0 0 4 0,0-1 1 16,0 0 5-16,3 0 1 0,3 0 1 16,0-2-2-16,4-1-12 0,2 0-1 15,1-1-8-15,3 1-5 0,1-1-6 16,0 1-2-16,2-2 0 0,-3-1-23 16,1 2-25-16,1-2-15 0,-1-1-18 15,0 0-27-15,-2 0-43 0,-1-8-70 16,-4 3-103-16,-2-2-131 0</inkml:trace>
  <inkml:trace contextRef="#ctx0" brushRef="#br0" timeOffset="125728.52">7662 12279 757 0,'0'0'176'16,"0"0"-21"-16,0 0-76 0,0 0-41 15,0 0-35-15,0 0-3 0,9-24-30 16,-5 20-37-16,-2 2-47 0,0 2-49 15,1 2-51-15,-1 2-137 0</inkml:trace>
  <inkml:trace contextRef="#ctx0" brushRef="#br0" timeOffset="126122.43">7957 12484 407 0,'0'0'144'0,"0"0"-22"16,0 0 9-16,8-40-53 0,-7 28-32 15,0-1-6-15,-1 4 10 16,1-1-8-16,-1 3-13 0,0 3-4 16,0 1-4-16,0 2-12 15,0 1-9-15,0 5-10 0,0 3 1 0,0 7 4 0,0 3-2 16,1 2-15-16,0 1-7 0,2 0 11 15,3-2 13-15,-4-2 5 0,4-2 1 16,2-1 1-16,0-6 11 0,3-1 15 16,0-2 6-16,-1-5 14 0,2-3 8 15,1-4 2-15,-2-2-3 0,1-5-3 16,0 0-3-16,0-2 3 0,-3-4-12 16,0-2-17-16,0-3-15 0,1-1-8 15,-1-3-6-15,-1 3-23 0,0 0-11 16,0 6-7-16,-2 3-17 0,-1 3-28 15,3 4-41-15,-1 3-50 0,8 3-42 16,-2 0-68-16,-1 3-74 0</inkml:trace>
  <inkml:trace contextRef="#ctx0" brushRef="#br0" timeOffset="127000.45">8352 12430 280 0,'0'0'82'16,"0"0"10"-16,0 0 27 0,40 0-79 16,-25-3-14-16,0 1 16 0,1-4-7 15,0 3-1-15,0-2 7 0,2-1-6 16,-5 2-5-16,1 0-13 0,-2-2-4 16,-2 1-1-16,-2-1-3 15,0 1 2-15,-5-1 0 0,2 1-1 0,-2-1 4 16,-3 2 8-16,1-1-5 0,-1 0 4 15,0 1-7-15,-4-2-3 16,1 0-2-16,-1 1-1 0,0 0-4 16,-1-2 6-16,0 1 0 0,-2 0 1 15,0 0 6-15,-1 1-3 0,0 0 0 16,-1 1-3-16,-2 3-3 0,2-1-4 16,-2 2-1-16,-1 0-3 0,1 0-1 15,0 3 1-15,-3 3-3 0,3 2 0 16,0 5 3-16,1 2-2 0,3 4-1 15,1 2 3-15,5 1 1 0,1 1 2 16,0 3 4-16,5-4 5 0,4 3 8 16,3-4 16-16,3-2 3 0,1 0-2 15,3-2-3-15,1-1-3 0,1-4-6 16,1-2-5-16,0-3-7 0,-3-4-3 16,0-3 6-16,-2 0 7 0,1-2-1 15,-4-5-6-15,0 2-1 16,-1-1-4-16,-1-2-5 0,-2-1-4 15,0 0 0-15,1-3 1 0,-2 2-3 16,1-2-1-16,2-1-4 0,-4 0-3 16,1 0-1-16,0 1 3 0,0-1-4 15,2 1 3-15,-5 4 6 0,2 1 0 16,-2 0 1-16,-1 2-2 0,0 2 1 16,0 0-4-16,1 2 1 0,0 1-4 15,0 3-6-15,1 3-8 0,-3 4 0 16,2 4 9-16,-2 1 4 0,-1 4 4 15,-2-1 1-15,-1 2-1 0,0-1-1 16,0 1 3-16,-1-4-2 16,1-2 5-16,-3-3 2 0,3-3-2 15,0-4 3-15,0-2 1 0,0-2 13 16,3-4 4-16,2-3-4 0,1-3-6 16,1-3-6-16,3-4-1 0,1-3-2 15,1-2 0-15,2-3 0 0,0 1 2 16,2 1 0-16,0 2 1 0,-2 5-5 15,-1 2 4-15,1 4-2 0,-3 2 3 32,0 2-1-32,0 2-1 0,-3 1 1 0,0 3-1 0,0 0 2 0,-1 6 3 31,0 2-3-31,-1 3-4 0,1 3 0 0,-5 1 0 0,5 1 0 0,-3 2 0 16,0-1 0-16,1-1-1 0,0 0-6 15,1-1-21-15,0-2-5 0,-1-1-13 31,3-2-9-31,-3-2-11 0,1-3-10 0,1-2-23 0,0-3-44 0,4 0-59 16,-1-2-148-16</inkml:trace>
  <inkml:trace contextRef="#ctx0" brushRef="#br0" timeOffset="127735.68">10533 12240 301 0,'4'-2'116'0,"4"0"-33"15,-5 0 38-15,2-2-64 0,-5 1-33 16,0-1 1-16,-6 4-4 0,-5-1-19 16,-5 1 0-16,-5 2-2 0,-1 4 8 15,-5 1-7-15,-1 3-1 0,2 0-28 16,3 0 17-16,4 1 7 15,5-1 3-15,4 0 1 0,4-1 0 16,0 0 0-16,6 0 1 0,0 0 3 16,0-2 8-16,6 1 11 0,0-1 11 15,4 0 9-15,1 0 6 0,3 0-5 16,2-1-1-16,3-1-1 0,1-2-14 16,1 2-7-16,1-1-2 0,-2 0-5 15,1 2-1-15,-2-2-1 0,1 2-2 16,-2 0 6-16,-2 1 10 0,-4 1 5 15,-2 0 2-15,1 1-2 0,-6-1-4 16,-2 1-3-16,0 0-11 0,-3 0-2 16,-3 0-1-16,-2-1 3 0,-6 0-1 15,-2-2 4-15,-1 1-6 0,-8-2-1 16,-2-2-4-16,-1 0-3 0,-2-2-2 16,-7-1-6-16,4 0-14 0,0-3-6 15,-2 0-10-15,5 1-12 0,3-2-16 16,-1 2-11-16,8 1-2 0,4-1-17 15,2 0-9-15,9 1-12 0,4-1-3 16,6-2-101-16,3 2-56 0</inkml:trace>
  <inkml:trace contextRef="#ctx0" brushRef="#br0" timeOffset="128505.2">10880 12447 205 0,'0'0'170'0,"0"0"-64"0,0 0 3 0,18-14-25 16,-14 8-10-16,0 0 13 15,0 0-12-15,1 0-18 0,-2-2-2 16,0 1-3-16,-1-1 1 0,-2 0 1 16,1-1-5-16,-1 0-1 0,0 0-13 15,-1 0-10-15,-1 1-8 0,-4-1-13 16,1 0-4-16,-3 0-1 0,-1 2 0 16,-1 0-3-16,-5 1 3 0,2 4 1 15,-4 2-4-15,-1 1-6 0,-1 6-14 16,-2 5-6-16,4 2-4 0,0 1-14 15,1 2-4-15,2 1 12 0,3 0 11 16,6 0 14-16,0 0 9 0,5-1 5 16,2-3 1-16,4 0 0 0,4-4 3 15,2-3 5-15,-1-3 13 0,2-4 0 16,1 0 1-16,1-5 11 0,0-4 0 16,1 0-4-16,0-4-4 0,-3-3-8 15,2-1-5-15,-2 0-3 0,-3-2-2 16,2 0-2-16,-4 2 5 0,-1 1 3 15,0 3 1-15,-2 1 1 16,1 2 0-16,-3 2-6 0,1 2-2 16,-1 2 1-16,0 1-2 0,-3 2-4 15,0 0 0-15,0 1 3 0,0 0-5 16,0 5-9-16,0 2 2 0,-3 7 7 16,1 2 0-16,-1 4 1 0,0 4-1 15,1 2 2-15,-1 2-1 0,0 1-1 16,-2 1 1-16,1 1-1 0,1 0 1 15,-1 0 0-15,1-1 0 0,0 1-1 16,1-3 2-16,-1-3-1 0,3-2 1 16,-3-7 0-16,3-5 11 0,0-4 2 15,0-2 1-15,0-4 10 0,0 0 11 16,3-1 10-16,0-3 6 0,2-4-3 16,2-2-17-16,3-3-12 0,0-3-4 15,1-1 1-15,3-2-4 0,-1 2-2 16,2-1-4-16,0 1-7 0,0 2-1 15,0-1-1-15,-1 1-5 0,-1 1-25 16,-1-1-35-16,1 2-59 0,-2 1-52 16,8-4-69-16,-5 1-98 0,0 2-211 15</inkml:trace>
  <inkml:trace contextRef="#ctx0" brushRef="#br0" timeOffset="128646.05">11231 12523 775 0,'0'0'269'0,"0"0"-125"16,0 0-40-16,0 0-58 0,0 0-46 16,1-2-48-16,1-2-56 0,0-1-79 15,-2-4-67-15,3 0-134 0</inkml:trace>
  <inkml:trace contextRef="#ctx0" brushRef="#br0" timeOffset="129130.38">11734 12237 219 0,'0'0'5'0,"0"0"86"0,0 0-3 16,0 0 8-16,0 0-35 0,0 0 11 15,0 0 8-15,33-27-22 0,-32 19 6 16,2-1 11-16,-3-3-4 0,0-1-3 16,0 0-5-16,-4 1-6 0,2-2-12 15,2 1-10-15,-3 1-10 0,1 1-6 16,1 1-4-16,-1 0-1 0,-3 2-4 15,2 1-3-15,-2 2 1 16,-2 0-1-16,-1 4 7 0,1 1-4 16,-4 6-4-16,-1 3-2 0,-1 5 3 15,-1 5-2-15,-2 4 1 0,-3 11-1 16,3 9-3-16,-6 12-2 0,3 3 1 16,5-1 1-16,-2-3 2 0,8-8-1 15,2-2 4-15,1-2-2 0,0-3-1 16,2-1-3-16,2-3-1 0,1-7 0 15,0-5-15-15,0-5-29 0,0-4-56 16,1-2 32-16,4 0-93 0,0-2 29 16,-1-5-63-16,3-7-44 0,-1-3-83 15</inkml:trace>
  <inkml:trace contextRef="#ctx0" brushRef="#br0" timeOffset="129334.25">11496 12482 653 0,'0'0'168'0,"0"0"-64"16,0 0 15-16,0 0-46 0,0 0-30 15,43-16 14-15,-24 13 4 0,2 0-9 16,2-2 10-16,1 3-21 16,1-2-22-16,-6 1-19 0,3-1-23 15,0 1-65-15,1-2-66 0,11-3-73 16,-10 0-91-16,1 1-152 0</inkml:trace>
  <inkml:trace contextRef="#ctx0" brushRef="#br0" timeOffset="129728.28">11975 12072 794 0,'0'0'116'16,"0"0"-116"-16,0 0 128 0,0 0-47 0,0 0-66 0,32-19-12 16,-27 19-3-16,-2 0 0 0,1 7 0 15,-4 3 1-15,0 8 14 16,-2 4 10-16,-5 9-3 0,-1 10-2 16,-3 10-3-16,-3 2-3 0,1-4-6 15,1-3 0-15,0-9 4 0,4-3 4 16,-1-6 4-16,4-7 1 0,2-5-1 15,0-2-4-15,0 2-5 0,0 2-1 0,1-1-5 16,0-3 0-16,2-2 2 16,0-5-2-16,2 0 2 0,1-3 8 15,4-2 10-15,0-1 1 0,3 1-5 16,-1-1-7-16,4-1-8 0,3 0-6 16,4-3-2-16,-2 1-22 0,2-2-19 15,2 0-15-15,2-1-18 0,-2-2-17 16,2-2-20-16,-2 1-30 0,2-5-59 15,-4 1-51-15,-7 1-116 0</inkml:trace>
  <inkml:trace contextRef="#ctx0" brushRef="#br0" timeOffset="129917.85">11936 12407 589 0,'0'0'186'0,"0"0"-95"16,0 0 22-16,0 0-57 0,41-12-45 16,-21 7-11-16,-5-1 0 0,7 1-45 15,-4 0-13-15,0 0-67 0,9 0-59 16,-5 1-123-16</inkml:trace>
  <inkml:trace contextRef="#ctx0" brushRef="#br0" timeOffset="130059.85">12321 12531 788 0,'0'0'232'0,"0"0"-178"16,0 0-22-16,0 0-32 0,0 0-85 16,0 0-85-16,0 0-29 0,0 0-155 15</inkml:trace>
  <inkml:trace contextRef="#ctx0" brushRef="#br0" timeOffset="130659.64">12762 12540 413 0,'0'0'244'16,"0"0"-146"-16,0 0 16 0,0 0-21 16,0 0-37-16,0 0-18 0,0 0-20 15,36-10-10-15,-34 9 4 0,-1 1-1 16,-1-1 0-16,0-1-8 0,-1 2-3 16,-1-2-13-16,-3 1-10 0,-1 0 10 15,0 0 1-15,1-1 11 0,-1 0 1 16,1 1 1-16,2 0 1 0,1 1 5 15,2 0 11-15,0-1 2 0,0-1 5 16,2 1-2-16,4 0-4 0,-1-1-5 16,3 1-7-16,1 1 0 0,1 0 0 15,1 0 2-15,1 4-4 0,1 2 4 16,-3 2 3-16,2 4 3 0,-2 3-6 16,2 4 2-16,-4 1-2 15,0 4 3-15,0 2 4 0,-2 2 3 16,-4 0 2-16,-2-1 5 0,0-1 6 15,-7-1-5-15,3-3-4 0,-7-3-12 16,1-2-3-16,-5-3-8 0,0-3-4 16,-3-3-45-16,0 0-40 0,-1-2-37 15,-1-3-18-15,-7-3-59 0,6 0-77 16,2-4-130-16</inkml:trace>
  <inkml:trace contextRef="#ctx0" brushRef="#br0" timeOffset="131363.69">13749 12391 469 0,'0'0'168'0,"0"0"-168"0,0 0 128 15,4-26-12-15,-4 19-55 0,1 0-13 16,-1 0 17-16,0 2-24 0,0-2-17 15,0 0 10-15,2 1 0 0,-2-2 6 16,0 0-8-16,0-1 1 0,0 0-5 16,0 0-13-16,-2-2-7 0,-1 0-8 15,0 0-2-15,-5 0-3 0,0 1-13 16,-1-1-3-16,-3 3-4 0,-5 1-11 16,-2 5 7-16,-1 2 13 0,-2 4-10 15,-2 7-6-15,3 3 9 0,2 4-8 16,3 3-27-16,2 1-6 0,3 1 12 15,4 0 18-15,3-2 21 0,4 2 11 16,2-4 2-16,5 0 15 0,0-2 20 16,4-3 0-16,3-3-2 0,-1-3 9 15,2-3-14-15,2-4 1 0,0-1 10 16,-1-2 2-16,1-4-5 0,-1-3-17 16,4-2-11-16,-4-3 4 0,0 0-1 15,1-2 0-15,-2-1-8 0,-2 1-1 16,-3 2-1-16,-2 4 2 0,-3 3 3 15,-2 3-6-15,-3 2-1 0,0 1-5 16,0 1-1-16,0 0-10 0,0 4-4 16,-3 6 14-16,-3 4 7 15,-1 2 14-15,1 4 7 0,1-3-1 16,1 2 4-16,1-4 8 0,3-1 0 16,0 0-4-16,4-2 2 0,1-3-8 15,6-2-2-15,0-2 0 16,5-1-10-16,1-2-10 0,5-2-36 0,3-2-30 15,0-3-23-15,9-4-40 0,6-1-49 16,7-5-64-16,-9 1-126 0</inkml:trace>
  <inkml:trace contextRef="#ctx0" brushRef="#br0" timeOffset="132022.35">14228 12383 362 0,'0'0'203'0,"0"0"-103"0,0 0-18 16,0 0-33-16,1-1-33 0,-1-2-2 16,4 0 15-16,-4-1 22 0,4 1 30 15,-4-1-3-15,1 1-14 0,0-2-9 16,-1 1-2-16,0-2-8 0,0 0-23 16,0-2-7-16,0 0-13 0,0-1-2 15,-1 0-4-15,-5-1-6 0,-1 1-10 16,-2 0-7-16,-5 2-7 0,-1 0-3 15,-3 4 10-15,0 1-1 16,-3 2-8-16,4 4-4 0,-2 4-20 16,4 5 5-16,2 2 39 0,3 1 6 15,2 3 0-15,4-1 3 0,4 1 3 16,2-1-1-16,3-1 5 0,5-1 8 16,1-3 19-16,3-3-3 0,0-2-1 15,2-2 2-15,-2-5 3 0,3-1-2 16,-4-1 16-16,1-5 21 0,-1-1 8 15,0-1-12-15,-1 0-23 0,-2 0-15 16,1-2-10-16,0 2-5 0,-3 1-1 16,0 0 1-16,-1 3 3 0,-2 0-1 15,-3 2 1-15,0 0-5 0,-1 2-4 16,-1 0-5-16,0 5-15 0,0 5-9 16,0 7 29-16,0 5 0 0,0 5 1 15,0 8 3-15,-1 8 0 0,-1 8-2 16,0 3 1-16,2-1-2 0,0-9 1 15,-3-8-2-15,-3-6-3 16,3-6-5-16,-2-6-4 0,1-2-31 0,-3-1 43 16,-1 0-6-16,-4-1-4 0,2-5 7 15,-4-4 2-15,4-4 1 0,-3-1 6 16,0-3 6-16,1-6 18 0,4-2 4 16,-1-6-11-16,4-2-11 0,2-5 0 15,3-2 8-15,3-3 6 0,5 1-2 16,2 0-9-16,2 2-7 0,6 1-3 15,-1 1-5-15,4 1-3 0,1 3-26 16,0 0-30-16,5 1-23 0,-2 1-36 16,4 0-53-16,9-4-57 15,-7 4-119-15,-2 1-81 0</inkml:trace>
  <inkml:trace contextRef="#ctx0" brushRef="#br0" timeOffset="132477.47">14607 12376 369 0,'0'0'160'0,"0"0"-110"15,3 5 28-15,1-3-34 0,2 1-23 16,1 0 15-16,2-2 6 0,2 0 4 16,0-1 28-16,3 0-3 0,0 0-7 15,4-1-10-15,-1-2-18 0,1-1-7 16,-1-1-4-16,0-1 6 15,0-1-1-15,-2-1-5 0,0 0-11 16,-5-1-1-16,2-1 10 0,-5 0 7 16,-1-1-13-16,-2 2-13 0,-3 0-4 15,-1 1-6-15,-6 2-13 0,-5 0-10 16,-2 3 7-16,-5 1 4 0,-3 2 9 16,-5 5 4-16,0 3 1 0,-1 6 1 15,-1 1 3-15,4 5 1 16,1 0 12-16,5 1 6 0,1 0 9 0,5-1-5 15,4-3 3-15,3 0 0 0,2-3-1 16,3-2 4-16,0-2-3 0,6-2 6 16,-1-2 2-16,5 0-1 0,2-3 6 15,1 1 2-15,4-2-9 0,3-1-13 16,1-1-7-16,2 0-12 16,-2 0 0-16,5-2-31 0,1 1-22 15,2-1-21-15,0 1-10 0,1 1-20 16,0 0-33-16,2 3-44 0,13 2-67 15,-8 0-119-15</inkml:trace>
  <inkml:trace contextRef="#ctx0" brushRef="#br0" timeOffset="133169.79">15443 12526 147 0,'0'0'146'0,"0"0"-10"0,6 7 18 16,0-3-28-16,-2 0-54 0,1-1-1 16,2 0-17-16,-5 0-9 0,2-1 0 15,-3-1-9-15,0-1 0 0,-1 0-3 16,0 0-4-16,0 0-7 16,-2-1-9-16,-2-3-11 0,0 0-2 15,-2-1-16-15,1 1 8 0,0-1 8 16,1 0 1-16,0 1 9 0,2-2-1 15,1 0-4-15,1 0-5 0,0-1-3 16,1 1 3-16,3 1 0 0,0 0 7 16,4 0 2-16,2 3-3 0,0 0-1 15,0 2-2-15,4 0-2 0,-1 2 0 16,2 2-1-16,-1 3 0 0,-3 3-1 16,-1 1 0-1,-3 5 1-15,-2 0 0 0,-3 4 5 0,-2 2 12 0,0 0 9 16,-6 4 1-1,-1-1-7-15,-4-1-6 0,-1-1-7 0,-2-2-3 0,-1-1-2 16,0-3-2-16,-1-3-3 0,1-2-20 16,-1 0-21-16,1-4-34 15,-2-2-34-15,3 0-54 0,-4-2-65 16,4-2-127-16</inkml:trace>
  <inkml:trace contextRef="#ctx0" brushRef="#br0" timeOffset="133674.51">16578 12024 474 0,'0'0'107'16,"0"0"-107"-16,0 0 146 15,8-12-30-15,-5 10-33 16,-1-2-41-16,1 2-3 0,0 1-4 0,-1-2-15 16,-2 2-6-1,0 1-10-15,0 0 2 0,0 5-5 16,-2 4 10-16,-1 6 16 0,-4 7 2 15,-2 14-11-15,-7 14-3 0,-2 10-4 16,-2 6 0-16,2-5-6 0,5-7-3 16,1-6 0-16,3-5 1 0,2-3-3 15,0-5-10-15,3-2-21 0,2-6-34 16,-2-8-49-16,1-5-37 0,1 0-26 16,-2-5-108-16,1 0-43 0</inkml:trace>
  <inkml:trace contextRef="#ctx0" brushRef="#br0" timeOffset="133991.89">16836 11918 658 0,'0'0'114'16,"0"0"-27"-16,0 0 3 0,0 0-47 15,0 0-32-15,0 0-2 16,17-17-9-16,-17 28-16 0,-6 6 16 0,-4 12 46 16,-5 17-4-16,-8 12-10 0,1 9 0 15,-1-3-8-15,5-5-9 0,1-6-5 16,4-3 2-16,0-2-5 0,4-4-3 16,2-4-2-16,2-5 1 0,1-8-3 15,1-5-21-15,0-8-10 16,2-3-25-16,-1 1-28 0,1-2-50 0,-1-2-53 15,0-4-88-15,1-3-49 0</inkml:trace>
  <inkml:trace contextRef="#ctx0" brushRef="#br0" timeOffset="134291.63">16298 12300 563 0,'0'0'146'0,"0"0"-146"0,42-14 130 0,-12 7-39 0,11-2-15 16,7-2-15-16,0 3-2 15,-5 0-4-15,-10 2-26 0,-12 3-18 0,-3-1-8 16,-2 3-3-16,2 0-6 0,3-2-19 16,1 2-20-16,-3 1-29 0,-1 0-44 15,-5 2-35-15,-4 2-32 0,-1 3-62 16,-5 1 24-16</inkml:trace>
  <inkml:trace contextRef="#ctx0" brushRef="#br0" timeOffset="134495.16">16373 12440 745 0,'0'0'60'0,"0"0"-18"15,0 0 44-15,0 0 0 0,0 0-19 16,0 0-9-16,48 7-10 0,-26-7-11 16,4-3-7-16,2-2 2 0,2 1-6 15,7 0-11-15,5-1-15 0,8 2-4 16,2-1-45-16,-3 4-62 0,0-1-71 15,-14 1-98-15,-7-1-202 0</inkml:trace>
  <inkml:trace contextRef="#ctx0" brushRef="#br0" timeOffset="134810.88">17448 12081 594 0,'0'0'27'16,"0"0"-23"-16,0 0 41 0,28-40-15 15,-23 34-12-15,-1 2-7 0,-2 1 20 16,-2 3 33-16,0 4-42 0,-2 5 1 15,-3 7 59-15,-1 8-13 0,-5 10-17 16,1 11-20-16,-2 10-20 0,-1 2-8 16,4-4-4-16,2-7-2 0,2-7-36 15,1-3-29-15,2-7-22 0,2-6-32 16,0-5-39-16,0 3-63 0,0-3-33 16</inkml:trace>
  <inkml:trace contextRef="#ctx0" brushRef="#br0" timeOffset="135538.63">17384 12069 486 0,'0'0'135'0,"0"0"-34"16,0 0 12-16,0 0-20 0,48-9-29 15,-26 5-10-15,3 3 0 0,2 0-19 16,1 0-13-16,0 1-1 0,0 1-3 16,-1 4-1-16,1 0-3 0,-1 3-7 15,-2 2-7-15,-4-1 0 0,-4 3-2 16,-3 0-8-16,-6 2-15 0,-6 0-2 15,-2 2 5-15,-7 1-7 0,-9 2 11 16,-3 0-10-16,-5 2-12 0,-5-3 0 16,-3 1 5-16,1-1 19 0,1-1 16 15,3-3 0-15,3 0 0 0,6-1 5 16,3-3 0-16,4 1-5 0,3-4 2 16,3 1 0-16,5-2 4 0,0 0 11 15,6-2 13-15,2 0-6 0,3-1-1 16,5 1-6-16,1-3-9 0,3 2-5 15,2-2-3-15,0 0 0 0,1 0 0 16,0 0 0-16,-1 2 0 0,-2 0 1 16,0 1 5-16,-4 0 10 0,0 3 13 15,-1 0 4-15,-3 0-7 16,-4 1-7-16,-3 1-7 0,-2-1-4 16,-3 0 2-16,-3 0 6 0,-5 0 10 15,-3-1 5-15,-6-2 6 0,-3-1-8 16,-2-1-7-16,-5-1-6 0,-3-2-8 15,-6 0-7-15,-11 0-1 0,-5-2-28 16,-1-2-31-16,7 1-9 0,13 0-15 16,12 1-11-16,7 0-21 0,4 1-18 15,-2-5-36-15,4 1-88 0,2-1-55 16</inkml:trace>
  <inkml:trace contextRef="#ctx0" brushRef="#br0" timeOffset="135869.54">18091 12049 545 0,'0'0'83'0,"0"0"-83"16,0 0 110-16,32-15-68 0,-24 15-18 0,-1 0-18 16,-2 3 4-16,-1 2 27 15,-3 5 4-15,-1 2 13 0,0 6 13 16,-6 4-20-16,0 4-25 0,-4 8-14 16,-1 8-7-16,-3 6 1 0,1 2-2 15,0-6-5-15,4-9-7 0,3-11-5 16,1-5-10-16,0 2-25 0,1 0-5 15,0 1-36-15,0 2-28 0,0-2-74 16,2-7-126-16</inkml:trace>
  <inkml:trace contextRef="#ctx0" brushRef="#br0" timeOffset="136490.75">18017 12108 384 0,'0'0'49'0,"0"0"24"15,0 0 49-15,17-34-72 0,-10 23-2 16,2 3-12-16,1 0-1 0,1 0 28 15,0 0-23-15,1 0 0 0,-1 0 0 16,2 1-3-16,-1-1-11 0,0 2-4 16,1 1-6-16,-1-1-10 0,1 1-4 15,-2-1-2-15,0 4 0 0,2-2 1 16,-2 2-1-16,1 0 0 16,-2 1 5-16,1 1 4 0,-1-1 5 15,-1 1-2-15,0 0-2 0,-2 2-3 16,2 1-1-16,-2 1-4 0,1 2-1 15,-1 2 3-15,3 1-4 0,-3 2-2 16,0 1 1-16,-2 4-2 0,-3 1 3 16,1 3-3-16,-3 2 1 0,-3 0-2 15,-5 2-2-15,-3-2 6 0,-5 0 0 16,-2-2 1-16,-2-1 2 0,-4-2-1 16,-1-2 0-16,-3 1-2 0,1-2-5 15,-2 0-6-15,3-2 1 16,2 0 9-16,4-3 1 0,5-3 2 15,4 0 4-15,2-2 0 0,4 0-2 16,3 1 2-16,2 0 1 0,0 1 15 16,5 1 13-16,3 1 16 0,4 0 0 15,1 1-6-15,6-1-2 0,1 0-13 16,3 1-2-16,2 0-1 0,2 1-4 16,3 1-1-16,5 3-4 0,6 0-6 15,7 1-10-15,-3 0-2 0,-6-5-28 16,-12-1-36-16,-10-6-15 0,0 2-22 15,1-1-15-15,1 0-11 0,3-1-43 16,-6-3-63-16,-3 0-165 0</inkml:trace>
  <inkml:trace contextRef="#ctx0" brushRef="#br0" timeOffset="137184.71">18712 12258 10 0,'0'0'124'0,"0"0"-36"16,3 0 1-16,-2 0-11 0,1 0-13 0,0 0-23 16,0 0-5-16,0 0 4 0,1 0-8 15,-2 0 3-15,2 0 5 0,1 0-11 16,-1 1 3-16,0 1 3 0,0-1 0 15,0 1 5-15,0-1-2 0,-1 0-8 16,-1 0 3-16,0-1-17 0,-1 1-14 16,0-1-3-16,-3 1-6 0,-3 1 6 15,-3-1 4-15,-5 2-1 0,0 0 3 16,-5 2-4-16,1 0 9 16,-1 1-5-16,0 1 1 0,4 0 0 15,1 1 0-15,4-2 4 0,2 0-1 16,2-1-5-16,0-1-4 0,3 1 0 15,1-1 0-15,1-1-1 0,1 2 1 16,0-1 4-16,5 1-2 0,2 1 4 16,3 1 5-16,2-1 5 0,4 1-2 15,-1 0 0-15,5 0-5 0,-1 0-3 16,-2 0-4-16,1 0-2 0,-3 0 6 16,1 0 1-16,-3 1 5 0,1-1-3 15,-3 1-2-15,-1 2-3 16,-1-1-1-16,-3 0 2 0,-1 2-2 15,-4-2-1-15,-1-2-1 0,-3 0-1 16,-5 0 12-16,-4-1 7 0,-3-1 3 16,-3-1-2-16,-1 1-10 0,-2-1-8 15,-1 0-3-15,0-2-21 0,0 0-20 16,0 0-22-16,0-2-16 0,1 0-23 16,0 0-45-16,-2-3-33 0,6-1-94 15,3-2-57-15</inkml:trace>
  <inkml:trace contextRef="#ctx0" brushRef="#br0" timeOffset="137654.13">18875 11742 500 0,'0'0'102'0,"0"0"-102"0,37 49 116 0,-13-9-56 16,4 16-7-16,1 7-6 0,-1 2-6 16,-5 3 7-16,-5 0-35 0,-1 3 1 15,-4 0 8-15,-1 1-3 0,-5-5 2 16,-3-3 5-16,-3-3 3 16,-1-5 18-16,-5-3 2 0,-4-4-5 15,-5-3-8-15,-1-4-6 0,-3-4-14 16,-1-3-8-16,2-7-1 0,2-6-2 15,2-7 0-15,1-1-3 0,-3 2-1 16,0 2-1-16,-3 1-35 0,0-1-32 16,3-1-42-16,2-3-28 0,1 0-42 15,2 1-58-15,2-3-129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4/24/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ustomXml" Target="../ink/ink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customXml" Target="../ink/ink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customXml" Target="../ink/ink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customXml" Target="../ink/ink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customXml" Target="../ink/ink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customXml" Target="../ink/ink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customXml" Target="../ink/ink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customXml" Target="../ink/ink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customXml" Target="../ink/ink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customXml" Target="../ink/ink3.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customXml" Target="../ink/ink4.xml"/></Relationships>
</file>

<file path=ppt/slides/_rels/slide4.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5.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customXml" Target="../ink/ink9.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4.6</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Multiple Regression Models with Qualitative Independent Variables </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777AB867-364F-CCE1-404B-0ED224A292B1}"/>
                  </a:ext>
                </a:extLst>
              </p14:cNvPr>
              <p14:cNvContentPartPr/>
              <p14:nvPr/>
            </p14:nvContentPartPr>
            <p14:xfrm>
              <a:off x="7932960" y="3276000"/>
              <a:ext cx="79920" cy="24480"/>
            </p14:xfrm>
          </p:contentPart>
        </mc:Choice>
        <mc:Fallback>
          <p:pic>
            <p:nvPicPr>
              <p:cNvPr id="4" name="Ink 3">
                <a:extLst>
                  <a:ext uri="{FF2B5EF4-FFF2-40B4-BE49-F238E27FC236}">
                    <a16:creationId xmlns:a16="http://schemas.microsoft.com/office/drawing/2014/main" id="{777AB867-364F-CCE1-404B-0ED224A292B1}"/>
                  </a:ext>
                </a:extLst>
              </p:cNvPr>
              <p:cNvPicPr/>
              <p:nvPr/>
            </p:nvPicPr>
            <p:blipFill>
              <a:blip r:embed="rId3"/>
              <a:stretch>
                <a:fillRect/>
              </a:stretch>
            </p:blipFill>
            <p:spPr>
              <a:xfrm>
                <a:off x="7923600" y="3266640"/>
                <a:ext cx="98640" cy="43200"/>
              </a:xfrm>
              <a:prstGeom prst="rect">
                <a:avLst/>
              </a:prstGeom>
            </p:spPr>
          </p:pic>
        </mc:Fallback>
      </mc:AlternateContent>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 (cont.)</a:t>
            </a:r>
          </a:p>
        </p:txBody>
      </p:sp>
      <p:sp>
        <p:nvSpPr>
          <p:cNvPr id="3" name="Content Placeholder 2"/>
          <p:cNvSpPr>
            <a:spLocks noGrp="1"/>
          </p:cNvSpPr>
          <p:nvPr>
            <p:ph idx="1"/>
          </p:nvPr>
        </p:nvSpPr>
        <p:spPr/>
        <p:txBody>
          <a:bodyPr/>
          <a:lstStyle/>
          <a:p>
            <a:r>
              <a:rPr lang="en-US" dirty="0"/>
              <a:t>Fitted model:</a:t>
            </a:r>
          </a:p>
        </p:txBody>
      </p:sp>
      <p:graphicFrame>
        <p:nvGraphicFramePr>
          <p:cNvPr id="4" name="object 4"/>
          <p:cNvGraphicFramePr>
            <a:graphicFrameLocks noGrp="1"/>
          </p:cNvGraphicFramePr>
          <p:nvPr>
            <p:extLst>
              <p:ext uri="{D42A27DB-BD31-4B8C-83A1-F6EECF244321}">
                <p14:modId xmlns:p14="http://schemas.microsoft.com/office/powerpoint/2010/main" val="332870687"/>
              </p:ext>
            </p:extLst>
          </p:nvPr>
        </p:nvGraphicFramePr>
        <p:xfrm>
          <a:off x="1676400" y="2590800"/>
          <a:ext cx="5105400" cy="2179320"/>
        </p:xfrm>
        <a:graphic>
          <a:graphicData uri="http://schemas.openxmlformats.org/drawingml/2006/table">
            <a:tbl>
              <a:tblPr firstRow="1" bandRow="1">
                <a:tableStyleId>{5C22544A-7EE6-4342-B048-85BDC9FD1C3A}</a:tableStyleId>
              </a:tblPr>
              <a:tblGrid>
                <a:gridCol w="2879474">
                  <a:extLst>
                    <a:ext uri="{9D8B030D-6E8A-4147-A177-3AD203B41FA5}">
                      <a16:colId xmlns:a16="http://schemas.microsoft.com/office/drawing/2014/main" val="20000"/>
                    </a:ext>
                  </a:extLst>
                </a:gridCol>
                <a:gridCol w="2225926">
                  <a:extLst>
                    <a:ext uri="{9D8B030D-6E8A-4147-A177-3AD203B41FA5}">
                      <a16:colId xmlns:a16="http://schemas.microsoft.com/office/drawing/2014/main" val="20001"/>
                    </a:ext>
                  </a:extLst>
                </a:gridCol>
              </a:tblGrid>
              <a:tr h="301108">
                <a:tc gridSpan="2">
                  <a:txBody>
                    <a:bodyPr/>
                    <a:lstStyle/>
                    <a:p>
                      <a:pPr marL="24765">
                        <a:lnSpc>
                          <a:spcPct val="100000"/>
                        </a:lnSpc>
                        <a:spcBef>
                          <a:spcPts val="120"/>
                        </a:spcBef>
                      </a:pPr>
                      <a:r>
                        <a:rPr lang="en-US" sz="2000" dirty="0">
                          <a:latin typeface="Calibri"/>
                          <a:cs typeface="Calibri"/>
                        </a:rPr>
                        <a:t>SUMMARY</a:t>
                      </a:r>
                      <a:r>
                        <a:rPr lang="en-US" sz="2000" baseline="0" dirty="0">
                          <a:latin typeface="Calibri"/>
                          <a:cs typeface="Calibri"/>
                        </a:rPr>
                        <a:t> OUTPUT</a:t>
                      </a:r>
                      <a:endParaRPr sz="2000" dirty="0">
                        <a:latin typeface="Calibri"/>
                        <a:cs typeface="Calibri"/>
                      </a:endParaRPr>
                    </a:p>
                  </a:txBody>
                  <a:tcPr marL="0" marR="0" marT="15240" marB="0"/>
                </a:tc>
                <a:tc hMerge="1">
                  <a:txBody>
                    <a:bodyPr/>
                    <a:lstStyle/>
                    <a:p>
                      <a:endParaRPr lang="en-US"/>
                    </a:p>
                  </a:txBody>
                  <a:tcPr/>
                </a:tc>
                <a:extLst>
                  <a:ext uri="{0D108BD9-81ED-4DB2-BD59-A6C34878D82A}">
                    <a16:rowId xmlns:a16="http://schemas.microsoft.com/office/drawing/2014/main" val="10000"/>
                  </a:ext>
                </a:extLst>
              </a:tr>
              <a:tr h="301108">
                <a:tc gridSpan="2">
                  <a:txBody>
                    <a:bodyPr/>
                    <a:lstStyle/>
                    <a:p>
                      <a:pPr marL="24765" algn="ctr">
                        <a:lnSpc>
                          <a:spcPct val="100000"/>
                        </a:lnSpc>
                        <a:spcBef>
                          <a:spcPts val="120"/>
                        </a:spcBef>
                      </a:pPr>
                      <a:r>
                        <a:rPr lang="en-US" sz="2000" i="1">
                          <a:solidFill>
                            <a:srgbClr val="000000"/>
                          </a:solidFill>
                          <a:latin typeface="Calibri"/>
                          <a:cs typeface="Calibri"/>
                        </a:rPr>
                        <a:t>Regression Statistics</a:t>
                      </a:r>
                      <a:endParaRPr sz="2000" i="1" dirty="0">
                        <a:solidFill>
                          <a:srgbClr val="000000"/>
                        </a:solidFill>
                        <a:latin typeface="Calibri"/>
                        <a:cs typeface="Calibri"/>
                      </a:endParaRPr>
                    </a:p>
                  </a:txBody>
                  <a:tcPr marL="0" marR="0" marT="15240" marB="0"/>
                </a:tc>
                <a:tc hMerge="1">
                  <a:txBody>
                    <a:bodyPr/>
                    <a:lstStyle/>
                    <a:p>
                      <a:pPr marR="67310" algn="r">
                        <a:lnSpc>
                          <a:spcPct val="100000"/>
                        </a:lnSpc>
                        <a:spcBef>
                          <a:spcPts val="120"/>
                        </a:spcBef>
                      </a:pPr>
                      <a:endParaRPr sz="900" dirty="0">
                        <a:latin typeface="Calibri"/>
                        <a:cs typeface="Calibri"/>
                      </a:endParaRPr>
                    </a:p>
                  </a:txBody>
                  <a:tcPr marL="0" marR="0" marT="15240" marB="0"/>
                </a:tc>
                <a:extLst>
                  <a:ext uri="{0D108BD9-81ED-4DB2-BD59-A6C34878D82A}">
                    <a16:rowId xmlns:a16="http://schemas.microsoft.com/office/drawing/2014/main" val="10001"/>
                  </a:ext>
                </a:extLst>
              </a:tr>
              <a:tr h="301108">
                <a:tc>
                  <a:txBody>
                    <a:bodyPr/>
                    <a:lstStyle/>
                    <a:p>
                      <a:pPr marL="24765">
                        <a:lnSpc>
                          <a:spcPct val="100000"/>
                        </a:lnSpc>
                        <a:spcBef>
                          <a:spcPts val="120"/>
                        </a:spcBef>
                      </a:pPr>
                      <a:r>
                        <a:rPr sz="2000" spc="10" dirty="0">
                          <a:solidFill>
                            <a:srgbClr val="000000"/>
                          </a:solidFill>
                        </a:rPr>
                        <a:t>Mul</a:t>
                      </a:r>
                      <a:r>
                        <a:rPr lang="en-US" sz="2000" spc="10" dirty="0">
                          <a:solidFill>
                            <a:srgbClr val="000000"/>
                          </a:solidFill>
                        </a:rPr>
                        <a:t>ti</a:t>
                      </a:r>
                      <a:r>
                        <a:rPr sz="2000" spc="10" dirty="0">
                          <a:solidFill>
                            <a:srgbClr val="000000"/>
                          </a:solidFill>
                        </a:rPr>
                        <a:t>ple</a:t>
                      </a:r>
                      <a:r>
                        <a:rPr sz="2000" dirty="0">
                          <a:solidFill>
                            <a:srgbClr val="000000"/>
                          </a:solidFill>
                        </a:rPr>
                        <a:t> </a:t>
                      </a:r>
                      <a:r>
                        <a:rPr sz="2000" spc="-5" dirty="0">
                          <a:solidFill>
                            <a:srgbClr val="000000"/>
                          </a:solidFill>
                        </a:rPr>
                        <a:t>R</a:t>
                      </a:r>
                      <a:endParaRPr sz="2000" dirty="0">
                        <a:solidFill>
                          <a:srgbClr val="000000"/>
                        </a:solidFill>
                        <a:latin typeface="Calibri"/>
                        <a:cs typeface="Calibri"/>
                      </a:endParaRPr>
                    </a:p>
                  </a:txBody>
                  <a:tcPr marL="0" marR="0" marT="15240" marB="0"/>
                </a:tc>
                <a:tc>
                  <a:txBody>
                    <a:bodyPr/>
                    <a:lstStyle/>
                    <a:p>
                      <a:pPr marR="67310" algn="r">
                        <a:lnSpc>
                          <a:spcPct val="100000"/>
                        </a:lnSpc>
                        <a:spcBef>
                          <a:spcPts val="120"/>
                        </a:spcBef>
                      </a:pPr>
                      <a:r>
                        <a:rPr sz="2000" spc="-40" dirty="0">
                          <a:solidFill>
                            <a:srgbClr val="000000"/>
                          </a:solidFill>
                        </a:rPr>
                        <a:t>0</a:t>
                      </a:r>
                      <a:r>
                        <a:rPr sz="2000" spc="5" dirty="0">
                          <a:solidFill>
                            <a:srgbClr val="000000"/>
                          </a:solidFill>
                        </a:rPr>
                        <a:t>.</a:t>
                      </a:r>
                      <a:r>
                        <a:rPr sz="2000" spc="-40" dirty="0">
                          <a:solidFill>
                            <a:srgbClr val="000000"/>
                          </a:solidFill>
                        </a:rPr>
                        <a:t>98315394</a:t>
                      </a:r>
                      <a:r>
                        <a:rPr sz="2000" dirty="0">
                          <a:solidFill>
                            <a:srgbClr val="000000"/>
                          </a:solidFill>
                        </a:rPr>
                        <a:t>5</a:t>
                      </a:r>
                      <a:endParaRPr sz="2000" dirty="0">
                        <a:solidFill>
                          <a:srgbClr val="000000"/>
                        </a:solidFill>
                        <a:latin typeface="Calibri"/>
                        <a:cs typeface="Calibri"/>
                      </a:endParaRPr>
                    </a:p>
                  </a:txBody>
                  <a:tcPr marL="0" marR="0" marT="15240" marB="0"/>
                </a:tc>
                <a:extLst>
                  <a:ext uri="{0D108BD9-81ED-4DB2-BD59-A6C34878D82A}">
                    <a16:rowId xmlns:a16="http://schemas.microsoft.com/office/drawing/2014/main" val="10002"/>
                  </a:ext>
                </a:extLst>
              </a:tr>
              <a:tr h="273074">
                <a:tc>
                  <a:txBody>
                    <a:bodyPr/>
                    <a:lstStyle/>
                    <a:p>
                      <a:pPr marL="24130">
                        <a:lnSpc>
                          <a:spcPct val="100000"/>
                        </a:lnSpc>
                      </a:pPr>
                      <a:r>
                        <a:rPr sz="2000" spc="-5" dirty="0">
                          <a:solidFill>
                            <a:srgbClr val="000000"/>
                          </a:solidFill>
                        </a:rPr>
                        <a:t>R</a:t>
                      </a:r>
                      <a:r>
                        <a:rPr sz="2000" spc="-40"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6223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665916</a:t>
                      </a:r>
                      <a:r>
                        <a:rPr sz="2000" dirty="0">
                          <a:solidFill>
                            <a:srgbClr val="000000"/>
                          </a:solidFill>
                        </a:rPr>
                        <a:t>8</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273074">
                <a:tc>
                  <a:txBody>
                    <a:bodyPr/>
                    <a:lstStyle/>
                    <a:p>
                      <a:pPr marL="24130">
                        <a:lnSpc>
                          <a:spcPct val="100000"/>
                        </a:lnSpc>
                      </a:pPr>
                      <a:r>
                        <a:rPr sz="2000" spc="0" dirty="0">
                          <a:solidFill>
                            <a:srgbClr val="000000"/>
                          </a:solidFill>
                        </a:rPr>
                        <a:t>Adjusted </a:t>
                      </a:r>
                      <a:r>
                        <a:rPr sz="2000" spc="-5" dirty="0">
                          <a:solidFill>
                            <a:srgbClr val="000000"/>
                          </a:solidFill>
                        </a:rPr>
                        <a:t>R</a:t>
                      </a:r>
                      <a:r>
                        <a:rPr sz="2000" spc="-65"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6731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6198363</a:t>
                      </a:r>
                      <a:r>
                        <a:rPr sz="2000" dirty="0">
                          <a:solidFill>
                            <a:srgbClr val="000000"/>
                          </a:solidFill>
                        </a:rPr>
                        <a:t>6</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273074">
                <a:tc>
                  <a:txBody>
                    <a:bodyPr/>
                    <a:lstStyle/>
                    <a:p>
                      <a:pPr marL="24130">
                        <a:lnSpc>
                          <a:spcPct val="100000"/>
                        </a:lnSpc>
                      </a:pPr>
                      <a:r>
                        <a:rPr sz="2000" spc="-10" dirty="0">
                          <a:solidFill>
                            <a:srgbClr val="000000"/>
                          </a:solidFill>
                        </a:rPr>
                        <a:t>Standard</a:t>
                      </a:r>
                      <a:r>
                        <a:rPr sz="2000" spc="-25" dirty="0">
                          <a:solidFill>
                            <a:srgbClr val="000000"/>
                          </a:solidFill>
                        </a:rPr>
                        <a:t> </a:t>
                      </a:r>
                      <a:r>
                        <a:rPr sz="2000" spc="-15" dirty="0">
                          <a:solidFill>
                            <a:srgbClr val="000000"/>
                          </a:solidFill>
                        </a:rPr>
                        <a:t>Error</a:t>
                      </a:r>
                      <a:endParaRPr sz="2000" dirty="0">
                        <a:solidFill>
                          <a:srgbClr val="000000"/>
                        </a:solidFill>
                        <a:latin typeface="Calibri"/>
                        <a:cs typeface="Calibri"/>
                      </a:endParaRPr>
                    </a:p>
                  </a:txBody>
                  <a:tcPr marL="0" marR="0" marT="0" marB="0"/>
                </a:tc>
                <a:tc>
                  <a:txBody>
                    <a:bodyPr/>
                    <a:lstStyle/>
                    <a:p>
                      <a:pPr marR="67310" algn="r">
                        <a:lnSpc>
                          <a:spcPct val="100000"/>
                        </a:lnSpc>
                      </a:pPr>
                      <a:r>
                        <a:rPr sz="2000" spc="-40" dirty="0">
                          <a:solidFill>
                            <a:srgbClr val="000000"/>
                          </a:solidFill>
                        </a:rPr>
                        <a:t>21275</a:t>
                      </a:r>
                      <a:r>
                        <a:rPr sz="2000" spc="5" dirty="0">
                          <a:solidFill>
                            <a:srgbClr val="000000"/>
                          </a:solidFill>
                        </a:rPr>
                        <a:t>.</a:t>
                      </a:r>
                      <a:r>
                        <a:rPr sz="2000" spc="-40" dirty="0">
                          <a:solidFill>
                            <a:srgbClr val="000000"/>
                          </a:solidFill>
                        </a:rPr>
                        <a:t>0742</a:t>
                      </a:r>
                      <a:r>
                        <a:rPr sz="2000" dirty="0">
                          <a:solidFill>
                            <a:srgbClr val="000000"/>
                          </a:solidFill>
                        </a:rPr>
                        <a:t>1</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r h="251270">
                <a:tc>
                  <a:txBody>
                    <a:bodyPr/>
                    <a:lstStyle/>
                    <a:p>
                      <a:pPr marL="24130">
                        <a:lnSpc>
                          <a:spcPct val="100000"/>
                        </a:lnSpc>
                      </a:pPr>
                      <a:r>
                        <a:rPr sz="2000" spc="0" dirty="0">
                          <a:solidFill>
                            <a:srgbClr val="000000"/>
                          </a:solidFill>
                        </a:rPr>
                        <a:t>Observa</a:t>
                      </a:r>
                      <a:r>
                        <a:rPr lang="en-US" sz="2000" spc="0" dirty="0">
                          <a:solidFill>
                            <a:srgbClr val="000000"/>
                          </a:solidFill>
                        </a:rPr>
                        <a:t>ti</a:t>
                      </a:r>
                      <a:r>
                        <a:rPr sz="2000" spc="0" dirty="0">
                          <a:solidFill>
                            <a:srgbClr val="000000"/>
                          </a:solidFill>
                        </a:rPr>
                        <a:t>ons</a:t>
                      </a:r>
                      <a:endParaRPr sz="2000" dirty="0">
                        <a:solidFill>
                          <a:srgbClr val="000000"/>
                        </a:solidFill>
                        <a:latin typeface="Calibri"/>
                        <a:cs typeface="Calibri"/>
                      </a:endParaRPr>
                    </a:p>
                  </a:txBody>
                  <a:tcPr marL="0" marR="0" marT="0" marB="0"/>
                </a:tc>
                <a:tc>
                  <a:txBody>
                    <a:bodyPr/>
                    <a:lstStyle/>
                    <a:p>
                      <a:pPr marR="22860" algn="r">
                        <a:lnSpc>
                          <a:spcPct val="100000"/>
                        </a:lnSpc>
                      </a:pPr>
                      <a:r>
                        <a:rPr sz="2000" spc="-40" dirty="0">
                          <a:solidFill>
                            <a:srgbClr val="000000"/>
                          </a:solidFill>
                        </a:rPr>
                        <a:t>3</a:t>
                      </a:r>
                      <a:r>
                        <a:rPr sz="2000" dirty="0">
                          <a:solidFill>
                            <a:srgbClr val="000000"/>
                          </a:solidFill>
                        </a:rPr>
                        <a:t>4</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4" name="object 2"/>
          <p:cNvGraphicFramePr>
            <a:graphicFrameLocks noGrp="1"/>
          </p:cNvGraphicFramePr>
          <p:nvPr/>
        </p:nvGraphicFramePr>
        <p:xfrm>
          <a:off x="533400" y="1295400"/>
          <a:ext cx="8000998" cy="1802835"/>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1523998">
                  <a:extLst>
                    <a:ext uri="{9D8B030D-6E8A-4147-A177-3AD203B41FA5}">
                      <a16:colId xmlns:a16="http://schemas.microsoft.com/office/drawing/2014/main" val="20005"/>
                    </a:ext>
                  </a:extLst>
                </a:gridCol>
              </a:tblGrid>
              <a:tr h="304800">
                <a:tc gridSpan="6">
                  <a:txBody>
                    <a:bodyPr/>
                    <a:lstStyle/>
                    <a:p>
                      <a:pPr>
                        <a:lnSpc>
                          <a:spcPct val="100000"/>
                        </a:lnSpc>
                      </a:pPr>
                      <a:r>
                        <a:rPr lang="en-US" sz="2000" dirty="0">
                          <a:latin typeface="+mj-lt"/>
                          <a:cs typeface="Times New Roman"/>
                        </a:rPr>
                        <a:t>ANOVA</a:t>
                      </a:r>
                      <a:endParaRPr sz="2000" dirty="0">
                        <a:latin typeface="+mj-lt"/>
                        <a:cs typeface="Times New Roman"/>
                      </a:endParaRPr>
                    </a:p>
                  </a:txBody>
                  <a:tcPr marL="0" marR="0" marT="0" marB="0"/>
                </a:tc>
                <a:tc hMerge="1">
                  <a:txBody>
                    <a:bodyPr/>
                    <a:lstStyle/>
                    <a:p>
                      <a:pPr marR="59690" algn="r">
                        <a:lnSpc>
                          <a:spcPct val="100000"/>
                        </a:lnSpc>
                        <a:spcBef>
                          <a:spcPts val="150"/>
                        </a:spcBef>
                      </a:pPr>
                      <a:endParaRPr sz="2000" dirty="0">
                        <a:latin typeface="Calibri"/>
                        <a:cs typeface="Calibri"/>
                      </a:endParaRPr>
                    </a:p>
                  </a:txBody>
                  <a:tcPr marL="0" marR="0" marT="19050" marB="0"/>
                </a:tc>
                <a:tc hMerge="1">
                  <a:txBody>
                    <a:bodyPr/>
                    <a:lstStyle/>
                    <a:p>
                      <a:pPr marR="70485" algn="ctr">
                        <a:lnSpc>
                          <a:spcPct val="100000"/>
                        </a:lnSpc>
                        <a:spcBef>
                          <a:spcPts val="150"/>
                        </a:spcBef>
                      </a:pPr>
                      <a:endParaRPr sz="2000">
                        <a:latin typeface="Calibri"/>
                        <a:cs typeface="Calibri"/>
                      </a:endParaRPr>
                    </a:p>
                  </a:txBody>
                  <a:tcPr marL="0" marR="0" marT="19050" marB="0"/>
                </a:tc>
                <a:tc hMerge="1">
                  <a:txBody>
                    <a:bodyPr/>
                    <a:lstStyle/>
                    <a:p>
                      <a:pPr marL="274955">
                        <a:lnSpc>
                          <a:spcPct val="100000"/>
                        </a:lnSpc>
                        <a:spcBef>
                          <a:spcPts val="150"/>
                        </a:spcBef>
                        <a:tabLst>
                          <a:tab pos="1051560" algn="l"/>
                        </a:tabLst>
                      </a:pPr>
                      <a:endParaRPr sz="2000">
                        <a:latin typeface="Calibri"/>
                        <a:cs typeface="Calibri"/>
                      </a:endParaRPr>
                    </a:p>
                  </a:txBody>
                  <a:tcPr marL="0" marR="0" marT="19050" marB="0"/>
                </a:tc>
                <a:tc hMerge="1">
                  <a:txBody>
                    <a:bodyPr/>
                    <a:lstStyle/>
                    <a:p>
                      <a:endParaRPr lang="en-US"/>
                    </a:p>
                  </a:txBody>
                  <a:tcPr/>
                </a:tc>
                <a:tc hMerge="1">
                  <a:txBody>
                    <a:bodyPr/>
                    <a:lstStyle/>
                    <a:p>
                      <a:pPr marR="109855" algn="r">
                        <a:lnSpc>
                          <a:spcPct val="100000"/>
                        </a:lnSpc>
                        <a:spcBef>
                          <a:spcPts val="150"/>
                        </a:spcBef>
                      </a:pPr>
                      <a:endParaRPr sz="2000" dirty="0">
                        <a:latin typeface="Calibri"/>
                        <a:cs typeface="Calibri"/>
                      </a:endParaRPr>
                    </a:p>
                  </a:txBody>
                  <a:tcPr marL="0" marR="0" marT="19050" marB="0"/>
                </a:tc>
                <a:extLst>
                  <a:ext uri="{0D108BD9-81ED-4DB2-BD59-A6C34878D82A}">
                    <a16:rowId xmlns:a16="http://schemas.microsoft.com/office/drawing/2014/main" val="10000"/>
                  </a:ext>
                </a:extLst>
              </a:tr>
              <a:tr h="378733">
                <a:tc>
                  <a:txBody>
                    <a:bodyPr/>
                    <a:lstStyle/>
                    <a:p>
                      <a:pPr algn="ctr">
                        <a:lnSpc>
                          <a:spcPct val="100000"/>
                        </a:lnSpc>
                      </a:pPr>
                      <a:endParaRPr sz="2000" b="1" i="1" dirty="0">
                        <a:solidFill>
                          <a:srgbClr val="000000"/>
                        </a:solidFill>
                        <a:latin typeface="Times New Roman"/>
                        <a:cs typeface="Times New Roman"/>
                      </a:endParaRPr>
                    </a:p>
                  </a:txBody>
                  <a:tcPr marL="0" marR="0" marT="0" marB="0"/>
                </a:tc>
                <a:tc>
                  <a:txBody>
                    <a:bodyPr/>
                    <a:lstStyle/>
                    <a:p>
                      <a:pPr marR="59690" algn="ctr">
                        <a:lnSpc>
                          <a:spcPct val="100000"/>
                        </a:lnSpc>
                        <a:spcBef>
                          <a:spcPts val="150"/>
                        </a:spcBef>
                      </a:pPr>
                      <a:r>
                        <a:rPr sz="2000" b="1" i="1" spc="10" dirty="0">
                          <a:solidFill>
                            <a:srgbClr val="000000"/>
                          </a:solidFill>
                        </a:rPr>
                        <a:t>d</a:t>
                      </a:r>
                      <a:r>
                        <a:rPr sz="2000" b="1" i="1"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70485" algn="ctr">
                        <a:lnSpc>
                          <a:spcPct val="100000"/>
                        </a:lnSpc>
                        <a:spcBef>
                          <a:spcPts val="150"/>
                        </a:spcBef>
                      </a:pPr>
                      <a:r>
                        <a:rPr sz="2000" b="1" i="1" dirty="0">
                          <a:solidFill>
                            <a:srgbClr val="000000"/>
                          </a:solidFill>
                        </a:rPr>
                        <a:t>SS</a:t>
                      </a:r>
                      <a:endParaRPr sz="2000" b="1" i="1">
                        <a:solidFill>
                          <a:srgbClr val="000000"/>
                        </a:solidFill>
                        <a:latin typeface="Calibri"/>
                        <a:cs typeface="Calibri"/>
                      </a:endParaRPr>
                    </a:p>
                  </a:txBody>
                  <a:tcPr marL="0" marR="0" marT="19050" marB="0"/>
                </a:tc>
                <a:tc>
                  <a:txBody>
                    <a:bodyPr/>
                    <a:lstStyle/>
                    <a:p>
                      <a:pPr marL="274955" algn="ctr">
                        <a:lnSpc>
                          <a:spcPct val="100000"/>
                        </a:lnSpc>
                        <a:spcBef>
                          <a:spcPts val="150"/>
                        </a:spcBef>
                        <a:tabLst>
                          <a:tab pos="1051560" algn="l"/>
                        </a:tabLst>
                      </a:pPr>
                      <a:r>
                        <a:rPr sz="2000" b="1" i="1" spc="-5" dirty="0">
                          <a:solidFill>
                            <a:srgbClr val="000000"/>
                          </a:solidFill>
                        </a:rPr>
                        <a:t>MS</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lang="en-US" sz="2000" b="1" i="1" spc="-5"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sz="2000" b="1" i="1" spc="-10" dirty="0">
                          <a:solidFill>
                            <a:srgbClr val="000000"/>
                          </a:solidFill>
                        </a:rPr>
                        <a:t>Signiﬁcance</a:t>
                      </a:r>
                      <a:r>
                        <a:rPr sz="2000" b="1" i="1" spc="-80" dirty="0">
                          <a:solidFill>
                            <a:srgbClr val="000000"/>
                          </a:solidFill>
                        </a:rPr>
                        <a:t> </a:t>
                      </a:r>
                      <a:r>
                        <a:rPr sz="2000" b="1" i="1" spc="-5" dirty="0">
                          <a:solidFill>
                            <a:srgbClr val="000000"/>
                          </a:solidFill>
                        </a:rPr>
                        <a:t>F</a:t>
                      </a:r>
                      <a:endParaRPr sz="2000" b="1" i="1" dirty="0">
                        <a:solidFill>
                          <a:srgbClr val="000000"/>
                        </a:solidFill>
                        <a:latin typeface="Calibri"/>
                        <a:cs typeface="Calibri"/>
                      </a:endParaRPr>
                    </a:p>
                  </a:txBody>
                  <a:tcPr marL="0" marR="0" marT="19050" marB="0"/>
                </a:tc>
                <a:extLst>
                  <a:ext uri="{0D108BD9-81ED-4DB2-BD59-A6C34878D82A}">
                    <a16:rowId xmlns:a16="http://schemas.microsoft.com/office/drawing/2014/main" val="10001"/>
                  </a:ext>
                </a:extLst>
              </a:tr>
              <a:tr h="408299">
                <a:tc>
                  <a:txBody>
                    <a:bodyPr/>
                    <a:lstStyle/>
                    <a:p>
                      <a:pPr marL="24130" algn="l">
                        <a:lnSpc>
                          <a:spcPct val="100000"/>
                        </a:lnSpc>
                        <a:spcBef>
                          <a:spcPts val="120"/>
                        </a:spcBef>
                      </a:pPr>
                      <a:r>
                        <a:rPr sz="2000" dirty="0">
                          <a:solidFill>
                            <a:srgbClr val="000000"/>
                          </a:solidFill>
                        </a:rPr>
                        <a:t>Regression</a:t>
                      </a:r>
                      <a:endParaRPr sz="2000" dirty="0">
                        <a:solidFill>
                          <a:srgbClr val="000000"/>
                        </a:solidFill>
                        <a:latin typeface="Calibri"/>
                        <a:cs typeface="Calibri"/>
                      </a:endParaRPr>
                    </a:p>
                  </a:txBody>
                  <a:tcPr marL="0" marR="0" marT="15240" marB="0"/>
                </a:tc>
                <a:tc>
                  <a:txBody>
                    <a:bodyPr/>
                    <a:lstStyle/>
                    <a:p>
                      <a:pPr marR="66675" algn="ctr">
                        <a:lnSpc>
                          <a:spcPct val="100000"/>
                        </a:lnSpc>
                        <a:spcBef>
                          <a:spcPts val="120"/>
                        </a:spcBef>
                      </a:pPr>
                      <a:r>
                        <a:rPr sz="2000" dirty="0">
                          <a:solidFill>
                            <a:srgbClr val="000000"/>
                          </a:solidFill>
                        </a:rPr>
                        <a:t>4</a:t>
                      </a:r>
                      <a:endParaRPr sz="2000" dirty="0">
                        <a:solidFill>
                          <a:srgbClr val="000000"/>
                        </a:solidFill>
                        <a:latin typeface="Calibri"/>
                        <a:cs typeface="Calibri"/>
                      </a:endParaRPr>
                    </a:p>
                  </a:txBody>
                  <a:tcPr marL="0" marR="0" marT="15240" marB="0"/>
                </a:tc>
                <a:tc>
                  <a:txBody>
                    <a:bodyPr/>
                    <a:lstStyle/>
                    <a:p>
                      <a:pPr marL="92710" algn="l">
                        <a:lnSpc>
                          <a:spcPct val="100000"/>
                        </a:lnSpc>
                        <a:spcBef>
                          <a:spcPts val="120"/>
                        </a:spcBef>
                      </a:pPr>
                      <a:r>
                        <a:rPr sz="2000" spc="-35" dirty="0">
                          <a:solidFill>
                            <a:srgbClr val="000000"/>
                          </a:solidFill>
                        </a:rPr>
                        <a:t>3.79777E+11</a:t>
                      </a:r>
                      <a:endParaRPr sz="2000" dirty="0">
                        <a:solidFill>
                          <a:srgbClr val="000000"/>
                        </a:solidFill>
                        <a:latin typeface="Calibri"/>
                        <a:cs typeface="Calibri"/>
                      </a:endParaRPr>
                    </a:p>
                  </a:txBody>
                  <a:tcPr marL="0" marR="0" marT="15240" marB="0"/>
                </a:tc>
                <a:tc>
                  <a:txBody>
                    <a:bodyPr/>
                    <a:lstStyle/>
                    <a:p>
                      <a:pPr marL="74930" algn="l">
                        <a:lnSpc>
                          <a:spcPct val="100000"/>
                        </a:lnSpc>
                        <a:spcBef>
                          <a:spcPts val="120"/>
                        </a:spcBef>
                        <a:tabLst>
                          <a:tab pos="801370" algn="l"/>
                        </a:tabLst>
                      </a:pPr>
                      <a:r>
                        <a:rPr sz="2000" spc="-40" dirty="0">
                          <a:solidFill>
                            <a:srgbClr val="000000"/>
                          </a:solidFill>
                        </a:rPr>
                        <a:t>94944231937</a:t>
                      </a:r>
                      <a:endParaRPr sz="2000" dirty="0">
                        <a:solidFill>
                          <a:srgbClr val="000000"/>
                        </a:solidFill>
                        <a:latin typeface="Calibri"/>
                        <a:cs typeface="Calibri"/>
                      </a:endParaRPr>
                    </a:p>
                  </a:txBody>
                  <a:tcPr marL="0" marR="0" marT="15240" marB="0"/>
                </a:tc>
                <a:tc>
                  <a:txBody>
                    <a:bodyPr/>
                    <a:lstStyle/>
                    <a:p>
                      <a:pPr marR="75565" algn="ctr">
                        <a:lnSpc>
                          <a:spcPct val="100000"/>
                        </a:lnSpc>
                        <a:spcBef>
                          <a:spcPts val="120"/>
                        </a:spcBef>
                      </a:pPr>
                      <a:r>
                        <a:rPr lang="en-US" sz="2000" spc="-35" dirty="0">
                          <a:solidFill>
                            <a:srgbClr val="000000"/>
                          </a:solidFill>
                        </a:rPr>
                        <a:t>209.7618082</a:t>
                      </a:r>
                      <a:endParaRPr sz="2000" dirty="0">
                        <a:solidFill>
                          <a:srgbClr val="000000"/>
                        </a:solidFill>
                        <a:latin typeface="Calibri"/>
                        <a:cs typeface="Calibri"/>
                      </a:endParaRPr>
                    </a:p>
                  </a:txBody>
                  <a:tcPr marL="0" marR="0" marT="15240" marB="0"/>
                </a:tc>
                <a:tc>
                  <a:txBody>
                    <a:bodyPr/>
                    <a:lstStyle/>
                    <a:p>
                      <a:pPr marR="75565" algn="ctr">
                        <a:lnSpc>
                          <a:spcPct val="100000"/>
                        </a:lnSpc>
                        <a:spcBef>
                          <a:spcPts val="120"/>
                        </a:spcBef>
                      </a:pPr>
                      <a:r>
                        <a:rPr sz="2000" spc="-40" dirty="0">
                          <a:solidFill>
                            <a:srgbClr val="000000"/>
                          </a:solidFill>
                        </a:rPr>
                        <a:t>5</a:t>
                      </a:r>
                      <a:r>
                        <a:rPr sz="2000" spc="5" dirty="0">
                          <a:solidFill>
                            <a:srgbClr val="000000"/>
                          </a:solidFill>
                        </a:rPr>
                        <a:t>.</a:t>
                      </a:r>
                      <a:r>
                        <a:rPr sz="2000" spc="-40" dirty="0">
                          <a:solidFill>
                            <a:srgbClr val="000000"/>
                          </a:solidFill>
                        </a:rPr>
                        <a:t>92154</a:t>
                      </a:r>
                      <a:r>
                        <a:rPr sz="2000" spc="-20" dirty="0">
                          <a:solidFill>
                            <a:srgbClr val="000000"/>
                          </a:solidFill>
                        </a:rPr>
                        <a:t>E</a:t>
                      </a:r>
                      <a:r>
                        <a:rPr sz="2000" spc="15" dirty="0">
                          <a:solidFill>
                            <a:srgbClr val="000000"/>
                          </a:solidFill>
                        </a:rPr>
                        <a:t>-</a:t>
                      </a:r>
                      <a:r>
                        <a:rPr sz="2000" spc="-40" dirty="0">
                          <a:solidFill>
                            <a:srgbClr val="000000"/>
                          </a:solidFill>
                        </a:rPr>
                        <a:t>2</a:t>
                      </a:r>
                      <a:r>
                        <a:rPr sz="2000" dirty="0">
                          <a:solidFill>
                            <a:srgbClr val="000000"/>
                          </a:solidFill>
                        </a:rPr>
                        <a:t>1</a:t>
                      </a:r>
                      <a:endParaRPr sz="2000">
                        <a:solidFill>
                          <a:srgbClr val="000000"/>
                        </a:solidFill>
                        <a:latin typeface="Calibri"/>
                        <a:cs typeface="Calibri"/>
                      </a:endParaRPr>
                    </a:p>
                  </a:txBody>
                  <a:tcPr marL="0" marR="0" marT="15240" marB="0"/>
                </a:tc>
                <a:extLst>
                  <a:ext uri="{0D108BD9-81ED-4DB2-BD59-A6C34878D82A}">
                    <a16:rowId xmlns:a16="http://schemas.microsoft.com/office/drawing/2014/main" val="10002"/>
                  </a:ext>
                </a:extLst>
              </a:tr>
              <a:tr h="370285">
                <a:tc>
                  <a:txBody>
                    <a:bodyPr/>
                    <a:lstStyle/>
                    <a:p>
                      <a:pPr marL="24765" algn="l">
                        <a:lnSpc>
                          <a:spcPct val="100000"/>
                        </a:lnSpc>
                      </a:pPr>
                      <a:r>
                        <a:rPr sz="2000" dirty="0">
                          <a:solidFill>
                            <a:srgbClr val="000000"/>
                          </a:solidFill>
                        </a:rPr>
                        <a:t>Residual</a:t>
                      </a:r>
                      <a:endParaRPr sz="2000" dirty="0">
                        <a:solidFill>
                          <a:srgbClr val="000000"/>
                        </a:solidFill>
                        <a:latin typeface="Calibri"/>
                        <a:cs typeface="Calibri"/>
                      </a:endParaRPr>
                    </a:p>
                  </a:txBody>
                  <a:tcPr marL="0" marR="0" marT="0" marB="0"/>
                </a:tc>
                <a:tc>
                  <a:txBody>
                    <a:bodyPr/>
                    <a:lstStyle/>
                    <a:p>
                      <a:pPr marR="71120" algn="ctr">
                        <a:lnSpc>
                          <a:spcPct val="100000"/>
                        </a:lnSpc>
                      </a:pPr>
                      <a:r>
                        <a:rPr sz="2000" spc="-40" dirty="0">
                          <a:solidFill>
                            <a:srgbClr val="000000"/>
                          </a:solidFill>
                        </a:rPr>
                        <a:t>2</a:t>
                      </a:r>
                      <a:r>
                        <a:rPr sz="2000" dirty="0">
                          <a:solidFill>
                            <a:srgbClr val="000000"/>
                          </a:solidFill>
                        </a:rPr>
                        <a:t>9</a:t>
                      </a:r>
                      <a:endParaRPr sz="2000" dirty="0">
                        <a:solidFill>
                          <a:srgbClr val="000000"/>
                        </a:solidFill>
                        <a:latin typeface="Calibri"/>
                        <a:cs typeface="Calibri"/>
                      </a:endParaRPr>
                    </a:p>
                  </a:txBody>
                  <a:tcPr marL="0" marR="0" marT="0" marB="0"/>
                </a:tc>
                <a:tc>
                  <a:txBody>
                    <a:bodyPr/>
                    <a:lstStyle/>
                    <a:p>
                      <a:pPr marL="67945" algn="l">
                        <a:lnSpc>
                          <a:spcPct val="100000"/>
                        </a:lnSpc>
                      </a:pPr>
                      <a:r>
                        <a:rPr sz="2000" spc="-40" dirty="0">
                          <a:solidFill>
                            <a:srgbClr val="000000"/>
                          </a:solidFill>
                        </a:rPr>
                        <a:t>13126234702</a:t>
                      </a:r>
                      <a:endParaRPr sz="2000" dirty="0">
                        <a:solidFill>
                          <a:srgbClr val="000000"/>
                        </a:solidFill>
                        <a:latin typeface="Calibri"/>
                        <a:cs typeface="Calibri"/>
                      </a:endParaRPr>
                    </a:p>
                  </a:txBody>
                  <a:tcPr marL="0" marR="0" marT="0" marB="0"/>
                </a:tc>
                <a:tc>
                  <a:txBody>
                    <a:bodyPr/>
                    <a:lstStyle/>
                    <a:p>
                      <a:pPr marL="100965" algn="l">
                        <a:lnSpc>
                          <a:spcPct val="100000"/>
                        </a:lnSpc>
                      </a:pPr>
                      <a:r>
                        <a:rPr sz="2000" spc="-35" dirty="0">
                          <a:solidFill>
                            <a:srgbClr val="000000"/>
                          </a:solidFill>
                        </a:rPr>
                        <a:t>452628782.8</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340718">
                <a:tc>
                  <a:txBody>
                    <a:bodyPr/>
                    <a:lstStyle/>
                    <a:p>
                      <a:pPr marL="25400" algn="l">
                        <a:lnSpc>
                          <a:spcPct val="100000"/>
                        </a:lnSpc>
                      </a:pPr>
                      <a:r>
                        <a:rPr sz="2000" spc="-10" dirty="0">
                          <a:solidFill>
                            <a:srgbClr val="000000"/>
                          </a:solidFill>
                        </a:rPr>
                        <a:t>Total</a:t>
                      </a:r>
                      <a:endParaRPr sz="2000" dirty="0">
                        <a:solidFill>
                          <a:srgbClr val="000000"/>
                        </a:solidFill>
                        <a:latin typeface="Calibri"/>
                        <a:cs typeface="Calibri"/>
                      </a:endParaRPr>
                    </a:p>
                  </a:txBody>
                  <a:tcPr marL="0" marR="0" marT="0" marB="0"/>
                </a:tc>
                <a:tc>
                  <a:txBody>
                    <a:bodyPr/>
                    <a:lstStyle/>
                    <a:p>
                      <a:pPr marR="71120" algn="ctr">
                        <a:lnSpc>
                          <a:spcPct val="100000"/>
                        </a:lnSpc>
                      </a:pPr>
                      <a:r>
                        <a:rPr sz="2000" spc="-40" dirty="0">
                          <a:solidFill>
                            <a:srgbClr val="000000"/>
                          </a:solidFill>
                        </a:rPr>
                        <a:t>3</a:t>
                      </a:r>
                      <a:r>
                        <a:rPr sz="2000" dirty="0">
                          <a:solidFill>
                            <a:srgbClr val="000000"/>
                          </a:solidFill>
                        </a:rPr>
                        <a:t>3</a:t>
                      </a:r>
                      <a:endParaRPr sz="2000">
                        <a:solidFill>
                          <a:srgbClr val="000000"/>
                        </a:solidFill>
                        <a:latin typeface="Calibri"/>
                        <a:cs typeface="Calibri"/>
                      </a:endParaRPr>
                    </a:p>
                  </a:txBody>
                  <a:tcPr marL="0" marR="0" marT="0" marB="0"/>
                </a:tc>
                <a:tc>
                  <a:txBody>
                    <a:bodyPr/>
                    <a:lstStyle/>
                    <a:p>
                      <a:pPr marL="93345" algn="l">
                        <a:lnSpc>
                          <a:spcPct val="100000"/>
                        </a:lnSpc>
                      </a:pPr>
                      <a:r>
                        <a:rPr sz="2000" spc="-35" dirty="0">
                          <a:solidFill>
                            <a:srgbClr val="000000"/>
                          </a:solidFill>
                        </a:rPr>
                        <a:t>3.92903E+11</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graphicFrame>
        <p:nvGraphicFramePr>
          <p:cNvPr id="5" name="object 2"/>
          <p:cNvGraphicFramePr>
            <a:graphicFrameLocks noGrp="1"/>
          </p:cNvGraphicFramePr>
          <p:nvPr/>
        </p:nvGraphicFramePr>
        <p:xfrm>
          <a:off x="313189" y="3429000"/>
          <a:ext cx="8458200" cy="1817370"/>
        </p:xfrm>
        <a:graphic>
          <a:graphicData uri="http://schemas.openxmlformats.org/drawingml/2006/table">
            <a:tbl>
              <a:tblPr firstRow="1" bandRow="1">
                <a:tableStyleId>{5C22544A-7EE6-4342-B048-85BDC9FD1C3A}</a:tableStyleId>
              </a:tblPr>
              <a:tblGrid>
                <a:gridCol w="10668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21920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339090">
                <a:tc>
                  <a:txBody>
                    <a:bodyPr/>
                    <a:lstStyle/>
                    <a:p>
                      <a:pPr>
                        <a:lnSpc>
                          <a:spcPct val="100000"/>
                        </a:lnSpc>
                      </a:pPr>
                      <a:endParaRPr sz="1600" i="1" dirty="0">
                        <a:latin typeface="Times New Roman"/>
                        <a:cs typeface="Times New Roman"/>
                      </a:endParaRPr>
                    </a:p>
                  </a:txBody>
                  <a:tcPr marL="0" marR="0" marT="0" marB="0"/>
                </a:tc>
                <a:tc>
                  <a:txBody>
                    <a:bodyPr/>
                    <a:lstStyle/>
                    <a:p>
                      <a:pPr marR="41910" algn="ctr">
                        <a:lnSpc>
                          <a:spcPct val="100000"/>
                        </a:lnSpc>
                        <a:spcBef>
                          <a:spcPts val="150"/>
                        </a:spcBef>
                      </a:pPr>
                      <a:r>
                        <a:rPr sz="1600" i="1" spc="-10" dirty="0"/>
                        <a:t>Coeﬃcients</a:t>
                      </a:r>
                      <a:endParaRPr sz="1600" i="1" dirty="0">
                        <a:latin typeface="Calibri"/>
                        <a:cs typeface="Calibri"/>
                      </a:endParaRPr>
                    </a:p>
                  </a:txBody>
                  <a:tcPr marL="0" marR="0" marT="19050" marB="0"/>
                </a:tc>
                <a:tc>
                  <a:txBody>
                    <a:bodyPr/>
                    <a:lstStyle/>
                    <a:p>
                      <a:pPr marR="76835" algn="ctr">
                        <a:lnSpc>
                          <a:spcPct val="100000"/>
                        </a:lnSpc>
                        <a:spcBef>
                          <a:spcPts val="150"/>
                        </a:spcBef>
                      </a:pPr>
                      <a:r>
                        <a:rPr sz="1600" i="1" dirty="0"/>
                        <a:t>Standard</a:t>
                      </a:r>
                      <a:r>
                        <a:rPr sz="1600" i="1" spc="-40" dirty="0"/>
                        <a:t> </a:t>
                      </a:r>
                      <a:r>
                        <a:rPr sz="1600" i="1" spc="-10" dirty="0"/>
                        <a:t>Error</a:t>
                      </a:r>
                      <a:endParaRPr sz="1600" i="1" dirty="0">
                        <a:latin typeface="Calibri"/>
                        <a:cs typeface="Calibri"/>
                      </a:endParaRPr>
                    </a:p>
                  </a:txBody>
                  <a:tcPr marL="0" marR="0" marT="19050" marB="0"/>
                </a:tc>
                <a:tc>
                  <a:txBody>
                    <a:bodyPr/>
                    <a:lstStyle/>
                    <a:p>
                      <a:pPr marL="231140" algn="ctr">
                        <a:lnSpc>
                          <a:spcPct val="100000"/>
                        </a:lnSpc>
                        <a:spcBef>
                          <a:spcPts val="150"/>
                        </a:spcBef>
                      </a:pPr>
                      <a:r>
                        <a:rPr sz="1600" i="1" spc="-5" dirty="0"/>
                        <a:t>t</a:t>
                      </a:r>
                      <a:r>
                        <a:rPr sz="1600" i="1" spc="-35" dirty="0"/>
                        <a:t> </a:t>
                      </a:r>
                      <a:r>
                        <a:rPr sz="1600" i="1" dirty="0"/>
                        <a:t>Stat</a:t>
                      </a:r>
                      <a:endParaRPr sz="1600" i="1" dirty="0">
                        <a:latin typeface="Calibri"/>
                        <a:cs typeface="Calibri"/>
                      </a:endParaRPr>
                    </a:p>
                  </a:txBody>
                  <a:tcPr marL="0" marR="0" marT="19050" marB="0"/>
                </a:tc>
                <a:tc>
                  <a:txBody>
                    <a:bodyPr/>
                    <a:lstStyle/>
                    <a:p>
                      <a:pPr marR="27305" algn="ctr">
                        <a:lnSpc>
                          <a:spcPct val="100000"/>
                        </a:lnSpc>
                        <a:spcBef>
                          <a:spcPts val="150"/>
                        </a:spcBef>
                      </a:pPr>
                      <a:r>
                        <a:rPr sz="1600" i="1" dirty="0"/>
                        <a:t>P-value</a:t>
                      </a:r>
                      <a:endParaRPr sz="1600" i="1">
                        <a:latin typeface="Calibri"/>
                        <a:cs typeface="Calibri"/>
                      </a:endParaRPr>
                    </a:p>
                  </a:txBody>
                  <a:tcPr marL="0" marR="0" marT="19050" marB="0"/>
                </a:tc>
                <a:tc>
                  <a:txBody>
                    <a:bodyPr/>
                    <a:lstStyle/>
                    <a:p>
                      <a:pPr marL="98425" algn="ctr">
                        <a:lnSpc>
                          <a:spcPct val="100000"/>
                        </a:lnSpc>
                        <a:spcBef>
                          <a:spcPts val="150"/>
                        </a:spcBef>
                      </a:pPr>
                      <a:r>
                        <a:rPr sz="1600" i="1" spc="-5" dirty="0"/>
                        <a:t>Lower</a:t>
                      </a:r>
                      <a:r>
                        <a:rPr sz="1600" i="1" spc="-45" dirty="0"/>
                        <a:t> </a:t>
                      </a:r>
                      <a:r>
                        <a:rPr sz="1600" i="1" spc="-30" dirty="0"/>
                        <a:t>95%</a:t>
                      </a:r>
                      <a:endParaRPr sz="1600" i="1">
                        <a:latin typeface="Calibri"/>
                        <a:cs typeface="Calibri"/>
                      </a:endParaRPr>
                    </a:p>
                  </a:txBody>
                  <a:tcPr marL="0" marR="0" marT="19050" marB="0"/>
                </a:tc>
                <a:tc>
                  <a:txBody>
                    <a:bodyPr/>
                    <a:lstStyle/>
                    <a:p>
                      <a:pPr marR="81915" algn="ctr">
                        <a:lnSpc>
                          <a:spcPct val="100000"/>
                        </a:lnSpc>
                        <a:spcBef>
                          <a:spcPts val="150"/>
                        </a:spcBef>
                      </a:pPr>
                      <a:r>
                        <a:rPr sz="1600" i="1" dirty="0"/>
                        <a:t>Upper</a:t>
                      </a:r>
                      <a:r>
                        <a:rPr sz="1600" i="1" spc="-50" dirty="0"/>
                        <a:t> </a:t>
                      </a:r>
                      <a:r>
                        <a:rPr sz="1600" i="1" spc="-30" dirty="0"/>
                        <a:t>95%</a:t>
                      </a:r>
                      <a:endParaRPr sz="1600" i="1" dirty="0">
                        <a:latin typeface="Calibri"/>
                        <a:cs typeface="Calibri"/>
                      </a:endParaRPr>
                    </a:p>
                  </a:txBody>
                  <a:tcPr marL="0" marR="0" marT="19050" marB="0"/>
                </a:tc>
                <a:extLst>
                  <a:ext uri="{0D108BD9-81ED-4DB2-BD59-A6C34878D82A}">
                    <a16:rowId xmlns:a16="http://schemas.microsoft.com/office/drawing/2014/main" val="10000"/>
                  </a:ext>
                </a:extLst>
              </a:tr>
              <a:tr h="184150">
                <a:tc>
                  <a:txBody>
                    <a:bodyPr/>
                    <a:lstStyle/>
                    <a:p>
                      <a:pPr marL="25400">
                        <a:lnSpc>
                          <a:spcPct val="100000"/>
                        </a:lnSpc>
                        <a:spcBef>
                          <a:spcPts val="120"/>
                        </a:spcBef>
                      </a:pPr>
                      <a:r>
                        <a:rPr sz="1600" dirty="0">
                          <a:solidFill>
                            <a:srgbClr val="000000"/>
                          </a:solidFill>
                        </a:rPr>
                        <a:t>Intercept</a:t>
                      </a:r>
                      <a:endParaRPr sz="1600" dirty="0">
                        <a:solidFill>
                          <a:srgbClr val="000000"/>
                        </a:solidFill>
                        <a:latin typeface="Calibri"/>
                        <a:cs typeface="Calibri"/>
                      </a:endParaRPr>
                    </a:p>
                  </a:txBody>
                  <a:tcPr marL="0" marR="0" marT="15240" marB="0"/>
                </a:tc>
                <a:tc>
                  <a:txBody>
                    <a:bodyPr/>
                    <a:lstStyle/>
                    <a:p>
                      <a:pPr marL="55880" algn="ctr">
                        <a:lnSpc>
                          <a:spcPct val="100000"/>
                        </a:lnSpc>
                        <a:spcBef>
                          <a:spcPts val="120"/>
                        </a:spcBef>
                      </a:pPr>
                      <a:r>
                        <a:rPr sz="1600" spc="-35" dirty="0">
                          <a:solidFill>
                            <a:srgbClr val="000000"/>
                          </a:solidFill>
                        </a:rPr>
                        <a:t>163626.7916</a:t>
                      </a:r>
                      <a:endParaRPr sz="1600" dirty="0">
                        <a:solidFill>
                          <a:srgbClr val="000000"/>
                        </a:solidFill>
                        <a:latin typeface="Calibri"/>
                        <a:cs typeface="Calibri"/>
                      </a:endParaRPr>
                    </a:p>
                  </a:txBody>
                  <a:tcPr marL="0" marR="0" marT="15240" marB="0"/>
                </a:tc>
                <a:tc>
                  <a:txBody>
                    <a:bodyPr/>
                    <a:lstStyle/>
                    <a:p>
                      <a:pPr marR="60960" algn="ctr">
                        <a:lnSpc>
                          <a:spcPct val="100000"/>
                        </a:lnSpc>
                        <a:spcBef>
                          <a:spcPts val="120"/>
                        </a:spcBef>
                      </a:pPr>
                      <a:r>
                        <a:rPr sz="1600" spc="-40" dirty="0">
                          <a:solidFill>
                            <a:srgbClr val="000000"/>
                          </a:solidFill>
                        </a:rPr>
                        <a:t>20421</a:t>
                      </a:r>
                      <a:r>
                        <a:rPr sz="1600" spc="5" dirty="0">
                          <a:solidFill>
                            <a:srgbClr val="000000"/>
                          </a:solidFill>
                        </a:rPr>
                        <a:t>.</a:t>
                      </a:r>
                      <a:r>
                        <a:rPr sz="1600" spc="-40" dirty="0">
                          <a:solidFill>
                            <a:srgbClr val="000000"/>
                          </a:solidFill>
                        </a:rPr>
                        <a:t>3007</a:t>
                      </a:r>
                      <a:r>
                        <a:rPr sz="1600" dirty="0">
                          <a:solidFill>
                            <a:srgbClr val="000000"/>
                          </a:solidFill>
                        </a:rPr>
                        <a:t>9</a:t>
                      </a:r>
                      <a:endParaRPr sz="1600">
                        <a:solidFill>
                          <a:srgbClr val="000000"/>
                        </a:solidFill>
                        <a:latin typeface="Calibri"/>
                        <a:cs typeface="Calibri"/>
                      </a:endParaRPr>
                    </a:p>
                  </a:txBody>
                  <a:tcPr marL="0" marR="0" marT="15240" marB="0"/>
                </a:tc>
                <a:tc>
                  <a:txBody>
                    <a:bodyPr/>
                    <a:lstStyle/>
                    <a:p>
                      <a:pPr marR="59055" algn="ctr">
                        <a:lnSpc>
                          <a:spcPct val="100000"/>
                        </a:lnSpc>
                        <a:spcBef>
                          <a:spcPts val="120"/>
                        </a:spcBef>
                      </a:pPr>
                      <a:r>
                        <a:rPr sz="1600" spc="-40" dirty="0">
                          <a:solidFill>
                            <a:srgbClr val="000000"/>
                          </a:solidFill>
                        </a:rPr>
                        <a:t>8</a:t>
                      </a:r>
                      <a:r>
                        <a:rPr sz="1600" spc="5" dirty="0">
                          <a:solidFill>
                            <a:srgbClr val="000000"/>
                          </a:solidFill>
                        </a:rPr>
                        <a:t>.</a:t>
                      </a:r>
                      <a:r>
                        <a:rPr sz="1600" spc="-40" dirty="0">
                          <a:solidFill>
                            <a:srgbClr val="000000"/>
                          </a:solidFill>
                        </a:rPr>
                        <a:t>01255479</a:t>
                      </a:r>
                      <a:r>
                        <a:rPr sz="1600" dirty="0">
                          <a:solidFill>
                            <a:srgbClr val="000000"/>
                          </a:solidFill>
                        </a:rPr>
                        <a:t>8</a:t>
                      </a:r>
                      <a:endParaRPr sz="1600">
                        <a:solidFill>
                          <a:srgbClr val="000000"/>
                        </a:solidFill>
                        <a:latin typeface="Calibri"/>
                        <a:cs typeface="Calibri"/>
                      </a:endParaRPr>
                    </a:p>
                  </a:txBody>
                  <a:tcPr marL="0" marR="0" marT="15240" marB="0"/>
                </a:tc>
                <a:tc>
                  <a:txBody>
                    <a:bodyPr/>
                    <a:lstStyle/>
                    <a:p>
                      <a:pPr marL="16510" algn="ctr">
                        <a:lnSpc>
                          <a:spcPct val="100000"/>
                        </a:lnSpc>
                        <a:spcBef>
                          <a:spcPts val="120"/>
                        </a:spcBef>
                      </a:pPr>
                      <a:r>
                        <a:rPr sz="1600" spc="-30" dirty="0">
                          <a:solidFill>
                            <a:srgbClr val="000000"/>
                          </a:solidFill>
                        </a:rPr>
                        <a:t>7.76213E-09</a:t>
                      </a:r>
                      <a:endParaRPr sz="1600">
                        <a:solidFill>
                          <a:srgbClr val="000000"/>
                        </a:solidFill>
                        <a:latin typeface="Calibri"/>
                        <a:cs typeface="Calibri"/>
                      </a:endParaRPr>
                    </a:p>
                  </a:txBody>
                  <a:tcPr marL="0" marR="0" marT="15240" marB="0"/>
                </a:tc>
                <a:tc>
                  <a:txBody>
                    <a:bodyPr/>
                    <a:lstStyle/>
                    <a:p>
                      <a:pPr marR="59690" algn="ctr">
                        <a:lnSpc>
                          <a:spcPct val="100000"/>
                        </a:lnSpc>
                        <a:spcBef>
                          <a:spcPts val="120"/>
                        </a:spcBef>
                      </a:pPr>
                      <a:r>
                        <a:rPr sz="1600" spc="-40" dirty="0">
                          <a:solidFill>
                            <a:srgbClr val="000000"/>
                          </a:solidFill>
                        </a:rPr>
                        <a:t>121860</a:t>
                      </a:r>
                      <a:r>
                        <a:rPr sz="1600" spc="5" dirty="0">
                          <a:solidFill>
                            <a:srgbClr val="000000"/>
                          </a:solidFill>
                        </a:rPr>
                        <a:t>.</a:t>
                      </a:r>
                      <a:r>
                        <a:rPr sz="1600" spc="-40" dirty="0">
                          <a:solidFill>
                            <a:srgbClr val="000000"/>
                          </a:solidFill>
                        </a:rPr>
                        <a:t>541</a:t>
                      </a:r>
                      <a:r>
                        <a:rPr sz="1600" dirty="0">
                          <a:solidFill>
                            <a:srgbClr val="000000"/>
                          </a:solidFill>
                        </a:rPr>
                        <a:t>9</a:t>
                      </a:r>
                      <a:endParaRPr sz="1600">
                        <a:solidFill>
                          <a:srgbClr val="000000"/>
                        </a:solidFill>
                        <a:latin typeface="Calibri"/>
                        <a:cs typeface="Calibri"/>
                      </a:endParaRPr>
                    </a:p>
                  </a:txBody>
                  <a:tcPr marL="0" marR="0" marT="15240" marB="0"/>
                </a:tc>
                <a:tc>
                  <a:txBody>
                    <a:bodyPr/>
                    <a:lstStyle/>
                    <a:p>
                      <a:pPr marR="29209" algn="ctr">
                        <a:lnSpc>
                          <a:spcPct val="100000"/>
                        </a:lnSpc>
                        <a:spcBef>
                          <a:spcPts val="120"/>
                        </a:spcBef>
                      </a:pPr>
                      <a:r>
                        <a:rPr sz="1600" spc="-35" dirty="0">
                          <a:solidFill>
                            <a:srgbClr val="000000"/>
                          </a:solidFill>
                        </a:rPr>
                        <a:t>205393.0413</a:t>
                      </a:r>
                      <a:endParaRPr sz="1600">
                        <a:solidFill>
                          <a:srgbClr val="000000"/>
                        </a:solidFill>
                        <a:latin typeface="Calibri"/>
                        <a:cs typeface="Calibri"/>
                      </a:endParaRPr>
                    </a:p>
                  </a:txBody>
                  <a:tcPr marL="0" marR="0" marT="15240" marB="0"/>
                </a:tc>
                <a:extLst>
                  <a:ext uri="{0D108BD9-81ED-4DB2-BD59-A6C34878D82A}">
                    <a16:rowId xmlns:a16="http://schemas.microsoft.com/office/drawing/2014/main" val="10001"/>
                  </a:ext>
                </a:extLst>
              </a:tr>
              <a:tr h="167005">
                <a:tc>
                  <a:txBody>
                    <a:bodyPr/>
                    <a:lstStyle/>
                    <a:p>
                      <a:pPr marL="26670">
                        <a:lnSpc>
                          <a:spcPct val="100000"/>
                        </a:lnSpc>
                      </a:pPr>
                      <a:r>
                        <a:rPr sz="1600" spc="-10" dirty="0">
                          <a:solidFill>
                            <a:srgbClr val="000000"/>
                          </a:solidFill>
                        </a:rPr>
                        <a:t>Square</a:t>
                      </a:r>
                      <a:r>
                        <a:rPr sz="1600" dirty="0">
                          <a:solidFill>
                            <a:srgbClr val="000000"/>
                          </a:solidFill>
                        </a:rPr>
                        <a:t> </a:t>
                      </a:r>
                      <a:r>
                        <a:rPr sz="1600" spc="5" dirty="0">
                          <a:solidFill>
                            <a:srgbClr val="000000"/>
                          </a:solidFill>
                        </a:rPr>
                        <a:t>Feet</a:t>
                      </a:r>
                      <a:endParaRPr sz="1600" dirty="0">
                        <a:solidFill>
                          <a:srgbClr val="000000"/>
                        </a:solidFill>
                        <a:latin typeface="Calibri"/>
                        <a:cs typeface="Calibri"/>
                      </a:endParaRPr>
                    </a:p>
                  </a:txBody>
                  <a:tcPr marL="0" marR="0" marT="0" marB="0"/>
                </a:tc>
                <a:tc>
                  <a:txBody>
                    <a:bodyPr/>
                    <a:lstStyle/>
                    <a:p>
                      <a:pPr marL="55880" algn="ctr">
                        <a:lnSpc>
                          <a:spcPct val="100000"/>
                        </a:lnSpc>
                      </a:pPr>
                      <a:r>
                        <a:rPr sz="1600" spc="-35" dirty="0">
                          <a:solidFill>
                            <a:srgbClr val="000000"/>
                          </a:solidFill>
                        </a:rPr>
                        <a:t>114.9454965</a:t>
                      </a:r>
                      <a:endParaRPr sz="1600" dirty="0">
                        <a:solidFill>
                          <a:srgbClr val="000000"/>
                        </a:solidFill>
                        <a:latin typeface="Calibri"/>
                        <a:cs typeface="Calibri"/>
                      </a:endParaRPr>
                    </a:p>
                  </a:txBody>
                  <a:tcPr marL="0" marR="0" marT="0" marB="0"/>
                </a:tc>
                <a:tc>
                  <a:txBody>
                    <a:bodyPr/>
                    <a:lstStyle/>
                    <a:p>
                      <a:pPr marR="56515" algn="ctr">
                        <a:lnSpc>
                          <a:spcPct val="100000"/>
                        </a:lnSpc>
                      </a:pPr>
                      <a:r>
                        <a:rPr sz="1600" spc="-40" dirty="0">
                          <a:solidFill>
                            <a:srgbClr val="000000"/>
                          </a:solidFill>
                        </a:rPr>
                        <a:t>9</a:t>
                      </a:r>
                      <a:r>
                        <a:rPr sz="1600" spc="5" dirty="0">
                          <a:solidFill>
                            <a:srgbClr val="000000"/>
                          </a:solidFill>
                        </a:rPr>
                        <a:t>.</a:t>
                      </a:r>
                      <a:r>
                        <a:rPr sz="1600" spc="-40" dirty="0">
                          <a:solidFill>
                            <a:srgbClr val="000000"/>
                          </a:solidFill>
                        </a:rPr>
                        <a:t>8847469</a:t>
                      </a:r>
                      <a:r>
                        <a:rPr sz="1600" dirty="0">
                          <a:solidFill>
                            <a:srgbClr val="000000"/>
                          </a:solidFill>
                        </a:rPr>
                        <a:t>8</a:t>
                      </a:r>
                      <a:endParaRPr sz="1600" dirty="0">
                        <a:solidFill>
                          <a:srgbClr val="000000"/>
                        </a:solidFill>
                        <a:latin typeface="Calibri"/>
                        <a:cs typeface="Calibri"/>
                      </a:endParaRPr>
                    </a:p>
                  </a:txBody>
                  <a:tcPr marL="0" marR="0" marT="0" marB="0"/>
                </a:tc>
                <a:tc>
                  <a:txBody>
                    <a:bodyPr/>
                    <a:lstStyle/>
                    <a:p>
                      <a:pPr marR="60325" algn="ctr">
                        <a:lnSpc>
                          <a:spcPct val="100000"/>
                        </a:lnSpc>
                      </a:pPr>
                      <a:r>
                        <a:rPr sz="1600" spc="-40" dirty="0">
                          <a:solidFill>
                            <a:srgbClr val="000000"/>
                          </a:solidFill>
                        </a:rPr>
                        <a:t>11</a:t>
                      </a:r>
                      <a:r>
                        <a:rPr sz="1600" spc="5" dirty="0">
                          <a:solidFill>
                            <a:srgbClr val="000000"/>
                          </a:solidFill>
                        </a:rPr>
                        <a:t>.</a:t>
                      </a:r>
                      <a:r>
                        <a:rPr sz="1600" spc="-40" dirty="0">
                          <a:solidFill>
                            <a:srgbClr val="000000"/>
                          </a:solidFill>
                        </a:rPr>
                        <a:t>6285724</a:t>
                      </a:r>
                      <a:r>
                        <a:rPr sz="1600" dirty="0">
                          <a:solidFill>
                            <a:srgbClr val="000000"/>
                          </a:solidFill>
                        </a:rPr>
                        <a:t>6</a:t>
                      </a:r>
                      <a:endParaRPr sz="1600">
                        <a:solidFill>
                          <a:srgbClr val="000000"/>
                        </a:solidFill>
                        <a:latin typeface="Calibri"/>
                        <a:cs typeface="Calibri"/>
                      </a:endParaRPr>
                    </a:p>
                  </a:txBody>
                  <a:tcPr marL="0" marR="0" marT="0" marB="0"/>
                </a:tc>
                <a:tc>
                  <a:txBody>
                    <a:bodyPr/>
                    <a:lstStyle/>
                    <a:p>
                      <a:pPr marL="14604" algn="ctr">
                        <a:lnSpc>
                          <a:spcPct val="100000"/>
                        </a:lnSpc>
                      </a:pPr>
                      <a:r>
                        <a:rPr sz="1600" spc="-30" dirty="0">
                          <a:solidFill>
                            <a:srgbClr val="000000"/>
                          </a:solidFill>
                        </a:rPr>
                        <a:t>1.93724E-12</a:t>
                      </a:r>
                      <a:endParaRPr sz="1600">
                        <a:solidFill>
                          <a:srgbClr val="000000"/>
                        </a:solidFill>
                        <a:latin typeface="Calibri"/>
                        <a:cs typeface="Calibri"/>
                      </a:endParaRPr>
                    </a:p>
                  </a:txBody>
                  <a:tcPr marL="0" marR="0" marT="0" marB="0"/>
                </a:tc>
                <a:tc>
                  <a:txBody>
                    <a:bodyPr/>
                    <a:lstStyle/>
                    <a:p>
                      <a:pPr marR="60325" algn="ctr">
                        <a:lnSpc>
                          <a:spcPct val="100000"/>
                        </a:lnSpc>
                      </a:pPr>
                      <a:r>
                        <a:rPr sz="1600" spc="-40" dirty="0">
                          <a:solidFill>
                            <a:srgbClr val="000000"/>
                          </a:solidFill>
                        </a:rPr>
                        <a:t>94</a:t>
                      </a:r>
                      <a:r>
                        <a:rPr sz="1600" spc="5" dirty="0">
                          <a:solidFill>
                            <a:srgbClr val="000000"/>
                          </a:solidFill>
                        </a:rPr>
                        <a:t>.</a:t>
                      </a:r>
                      <a:r>
                        <a:rPr sz="1600" spc="-40" dirty="0">
                          <a:solidFill>
                            <a:srgbClr val="000000"/>
                          </a:solidFill>
                        </a:rPr>
                        <a:t>7289189</a:t>
                      </a:r>
                      <a:r>
                        <a:rPr sz="1600" dirty="0">
                          <a:solidFill>
                            <a:srgbClr val="000000"/>
                          </a:solidFill>
                        </a:rPr>
                        <a:t>6</a:t>
                      </a:r>
                      <a:endParaRPr sz="1600">
                        <a:solidFill>
                          <a:srgbClr val="000000"/>
                        </a:solidFill>
                        <a:latin typeface="Calibri"/>
                        <a:cs typeface="Calibri"/>
                      </a:endParaRPr>
                    </a:p>
                  </a:txBody>
                  <a:tcPr marL="0" marR="0" marT="0" marB="0"/>
                </a:tc>
                <a:tc>
                  <a:txBody>
                    <a:bodyPr/>
                    <a:lstStyle/>
                    <a:p>
                      <a:pPr marL="24130" algn="ctr">
                        <a:lnSpc>
                          <a:spcPct val="100000"/>
                        </a:lnSpc>
                      </a:pPr>
                      <a:r>
                        <a:rPr sz="1600" spc="-35" dirty="0">
                          <a:solidFill>
                            <a:srgbClr val="000000"/>
                          </a:solidFill>
                        </a:rPr>
                        <a:t>135.162074</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167005">
                <a:tc>
                  <a:txBody>
                    <a:bodyPr/>
                    <a:lstStyle/>
                    <a:p>
                      <a:pPr marL="25400">
                        <a:lnSpc>
                          <a:spcPct val="100000"/>
                        </a:lnSpc>
                      </a:pPr>
                      <a:r>
                        <a:rPr sz="1600" dirty="0">
                          <a:solidFill>
                            <a:srgbClr val="000000"/>
                          </a:solidFill>
                        </a:rPr>
                        <a:t>Age</a:t>
                      </a:r>
                      <a:endParaRPr sz="1600" dirty="0">
                        <a:solidFill>
                          <a:srgbClr val="000000"/>
                        </a:solidFill>
                        <a:latin typeface="Calibri"/>
                        <a:cs typeface="Calibri"/>
                      </a:endParaRPr>
                    </a:p>
                  </a:txBody>
                  <a:tcPr marL="0" marR="0" marT="0" marB="0"/>
                </a:tc>
                <a:tc>
                  <a:txBody>
                    <a:bodyPr/>
                    <a:lstStyle/>
                    <a:p>
                      <a:pPr marL="10160" algn="ctr">
                        <a:lnSpc>
                          <a:spcPct val="100000"/>
                        </a:lnSpc>
                      </a:pPr>
                      <a:r>
                        <a:rPr sz="1600" spc="-30" dirty="0">
                          <a:solidFill>
                            <a:srgbClr val="000000"/>
                          </a:solidFill>
                          <a:latin typeface="Symbol" pitchFamily="98" charset="2"/>
                        </a:rPr>
                        <a:t>-</a:t>
                      </a:r>
                      <a:r>
                        <a:rPr sz="1600" spc="-30" dirty="0">
                          <a:solidFill>
                            <a:srgbClr val="000000"/>
                          </a:solidFill>
                        </a:rPr>
                        <a:t>6152.363638</a:t>
                      </a:r>
                      <a:endParaRPr sz="1600" dirty="0">
                        <a:solidFill>
                          <a:srgbClr val="000000"/>
                        </a:solidFill>
                        <a:latin typeface="Calibri"/>
                        <a:cs typeface="Calibri"/>
                      </a:endParaRPr>
                    </a:p>
                  </a:txBody>
                  <a:tcPr marL="0" marR="0" marT="0" marB="0"/>
                </a:tc>
                <a:tc>
                  <a:txBody>
                    <a:bodyPr/>
                    <a:lstStyle/>
                    <a:p>
                      <a:pPr marR="60960" algn="ctr">
                        <a:lnSpc>
                          <a:spcPct val="100000"/>
                        </a:lnSpc>
                      </a:pPr>
                      <a:r>
                        <a:rPr sz="1600" spc="-40" dirty="0">
                          <a:solidFill>
                            <a:srgbClr val="000000"/>
                          </a:solidFill>
                        </a:rPr>
                        <a:t>750</a:t>
                      </a:r>
                      <a:r>
                        <a:rPr sz="1600" spc="5" dirty="0">
                          <a:solidFill>
                            <a:srgbClr val="000000"/>
                          </a:solidFill>
                        </a:rPr>
                        <a:t>.</a:t>
                      </a:r>
                      <a:r>
                        <a:rPr sz="1600" spc="-40" dirty="0">
                          <a:solidFill>
                            <a:srgbClr val="000000"/>
                          </a:solidFill>
                        </a:rPr>
                        <a:t>648443</a:t>
                      </a:r>
                      <a:r>
                        <a:rPr sz="1600" dirty="0">
                          <a:solidFill>
                            <a:srgbClr val="000000"/>
                          </a:solidFill>
                        </a:rPr>
                        <a:t>7</a:t>
                      </a:r>
                      <a:endParaRPr sz="1600" dirty="0">
                        <a:solidFill>
                          <a:srgbClr val="000000"/>
                        </a:solidFill>
                        <a:latin typeface="Calibri"/>
                        <a:cs typeface="Calibri"/>
                      </a:endParaRPr>
                    </a:p>
                  </a:txBody>
                  <a:tcPr marL="0" marR="0" marT="0" marB="0"/>
                </a:tc>
                <a:tc>
                  <a:txBody>
                    <a:bodyPr/>
                    <a:lstStyle/>
                    <a:p>
                      <a:pPr marR="62865" algn="ctr">
                        <a:lnSpc>
                          <a:spcPct val="100000"/>
                        </a:lnSpc>
                      </a:pPr>
                      <a:r>
                        <a:rPr lang="en-US" sz="1600" spc="-30" dirty="0">
                          <a:solidFill>
                            <a:srgbClr val="000000"/>
                          </a:solidFill>
                          <a:latin typeface="Symbol" pitchFamily="98" charset="2"/>
                        </a:rPr>
                        <a:t>-</a:t>
                      </a:r>
                      <a:r>
                        <a:rPr sz="1600" spc="-40" dirty="0">
                          <a:solidFill>
                            <a:srgbClr val="000000"/>
                          </a:solidFill>
                        </a:rPr>
                        <a:t>8</a:t>
                      </a:r>
                      <a:r>
                        <a:rPr sz="1600" spc="5" dirty="0">
                          <a:solidFill>
                            <a:srgbClr val="000000"/>
                          </a:solidFill>
                        </a:rPr>
                        <a:t>.</a:t>
                      </a:r>
                      <a:r>
                        <a:rPr sz="1600" spc="-40" dirty="0">
                          <a:solidFill>
                            <a:srgbClr val="000000"/>
                          </a:solidFill>
                        </a:rPr>
                        <a:t>19606526</a:t>
                      </a:r>
                      <a:r>
                        <a:rPr sz="1600" dirty="0">
                          <a:solidFill>
                            <a:srgbClr val="000000"/>
                          </a:solidFill>
                        </a:rPr>
                        <a:t>8</a:t>
                      </a:r>
                      <a:endParaRPr sz="1600" dirty="0">
                        <a:solidFill>
                          <a:srgbClr val="000000"/>
                        </a:solidFill>
                        <a:latin typeface="Calibri"/>
                        <a:cs typeface="Calibri"/>
                      </a:endParaRPr>
                    </a:p>
                  </a:txBody>
                  <a:tcPr marL="0" marR="0" marT="0" marB="0"/>
                </a:tc>
                <a:tc>
                  <a:txBody>
                    <a:bodyPr/>
                    <a:lstStyle/>
                    <a:p>
                      <a:pPr marL="16510" algn="ctr">
                        <a:lnSpc>
                          <a:spcPct val="100000"/>
                        </a:lnSpc>
                      </a:pPr>
                      <a:r>
                        <a:rPr sz="1600" spc="-30" dirty="0">
                          <a:solidFill>
                            <a:srgbClr val="000000"/>
                          </a:solidFill>
                        </a:rPr>
                        <a:t>4.89101E-09</a:t>
                      </a:r>
                      <a:endParaRPr sz="1600">
                        <a:solidFill>
                          <a:srgbClr val="000000"/>
                        </a:solidFill>
                        <a:latin typeface="Calibri"/>
                        <a:cs typeface="Calibri"/>
                      </a:endParaRPr>
                    </a:p>
                  </a:txBody>
                  <a:tcPr marL="0" marR="0" marT="0" marB="0"/>
                </a:tc>
                <a:tc>
                  <a:txBody>
                    <a:bodyPr/>
                    <a:lstStyle/>
                    <a:p>
                      <a:pPr marR="63500" algn="ctr">
                        <a:lnSpc>
                          <a:spcPct val="100000"/>
                        </a:lnSpc>
                      </a:pPr>
                      <a:r>
                        <a:rPr lang="en-US" sz="1600" spc="-30" dirty="0">
                          <a:solidFill>
                            <a:srgbClr val="000000"/>
                          </a:solidFill>
                          <a:latin typeface="Symbol" pitchFamily="98" charset="2"/>
                        </a:rPr>
                        <a:t>-</a:t>
                      </a:r>
                      <a:r>
                        <a:rPr sz="1600" spc="-40" dirty="0">
                          <a:solidFill>
                            <a:srgbClr val="000000"/>
                          </a:solidFill>
                        </a:rPr>
                        <a:t>7687</a:t>
                      </a:r>
                      <a:r>
                        <a:rPr sz="1600" spc="5" dirty="0">
                          <a:solidFill>
                            <a:srgbClr val="000000"/>
                          </a:solidFill>
                        </a:rPr>
                        <a:t>.</a:t>
                      </a:r>
                      <a:r>
                        <a:rPr sz="1600" spc="-40" dirty="0">
                          <a:solidFill>
                            <a:srgbClr val="000000"/>
                          </a:solidFill>
                        </a:rPr>
                        <a:t>61208</a:t>
                      </a:r>
                      <a:r>
                        <a:rPr sz="1600" dirty="0">
                          <a:solidFill>
                            <a:srgbClr val="000000"/>
                          </a:solidFill>
                        </a:rPr>
                        <a:t>6</a:t>
                      </a:r>
                      <a:endParaRPr sz="1600" dirty="0">
                        <a:solidFill>
                          <a:srgbClr val="000000"/>
                        </a:solidFill>
                        <a:latin typeface="Calibri"/>
                        <a:cs typeface="Calibri"/>
                      </a:endParaRPr>
                    </a:p>
                  </a:txBody>
                  <a:tcPr marL="0" marR="0" marT="0" marB="0"/>
                </a:tc>
                <a:tc>
                  <a:txBody>
                    <a:bodyPr/>
                    <a:lstStyle/>
                    <a:p>
                      <a:pPr marR="11430" algn="ctr">
                        <a:lnSpc>
                          <a:spcPct val="100000"/>
                        </a:lnSpc>
                      </a:pPr>
                      <a:r>
                        <a:rPr lang="en-US" sz="1600" spc="-30" dirty="0">
                          <a:solidFill>
                            <a:srgbClr val="000000"/>
                          </a:solidFill>
                          <a:latin typeface="Symbol" pitchFamily="98" charset="2"/>
                        </a:rPr>
                        <a:t>-</a:t>
                      </a:r>
                      <a:r>
                        <a:rPr sz="1600" spc="-30" dirty="0">
                          <a:solidFill>
                            <a:srgbClr val="000000"/>
                          </a:solidFill>
                        </a:rPr>
                        <a:t>4617.11519</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167005">
                <a:tc>
                  <a:txBody>
                    <a:bodyPr/>
                    <a:lstStyle/>
                    <a:p>
                      <a:pPr marL="26034">
                        <a:lnSpc>
                          <a:spcPct val="100000"/>
                        </a:lnSpc>
                      </a:pPr>
                      <a:r>
                        <a:rPr sz="1600" spc="0" dirty="0">
                          <a:solidFill>
                            <a:srgbClr val="000000"/>
                          </a:solidFill>
                        </a:rPr>
                        <a:t>Number </a:t>
                      </a:r>
                      <a:r>
                        <a:rPr sz="1600" spc="-5" dirty="0">
                          <a:solidFill>
                            <a:srgbClr val="000000"/>
                          </a:solidFill>
                        </a:rPr>
                        <a:t>of</a:t>
                      </a:r>
                      <a:r>
                        <a:rPr sz="1600" spc="-60" dirty="0">
                          <a:solidFill>
                            <a:srgbClr val="000000"/>
                          </a:solidFill>
                        </a:rPr>
                        <a:t> </a:t>
                      </a:r>
                      <a:r>
                        <a:rPr sz="1600" spc="-5" dirty="0">
                          <a:solidFill>
                            <a:srgbClr val="000000"/>
                          </a:solidFill>
                        </a:rPr>
                        <a:t>Bedrooms</a:t>
                      </a:r>
                      <a:endParaRPr sz="1600">
                        <a:solidFill>
                          <a:srgbClr val="000000"/>
                        </a:solidFill>
                        <a:latin typeface="Calibri"/>
                        <a:cs typeface="Calibri"/>
                      </a:endParaRPr>
                    </a:p>
                  </a:txBody>
                  <a:tcPr marL="0" marR="0" marT="0" marB="0"/>
                </a:tc>
                <a:tc>
                  <a:txBody>
                    <a:bodyPr/>
                    <a:lstStyle/>
                    <a:p>
                      <a:pPr marL="11430" algn="ctr">
                        <a:lnSpc>
                          <a:spcPct val="100000"/>
                        </a:lnSpc>
                      </a:pPr>
                      <a:r>
                        <a:rPr lang="en-US" sz="1600" spc="-30" dirty="0">
                          <a:solidFill>
                            <a:srgbClr val="000000"/>
                          </a:solidFill>
                          <a:latin typeface="Symbol" pitchFamily="98" charset="2"/>
                        </a:rPr>
                        <a:t>-</a:t>
                      </a:r>
                      <a:r>
                        <a:rPr sz="1600" spc="-30" dirty="0">
                          <a:solidFill>
                            <a:srgbClr val="000000"/>
                          </a:solidFill>
                        </a:rPr>
                        <a:t>1358.306077</a:t>
                      </a:r>
                      <a:endParaRPr sz="1600" dirty="0">
                        <a:solidFill>
                          <a:srgbClr val="000000"/>
                        </a:solidFill>
                        <a:latin typeface="Calibri"/>
                        <a:cs typeface="Calibri"/>
                      </a:endParaRPr>
                    </a:p>
                  </a:txBody>
                  <a:tcPr marL="0" marR="0" marT="0" marB="0"/>
                </a:tc>
                <a:tc>
                  <a:txBody>
                    <a:bodyPr/>
                    <a:lstStyle/>
                    <a:p>
                      <a:pPr marR="60325" algn="ctr">
                        <a:lnSpc>
                          <a:spcPct val="100000"/>
                        </a:lnSpc>
                      </a:pPr>
                      <a:r>
                        <a:rPr sz="1600" spc="-40" dirty="0">
                          <a:solidFill>
                            <a:srgbClr val="000000"/>
                          </a:solidFill>
                        </a:rPr>
                        <a:t>7327</a:t>
                      </a:r>
                      <a:r>
                        <a:rPr sz="1600" spc="5" dirty="0">
                          <a:solidFill>
                            <a:srgbClr val="000000"/>
                          </a:solidFill>
                        </a:rPr>
                        <a:t>.</a:t>
                      </a:r>
                      <a:r>
                        <a:rPr sz="1600" spc="-40" dirty="0">
                          <a:solidFill>
                            <a:srgbClr val="000000"/>
                          </a:solidFill>
                        </a:rPr>
                        <a:t>91462</a:t>
                      </a:r>
                      <a:r>
                        <a:rPr sz="1600" dirty="0">
                          <a:solidFill>
                            <a:srgbClr val="000000"/>
                          </a:solidFill>
                        </a:rPr>
                        <a:t>4</a:t>
                      </a:r>
                      <a:endParaRPr sz="1600" dirty="0">
                        <a:solidFill>
                          <a:srgbClr val="000000"/>
                        </a:solidFill>
                        <a:latin typeface="Calibri"/>
                        <a:cs typeface="Calibri"/>
                      </a:endParaRPr>
                    </a:p>
                  </a:txBody>
                  <a:tcPr marL="0" marR="0" marT="0" marB="0"/>
                </a:tc>
                <a:tc>
                  <a:txBody>
                    <a:bodyPr/>
                    <a:lstStyle/>
                    <a:p>
                      <a:pPr marR="62230" algn="ctr">
                        <a:lnSpc>
                          <a:spcPct val="100000"/>
                        </a:lnSpc>
                      </a:pPr>
                      <a:r>
                        <a:rPr lang="en-US" sz="1600" spc="-30" dirty="0">
                          <a:solidFill>
                            <a:srgbClr val="000000"/>
                          </a:solidFill>
                          <a:latin typeface="Symbol" pitchFamily="98" charset="2"/>
                        </a:rPr>
                        <a:t>-</a:t>
                      </a:r>
                      <a:r>
                        <a:rPr sz="1600" spc="-40" dirty="0">
                          <a:solidFill>
                            <a:srgbClr val="000000"/>
                          </a:solidFill>
                        </a:rPr>
                        <a:t>0</a:t>
                      </a:r>
                      <a:r>
                        <a:rPr sz="1600" spc="5" dirty="0">
                          <a:solidFill>
                            <a:srgbClr val="000000"/>
                          </a:solidFill>
                        </a:rPr>
                        <a:t>.</a:t>
                      </a:r>
                      <a:r>
                        <a:rPr sz="1600" spc="-40" dirty="0">
                          <a:solidFill>
                            <a:srgbClr val="000000"/>
                          </a:solidFill>
                        </a:rPr>
                        <a:t>18536052</a:t>
                      </a:r>
                      <a:r>
                        <a:rPr sz="1600" dirty="0">
                          <a:solidFill>
                            <a:srgbClr val="000000"/>
                          </a:solidFill>
                        </a:rPr>
                        <a:t>2</a:t>
                      </a:r>
                      <a:endParaRPr sz="1600" dirty="0">
                        <a:solidFill>
                          <a:srgbClr val="000000"/>
                        </a:solidFill>
                        <a:latin typeface="Calibri"/>
                        <a:cs typeface="Calibri"/>
                      </a:endParaRPr>
                    </a:p>
                  </a:txBody>
                  <a:tcPr marL="0" marR="0" marT="0" marB="0"/>
                </a:tc>
                <a:tc>
                  <a:txBody>
                    <a:bodyPr/>
                    <a:lstStyle/>
                    <a:p>
                      <a:pPr algn="ctr">
                        <a:lnSpc>
                          <a:spcPct val="100000"/>
                        </a:lnSpc>
                      </a:pPr>
                      <a:r>
                        <a:rPr sz="1600" spc="-35" dirty="0">
                          <a:solidFill>
                            <a:srgbClr val="000000"/>
                          </a:solidFill>
                        </a:rPr>
                        <a:t>0.854236625</a:t>
                      </a:r>
                      <a:endParaRPr sz="1600" dirty="0">
                        <a:solidFill>
                          <a:srgbClr val="000000"/>
                        </a:solidFill>
                        <a:latin typeface="Calibri"/>
                        <a:cs typeface="Calibri"/>
                      </a:endParaRPr>
                    </a:p>
                  </a:txBody>
                  <a:tcPr marL="0" marR="0" marT="0" marB="0"/>
                </a:tc>
                <a:tc>
                  <a:txBody>
                    <a:bodyPr/>
                    <a:lstStyle/>
                    <a:p>
                      <a:pPr marR="62865" algn="ctr">
                        <a:lnSpc>
                          <a:spcPct val="100000"/>
                        </a:lnSpc>
                      </a:pPr>
                      <a:r>
                        <a:rPr lang="en-US" sz="1600" spc="-30" dirty="0">
                          <a:solidFill>
                            <a:srgbClr val="000000"/>
                          </a:solidFill>
                          <a:latin typeface="Symbol" pitchFamily="98" charset="2"/>
                        </a:rPr>
                        <a:t>-</a:t>
                      </a:r>
                      <a:r>
                        <a:rPr sz="1600" spc="-40" dirty="0">
                          <a:solidFill>
                            <a:srgbClr val="000000"/>
                          </a:solidFill>
                        </a:rPr>
                        <a:t>16345</a:t>
                      </a:r>
                      <a:r>
                        <a:rPr sz="1600" spc="5" dirty="0">
                          <a:solidFill>
                            <a:srgbClr val="000000"/>
                          </a:solidFill>
                        </a:rPr>
                        <a:t>.</a:t>
                      </a:r>
                      <a:r>
                        <a:rPr sz="1600" spc="-40" dirty="0">
                          <a:solidFill>
                            <a:srgbClr val="000000"/>
                          </a:solidFill>
                        </a:rPr>
                        <a:t>5742</a:t>
                      </a:r>
                      <a:r>
                        <a:rPr sz="1600" dirty="0">
                          <a:solidFill>
                            <a:srgbClr val="000000"/>
                          </a:solidFill>
                        </a:rPr>
                        <a:t>8</a:t>
                      </a:r>
                      <a:endParaRPr sz="1600" dirty="0">
                        <a:solidFill>
                          <a:srgbClr val="000000"/>
                        </a:solidFill>
                        <a:latin typeface="Calibri"/>
                        <a:cs typeface="Calibri"/>
                      </a:endParaRPr>
                    </a:p>
                  </a:txBody>
                  <a:tcPr marL="0" marR="0" marT="0" marB="0"/>
                </a:tc>
                <a:tc>
                  <a:txBody>
                    <a:bodyPr/>
                    <a:lstStyle/>
                    <a:p>
                      <a:pPr marR="28575" algn="ctr">
                        <a:lnSpc>
                          <a:spcPct val="100000"/>
                        </a:lnSpc>
                      </a:pPr>
                      <a:r>
                        <a:rPr sz="1600" spc="-35" dirty="0">
                          <a:solidFill>
                            <a:srgbClr val="000000"/>
                          </a:solidFill>
                        </a:rPr>
                        <a:t>13628.96213</a:t>
                      </a:r>
                      <a:endParaRPr sz="160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153670">
                <a:tc>
                  <a:txBody>
                    <a:bodyPr/>
                    <a:lstStyle/>
                    <a:p>
                      <a:pPr marL="26670">
                        <a:lnSpc>
                          <a:spcPct val="100000"/>
                        </a:lnSpc>
                      </a:pPr>
                      <a:r>
                        <a:rPr sz="1600" spc="-10" dirty="0">
                          <a:solidFill>
                            <a:srgbClr val="000000"/>
                          </a:solidFill>
                        </a:rPr>
                        <a:t>Porch</a:t>
                      </a:r>
                      <a:endParaRPr sz="1600">
                        <a:solidFill>
                          <a:srgbClr val="000000"/>
                        </a:solidFill>
                        <a:latin typeface="Calibri"/>
                        <a:cs typeface="Calibri"/>
                      </a:endParaRPr>
                    </a:p>
                  </a:txBody>
                  <a:tcPr marL="0" marR="0" marT="0" marB="0"/>
                </a:tc>
                <a:tc>
                  <a:txBody>
                    <a:bodyPr/>
                    <a:lstStyle/>
                    <a:p>
                      <a:pPr marL="13335" algn="ctr">
                        <a:lnSpc>
                          <a:spcPct val="100000"/>
                        </a:lnSpc>
                      </a:pPr>
                      <a:r>
                        <a:rPr lang="en-US" sz="1600" spc="-30" dirty="0">
                          <a:solidFill>
                            <a:srgbClr val="000000"/>
                          </a:solidFill>
                          <a:latin typeface="Symbol" pitchFamily="98" charset="2"/>
                        </a:rPr>
                        <a:t>-</a:t>
                      </a:r>
                      <a:r>
                        <a:rPr sz="1600" spc="-30" dirty="0">
                          <a:solidFill>
                            <a:srgbClr val="000000"/>
                          </a:solidFill>
                        </a:rPr>
                        <a:t>13506.63879</a:t>
                      </a:r>
                      <a:endParaRPr sz="1600" dirty="0">
                        <a:solidFill>
                          <a:srgbClr val="000000"/>
                        </a:solidFill>
                        <a:latin typeface="Calibri"/>
                        <a:cs typeface="Calibri"/>
                      </a:endParaRPr>
                    </a:p>
                  </a:txBody>
                  <a:tcPr marL="0" marR="0" marT="0" marB="0"/>
                </a:tc>
                <a:tc>
                  <a:txBody>
                    <a:bodyPr/>
                    <a:lstStyle/>
                    <a:p>
                      <a:pPr marR="59690" algn="ctr">
                        <a:lnSpc>
                          <a:spcPct val="100000"/>
                        </a:lnSpc>
                      </a:pPr>
                      <a:r>
                        <a:rPr sz="1600" spc="-40" dirty="0">
                          <a:solidFill>
                            <a:srgbClr val="000000"/>
                          </a:solidFill>
                        </a:rPr>
                        <a:t>8148</a:t>
                      </a:r>
                      <a:r>
                        <a:rPr sz="1600" spc="5" dirty="0">
                          <a:solidFill>
                            <a:srgbClr val="000000"/>
                          </a:solidFill>
                        </a:rPr>
                        <a:t>.</a:t>
                      </a:r>
                      <a:r>
                        <a:rPr sz="1600" spc="-40" dirty="0">
                          <a:solidFill>
                            <a:srgbClr val="000000"/>
                          </a:solidFill>
                        </a:rPr>
                        <a:t>53844</a:t>
                      </a:r>
                      <a:r>
                        <a:rPr sz="1600" dirty="0">
                          <a:solidFill>
                            <a:srgbClr val="000000"/>
                          </a:solidFill>
                        </a:rPr>
                        <a:t>7</a:t>
                      </a:r>
                      <a:endParaRPr sz="1600">
                        <a:solidFill>
                          <a:srgbClr val="000000"/>
                        </a:solidFill>
                        <a:latin typeface="Calibri"/>
                        <a:cs typeface="Calibri"/>
                      </a:endParaRPr>
                    </a:p>
                  </a:txBody>
                  <a:tcPr marL="0" marR="0" marT="0" marB="0"/>
                </a:tc>
                <a:tc>
                  <a:txBody>
                    <a:bodyPr/>
                    <a:lstStyle/>
                    <a:p>
                      <a:pPr marR="61594" algn="ctr">
                        <a:lnSpc>
                          <a:spcPct val="100000"/>
                        </a:lnSpc>
                      </a:pPr>
                      <a:r>
                        <a:rPr lang="en-US" sz="1600" spc="-30" dirty="0">
                          <a:solidFill>
                            <a:srgbClr val="000000"/>
                          </a:solidFill>
                          <a:latin typeface="Symbol" pitchFamily="98" charset="2"/>
                        </a:rPr>
                        <a:t>-</a:t>
                      </a:r>
                      <a:r>
                        <a:rPr sz="1600" spc="-40" dirty="0">
                          <a:solidFill>
                            <a:srgbClr val="000000"/>
                          </a:solidFill>
                        </a:rPr>
                        <a:t>1</a:t>
                      </a:r>
                      <a:r>
                        <a:rPr sz="1600" spc="5" dirty="0">
                          <a:solidFill>
                            <a:srgbClr val="000000"/>
                          </a:solidFill>
                        </a:rPr>
                        <a:t>.</a:t>
                      </a:r>
                      <a:r>
                        <a:rPr sz="1600" spc="-40" dirty="0">
                          <a:solidFill>
                            <a:srgbClr val="000000"/>
                          </a:solidFill>
                        </a:rPr>
                        <a:t>65755354</a:t>
                      </a:r>
                      <a:r>
                        <a:rPr sz="1600" dirty="0">
                          <a:solidFill>
                            <a:srgbClr val="000000"/>
                          </a:solidFill>
                        </a:rPr>
                        <a:t>5</a:t>
                      </a:r>
                      <a:endParaRPr sz="1600" dirty="0">
                        <a:solidFill>
                          <a:srgbClr val="000000"/>
                        </a:solidFill>
                        <a:latin typeface="Calibri"/>
                        <a:cs typeface="Calibri"/>
                      </a:endParaRPr>
                    </a:p>
                  </a:txBody>
                  <a:tcPr marL="0" marR="0" marT="0" marB="0"/>
                </a:tc>
                <a:tc>
                  <a:txBody>
                    <a:bodyPr/>
                    <a:lstStyle/>
                    <a:p>
                      <a:pPr marL="1270" algn="ctr">
                        <a:lnSpc>
                          <a:spcPct val="100000"/>
                        </a:lnSpc>
                      </a:pPr>
                      <a:r>
                        <a:rPr sz="1600" spc="-35" dirty="0">
                          <a:solidFill>
                            <a:srgbClr val="000000"/>
                          </a:solidFill>
                        </a:rPr>
                        <a:t>0.108188125</a:t>
                      </a:r>
                      <a:endParaRPr sz="1600" dirty="0">
                        <a:solidFill>
                          <a:srgbClr val="000000"/>
                        </a:solidFill>
                        <a:latin typeface="Calibri"/>
                        <a:cs typeface="Calibri"/>
                      </a:endParaRPr>
                    </a:p>
                  </a:txBody>
                  <a:tcPr marL="0" marR="0" marT="0" marB="0"/>
                </a:tc>
                <a:tc>
                  <a:txBody>
                    <a:bodyPr/>
                    <a:lstStyle/>
                    <a:p>
                      <a:pPr marR="61594" algn="ctr">
                        <a:lnSpc>
                          <a:spcPct val="100000"/>
                        </a:lnSpc>
                      </a:pPr>
                      <a:r>
                        <a:rPr lang="en-US" sz="1600" spc="-30" dirty="0">
                          <a:solidFill>
                            <a:srgbClr val="000000"/>
                          </a:solidFill>
                          <a:latin typeface="Symbol" pitchFamily="98" charset="2"/>
                        </a:rPr>
                        <a:t>-</a:t>
                      </a:r>
                      <a:r>
                        <a:rPr sz="1600" spc="-40" dirty="0">
                          <a:solidFill>
                            <a:srgbClr val="000000"/>
                          </a:solidFill>
                        </a:rPr>
                        <a:t>30172</a:t>
                      </a:r>
                      <a:r>
                        <a:rPr sz="1600" spc="5" dirty="0">
                          <a:solidFill>
                            <a:srgbClr val="000000"/>
                          </a:solidFill>
                        </a:rPr>
                        <a:t>.</a:t>
                      </a:r>
                      <a:r>
                        <a:rPr sz="1600" spc="-40" dirty="0">
                          <a:solidFill>
                            <a:srgbClr val="000000"/>
                          </a:solidFill>
                        </a:rPr>
                        <a:t>2711</a:t>
                      </a:r>
                      <a:r>
                        <a:rPr sz="1600" dirty="0">
                          <a:solidFill>
                            <a:srgbClr val="000000"/>
                          </a:solidFill>
                        </a:rPr>
                        <a:t>6</a:t>
                      </a:r>
                      <a:endParaRPr sz="1600" dirty="0">
                        <a:solidFill>
                          <a:srgbClr val="000000"/>
                        </a:solidFill>
                        <a:latin typeface="Calibri"/>
                        <a:cs typeface="Calibri"/>
                      </a:endParaRPr>
                    </a:p>
                  </a:txBody>
                  <a:tcPr marL="0" marR="0" marT="0" marB="0"/>
                </a:tc>
                <a:tc>
                  <a:txBody>
                    <a:bodyPr/>
                    <a:lstStyle/>
                    <a:p>
                      <a:pPr marR="26670" algn="ctr">
                        <a:lnSpc>
                          <a:spcPct val="100000"/>
                        </a:lnSpc>
                      </a:pPr>
                      <a:r>
                        <a:rPr sz="1600" spc="-35" dirty="0">
                          <a:solidFill>
                            <a:srgbClr val="000000"/>
                          </a:solidFill>
                        </a:rPr>
                        <a:t>3158.993583</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 (cont.)</a:t>
            </a:r>
          </a:p>
        </p:txBody>
      </p:sp>
      <p:sp>
        <p:nvSpPr>
          <p:cNvPr id="3" name="Content Placeholder 2"/>
          <p:cNvSpPr>
            <a:spLocks noGrp="1"/>
          </p:cNvSpPr>
          <p:nvPr>
            <p:ph idx="1"/>
          </p:nvPr>
        </p:nvSpPr>
        <p:spPr/>
        <p:txBody>
          <a:bodyPr/>
          <a:lstStyle/>
          <a:p>
            <a:r>
              <a:rPr lang="en-US" dirty="0"/>
              <a:t>Estimate and statistical significance of </a:t>
            </a:r>
            <a:r>
              <a:rPr lang="el-GR" i="1" dirty="0">
                <a:latin typeface="Cambria Math" panose="02040503050406030204" pitchFamily="18" charset="0"/>
                <a:ea typeface="Cambria Math" panose="02040503050406030204" pitchFamily="18" charset="0"/>
                <a:cs typeface="Calibri" panose="020F0502020204030204" pitchFamily="34" charset="0"/>
              </a:rPr>
              <a:t>β</a:t>
            </a:r>
            <a:r>
              <a:rPr lang="en-US" baseline="-25000" dirty="0"/>
              <a:t>4</a:t>
            </a:r>
            <a:endParaRPr lang="en-US" dirty="0"/>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C5387C09-953C-CF82-0E92-814E0C3E72B0}"/>
                  </a:ext>
                </a:extLst>
              </p14:cNvPr>
              <p14:cNvContentPartPr/>
              <p14:nvPr/>
            </p14:nvContentPartPr>
            <p14:xfrm>
              <a:off x="1355040" y="1912680"/>
              <a:ext cx="6731640" cy="1361160"/>
            </p14:xfrm>
          </p:contentPart>
        </mc:Choice>
        <mc:Fallback>
          <p:pic>
            <p:nvPicPr>
              <p:cNvPr id="4" name="Ink 3">
                <a:extLst>
                  <a:ext uri="{FF2B5EF4-FFF2-40B4-BE49-F238E27FC236}">
                    <a16:creationId xmlns:a16="http://schemas.microsoft.com/office/drawing/2014/main" id="{C5387C09-953C-CF82-0E92-814E0C3E72B0}"/>
                  </a:ext>
                </a:extLst>
              </p:cNvPr>
              <p:cNvPicPr/>
              <p:nvPr/>
            </p:nvPicPr>
            <p:blipFill>
              <a:blip r:embed="rId3"/>
              <a:stretch>
                <a:fillRect/>
              </a:stretch>
            </p:blipFill>
            <p:spPr>
              <a:xfrm>
                <a:off x="1345680" y="1903320"/>
                <a:ext cx="6750360" cy="1379880"/>
              </a:xfrm>
              <a:prstGeom prst="rect">
                <a:avLst/>
              </a:prstGeom>
            </p:spPr>
          </p:pic>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a:t>
            </a:r>
          </a:p>
        </p:txBody>
      </p:sp>
      <p:sp>
        <p:nvSpPr>
          <p:cNvPr id="3" name="Content Placeholder 2"/>
          <p:cNvSpPr>
            <a:spLocks noGrp="1"/>
          </p:cNvSpPr>
          <p:nvPr>
            <p:ph idx="1"/>
          </p:nvPr>
        </p:nvSpPr>
        <p:spPr/>
        <p:txBody>
          <a:bodyPr/>
          <a:lstStyle/>
          <a:p>
            <a:r>
              <a:rPr lang="en-US" dirty="0"/>
              <a:t>A real estate investor wants to study the relationship between annual return on his commercial retail shops (measured in thousands of dollars) as it relates to their location and the number of homes near the shops. Specifically, the investor has collected data on the annual return of the shops, the number of households within 15 miles of the shops (measured in thousands), and the location of the shops (whether the shops are in a suburban area, near a shopping mall, or downtown). The annual return data are given in the following table.</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6812E30A-EC2B-71D0-5600-FFA2F3651B71}"/>
                  </a:ext>
                </a:extLst>
              </p14:cNvPr>
              <p14:cNvContentPartPr/>
              <p14:nvPr/>
            </p14:nvContentPartPr>
            <p14:xfrm>
              <a:off x="567000" y="2161440"/>
              <a:ext cx="7613280" cy="3147480"/>
            </p14:xfrm>
          </p:contentPart>
        </mc:Choice>
        <mc:Fallback>
          <p:pic>
            <p:nvPicPr>
              <p:cNvPr id="4" name="Ink 3">
                <a:extLst>
                  <a:ext uri="{FF2B5EF4-FFF2-40B4-BE49-F238E27FC236}">
                    <a16:creationId xmlns:a16="http://schemas.microsoft.com/office/drawing/2014/main" id="{6812E30A-EC2B-71D0-5600-FFA2F3651B71}"/>
                  </a:ext>
                </a:extLst>
              </p:cNvPr>
              <p:cNvPicPr/>
              <p:nvPr/>
            </p:nvPicPr>
            <p:blipFill>
              <a:blip r:embed="rId3"/>
              <a:stretch>
                <a:fillRect/>
              </a:stretch>
            </p:blipFill>
            <p:spPr>
              <a:xfrm>
                <a:off x="557640" y="2152080"/>
                <a:ext cx="7632000" cy="3166200"/>
              </a:xfrm>
              <a:prstGeom prst="rect">
                <a:avLst/>
              </a:prstGeom>
            </p:spPr>
          </p:pic>
        </mc:Fallback>
      </mc:AlternateContent>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a:xfrm>
            <a:off x="457200" y="1280160"/>
            <a:ext cx="8229600" cy="4815840"/>
          </a:xfrm>
        </p:spPr>
        <p:txBody>
          <a:bodyPr>
            <a:normAutofit/>
          </a:bodyPr>
          <a:lstStyle/>
          <a:p>
            <a:endParaRPr lang="en-US" i="1" dirty="0"/>
          </a:p>
          <a:p>
            <a:endParaRPr lang="en-US" i="1" dirty="0"/>
          </a:p>
          <a:p>
            <a:endParaRPr lang="en-US" i="1" dirty="0"/>
          </a:p>
          <a:p>
            <a:endParaRPr lang="en-US" i="1" dirty="0"/>
          </a:p>
          <a:p>
            <a:endParaRPr lang="en-US" i="1" dirty="0"/>
          </a:p>
          <a:p>
            <a:endParaRPr lang="en-US" i="1" dirty="0"/>
          </a:p>
          <a:p>
            <a:r>
              <a:rPr lang="en-US" dirty="0"/>
              <a:t> </a:t>
            </a:r>
            <a:endParaRPr lang="en-US" i="1" dirty="0"/>
          </a:p>
          <a:p>
            <a:pPr algn="ctr"/>
            <a:r>
              <a:rPr lang="en-US" i="1" dirty="0"/>
              <a:t>x</a:t>
            </a:r>
            <a:r>
              <a:rPr lang="en-US" baseline="-25000" dirty="0"/>
              <a:t>1</a:t>
            </a:r>
            <a:r>
              <a:rPr lang="en-US" dirty="0"/>
              <a:t> </a:t>
            </a:r>
            <a:r>
              <a:rPr lang="en-US" dirty="0">
                <a:latin typeface="Symbol" pitchFamily="98" charset="2"/>
              </a:rPr>
              <a:t>=</a:t>
            </a:r>
            <a:r>
              <a:rPr lang="en-US" i="1" dirty="0"/>
              <a:t> number of households 	</a:t>
            </a:r>
          </a:p>
        </p:txBody>
      </p:sp>
      <p:graphicFrame>
        <p:nvGraphicFramePr>
          <p:cNvPr id="4" name="object 3"/>
          <p:cNvGraphicFramePr>
            <a:graphicFrameLocks noGrp="1"/>
          </p:cNvGraphicFramePr>
          <p:nvPr/>
        </p:nvGraphicFramePr>
        <p:xfrm>
          <a:off x="762000" y="1261145"/>
          <a:ext cx="7543800" cy="2992143"/>
        </p:xfrm>
        <a:graphic>
          <a:graphicData uri="http://schemas.openxmlformats.org/drawingml/2006/table">
            <a:tbl>
              <a:tblPr firstRow="1" bandRow="1">
                <a:tableStyleId>{5C22544A-7EE6-4342-B048-85BDC9FD1C3A}</a:tableStyleId>
              </a:tblPr>
              <a:tblGrid>
                <a:gridCol w="685801">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gridCol w="2819399">
                  <a:extLst>
                    <a:ext uri="{9D8B030D-6E8A-4147-A177-3AD203B41FA5}">
                      <a16:colId xmlns:a16="http://schemas.microsoft.com/office/drawing/2014/main" val="20003"/>
                    </a:ext>
                  </a:extLst>
                </a:gridCol>
              </a:tblGrid>
              <a:tr h="381000">
                <a:tc gridSpan="4">
                  <a:txBody>
                    <a:bodyPr/>
                    <a:lstStyle/>
                    <a:p>
                      <a:pPr marR="41275" algn="ctr">
                        <a:lnSpc>
                          <a:spcPct val="100000"/>
                        </a:lnSpc>
                      </a:pPr>
                      <a:r>
                        <a:rPr lang="en-US" sz="2000" dirty="0">
                          <a:latin typeface="+mj-lt"/>
                          <a:cs typeface="Roboto Condensed"/>
                        </a:rPr>
                        <a:t>Shop Data</a:t>
                      </a:r>
                      <a:endParaRPr sz="2000" dirty="0">
                        <a:latin typeface="+mj-lt"/>
                        <a:cs typeface="Roboto Condensed"/>
                      </a:endParaRPr>
                    </a:p>
                  </a:txBody>
                  <a:tcPr marL="0" marR="0" marT="3810" marB="0"/>
                </a:tc>
                <a:tc hMerge="1">
                  <a:txBody>
                    <a:bodyPr/>
                    <a:lstStyle/>
                    <a:p>
                      <a:pPr marL="12065" algn="ctr">
                        <a:lnSpc>
                          <a:spcPct val="100000"/>
                        </a:lnSpc>
                      </a:pPr>
                      <a:endParaRPr sz="2000" dirty="0">
                        <a:latin typeface="Roboto Condensed"/>
                        <a:cs typeface="Roboto Condensed"/>
                      </a:endParaRPr>
                    </a:p>
                  </a:txBody>
                  <a:tcPr marL="0" marR="0" marT="3810" marB="0"/>
                </a:tc>
                <a:tc hMerge="1">
                  <a:txBody>
                    <a:bodyPr/>
                    <a:lstStyle/>
                    <a:p>
                      <a:pPr marL="59055" marR="40005" indent="220979" algn="ctr">
                        <a:lnSpc>
                          <a:spcPct val="110000"/>
                        </a:lnSpc>
                        <a:spcBef>
                          <a:spcPts val="30"/>
                        </a:spcBef>
                      </a:pPr>
                      <a:endParaRPr sz="2000" dirty="0">
                        <a:latin typeface="Roboto Condensed"/>
                        <a:cs typeface="Roboto Condensed"/>
                      </a:endParaRPr>
                    </a:p>
                  </a:txBody>
                  <a:tcPr marL="0" marR="0" marT="3810" marB="0"/>
                </a:tc>
                <a:tc hMerge="1">
                  <a:txBody>
                    <a:bodyPr/>
                    <a:lstStyle/>
                    <a:p>
                      <a:pPr marL="349885" marR="67945" indent="-262255" algn="ctr">
                        <a:lnSpc>
                          <a:spcPct val="110000"/>
                        </a:lnSpc>
                        <a:spcBef>
                          <a:spcPts val="30"/>
                        </a:spcBef>
                      </a:pPr>
                      <a:endParaRPr sz="2000" dirty="0">
                        <a:latin typeface="Roboto Condensed"/>
                        <a:cs typeface="Roboto Condensed"/>
                      </a:endParaRPr>
                    </a:p>
                  </a:txBody>
                  <a:tcPr marL="0" marR="0" marT="3810" marB="0"/>
                </a:tc>
                <a:extLst>
                  <a:ext uri="{0D108BD9-81ED-4DB2-BD59-A6C34878D82A}">
                    <a16:rowId xmlns:a16="http://schemas.microsoft.com/office/drawing/2014/main" val="10000"/>
                  </a:ext>
                </a:extLst>
              </a:tr>
              <a:tr h="744407">
                <a:tc>
                  <a:txBody>
                    <a:bodyPr/>
                    <a:lstStyle/>
                    <a:p>
                      <a:pPr algn="ctr">
                        <a:lnSpc>
                          <a:spcPct val="100000"/>
                        </a:lnSpc>
                        <a:spcBef>
                          <a:spcPts val="30"/>
                        </a:spcBef>
                      </a:pPr>
                      <a:endParaRPr sz="2000" b="1" dirty="0">
                        <a:solidFill>
                          <a:srgbClr val="000000"/>
                        </a:solidFill>
                      </a:endParaRPr>
                    </a:p>
                    <a:p>
                      <a:pPr marR="41275" algn="ctr">
                        <a:lnSpc>
                          <a:spcPct val="100000"/>
                        </a:lnSpc>
                      </a:pPr>
                      <a:r>
                        <a:rPr sz="2000" b="1" spc="-5" dirty="0">
                          <a:solidFill>
                            <a:srgbClr val="000000"/>
                          </a:solidFill>
                        </a:rPr>
                        <a:t>Shop</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dirty="0">
                        <a:solidFill>
                          <a:srgbClr val="000000"/>
                        </a:solidFill>
                      </a:endParaRPr>
                    </a:p>
                    <a:p>
                      <a:pPr marL="12065" algn="ctr">
                        <a:lnSpc>
                          <a:spcPct val="100000"/>
                        </a:lnSpc>
                      </a:pPr>
                      <a:r>
                        <a:rPr sz="2000" b="1" dirty="0">
                          <a:solidFill>
                            <a:srgbClr val="000000"/>
                          </a:solidFill>
                        </a:rPr>
                        <a:t>Location</a:t>
                      </a:r>
                      <a:endParaRPr sz="2000" b="1" dirty="0">
                        <a:solidFill>
                          <a:srgbClr val="000000"/>
                        </a:solidFill>
                        <a:latin typeface="Roboto Condensed"/>
                        <a:cs typeface="Roboto Condensed"/>
                      </a:endParaRPr>
                    </a:p>
                  </a:txBody>
                  <a:tcPr marL="0" marR="0" marT="3810" marB="0"/>
                </a:tc>
                <a:tc>
                  <a:txBody>
                    <a:bodyPr/>
                    <a:lstStyle/>
                    <a:p>
                      <a:pPr marL="59055" marR="40005" indent="220979" algn="ctr">
                        <a:lnSpc>
                          <a:spcPct val="110000"/>
                        </a:lnSpc>
                        <a:spcBef>
                          <a:spcPts val="30"/>
                        </a:spcBef>
                      </a:pPr>
                      <a:r>
                        <a:rPr sz="2000" b="1" spc="-10" dirty="0">
                          <a:solidFill>
                            <a:srgbClr val="000000"/>
                          </a:solidFill>
                        </a:rPr>
                        <a:t>Annual </a:t>
                      </a:r>
                      <a:r>
                        <a:rPr sz="2000" b="1" dirty="0">
                          <a:solidFill>
                            <a:srgbClr val="000000"/>
                          </a:solidFill>
                        </a:rPr>
                        <a:t>Return  </a:t>
                      </a:r>
                      <a:r>
                        <a:rPr sz="2000" b="1" spc="-5" dirty="0">
                          <a:solidFill>
                            <a:srgbClr val="000000"/>
                          </a:solidFill>
                        </a:rPr>
                        <a:t>(Thousands </a:t>
                      </a:r>
                      <a:r>
                        <a:rPr sz="2000" b="1" dirty="0">
                          <a:solidFill>
                            <a:srgbClr val="000000"/>
                          </a:solidFill>
                        </a:rPr>
                        <a:t>of</a:t>
                      </a:r>
                      <a:r>
                        <a:rPr sz="2000" b="1" spc="-85" dirty="0">
                          <a:solidFill>
                            <a:srgbClr val="000000"/>
                          </a:solidFill>
                        </a:rPr>
                        <a:t> </a:t>
                      </a:r>
                      <a:r>
                        <a:rPr sz="2000" b="1" dirty="0">
                          <a:solidFill>
                            <a:srgbClr val="000000"/>
                          </a:solidFill>
                        </a:rPr>
                        <a:t>Dollars)</a:t>
                      </a:r>
                      <a:endParaRPr sz="2000" b="1" dirty="0">
                        <a:solidFill>
                          <a:srgbClr val="000000"/>
                        </a:solidFill>
                        <a:latin typeface="Roboto Condensed"/>
                        <a:cs typeface="Roboto Condensed"/>
                      </a:endParaRPr>
                    </a:p>
                  </a:txBody>
                  <a:tcPr marL="0" marR="0" marT="3810" marB="0"/>
                </a:tc>
                <a:tc>
                  <a:txBody>
                    <a:bodyPr/>
                    <a:lstStyle/>
                    <a:p>
                      <a:pPr marL="349885" marR="67945" indent="-262255" algn="ctr">
                        <a:lnSpc>
                          <a:spcPct val="110000"/>
                        </a:lnSpc>
                        <a:spcBef>
                          <a:spcPts val="30"/>
                        </a:spcBef>
                      </a:pPr>
                      <a:r>
                        <a:rPr sz="2000" b="1" spc="-5" dirty="0">
                          <a:solidFill>
                            <a:srgbClr val="000000"/>
                          </a:solidFill>
                        </a:rPr>
                        <a:t>Number </a:t>
                      </a:r>
                      <a:r>
                        <a:rPr sz="2000" b="1" dirty="0">
                          <a:solidFill>
                            <a:srgbClr val="000000"/>
                          </a:solidFill>
                        </a:rPr>
                        <a:t>of</a:t>
                      </a:r>
                      <a:r>
                        <a:rPr sz="2000" b="1" spc="-90" dirty="0">
                          <a:solidFill>
                            <a:srgbClr val="000000"/>
                          </a:solidFill>
                        </a:rPr>
                        <a:t> </a:t>
                      </a:r>
                      <a:r>
                        <a:rPr sz="2000" b="1" dirty="0">
                          <a:solidFill>
                            <a:srgbClr val="000000"/>
                          </a:solidFill>
                        </a:rPr>
                        <a:t>Households  </a:t>
                      </a:r>
                      <a:r>
                        <a:rPr sz="2000" b="1" spc="-5" dirty="0">
                          <a:solidFill>
                            <a:srgbClr val="000000"/>
                          </a:solidFill>
                        </a:rPr>
                        <a:t>(Thousands)</a:t>
                      </a:r>
                      <a:endParaRPr sz="20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330339">
                <a:tc>
                  <a:txBody>
                    <a:bodyPr/>
                    <a:lstStyle/>
                    <a:p>
                      <a:pPr marR="40640"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marL="12065" algn="ctr">
                        <a:lnSpc>
                          <a:spcPct val="100000"/>
                        </a:lnSpc>
                        <a:spcBef>
                          <a:spcPts val="125"/>
                        </a:spcBef>
                      </a:pPr>
                      <a:r>
                        <a:rPr sz="2000" dirty="0">
                          <a:solidFill>
                            <a:srgbClr val="000000"/>
                          </a:solidFill>
                        </a:rPr>
                        <a:t>Mall</a:t>
                      </a:r>
                      <a:endParaRPr sz="2000" dirty="0">
                        <a:solidFill>
                          <a:srgbClr val="000000"/>
                        </a:solidFill>
                        <a:latin typeface="STIX"/>
                        <a:cs typeface="STIX"/>
                      </a:endParaRPr>
                    </a:p>
                  </a:txBody>
                  <a:tcPr marL="0" marR="0" marT="15875" marB="0"/>
                </a:tc>
                <a:tc>
                  <a:txBody>
                    <a:bodyPr/>
                    <a:lstStyle/>
                    <a:p>
                      <a:pPr marL="12065" algn="ctr">
                        <a:lnSpc>
                          <a:spcPct val="100000"/>
                        </a:lnSpc>
                        <a:spcBef>
                          <a:spcPts val="125"/>
                        </a:spcBef>
                      </a:pPr>
                      <a:r>
                        <a:rPr sz="2000" dirty="0">
                          <a:solidFill>
                            <a:srgbClr val="000000"/>
                          </a:solidFill>
                        </a:rPr>
                        <a:t>185.69</a:t>
                      </a:r>
                      <a:endParaRPr sz="2000" dirty="0">
                        <a:solidFill>
                          <a:srgbClr val="000000"/>
                        </a:solidFill>
                        <a:latin typeface="STIX"/>
                        <a:cs typeface="STIX"/>
                      </a:endParaRPr>
                    </a:p>
                  </a:txBody>
                  <a:tcPr marL="0" marR="0" marT="15875" marB="0"/>
                </a:tc>
                <a:tc>
                  <a:txBody>
                    <a:bodyPr/>
                    <a:lstStyle/>
                    <a:p>
                      <a:pPr marL="11430" algn="ctr">
                        <a:lnSpc>
                          <a:spcPct val="100000"/>
                        </a:lnSpc>
                        <a:spcBef>
                          <a:spcPts val="125"/>
                        </a:spcBef>
                      </a:pPr>
                      <a:r>
                        <a:rPr sz="2000" dirty="0">
                          <a:solidFill>
                            <a:srgbClr val="000000"/>
                          </a:solidFill>
                        </a:rPr>
                        <a:t>163</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308509">
                <a:tc>
                  <a:txBody>
                    <a:bodyPr/>
                    <a:lstStyle/>
                    <a:p>
                      <a:pPr marR="40640" algn="ctr">
                        <a:lnSpc>
                          <a:spcPct val="100000"/>
                        </a:lnSpc>
                        <a:spcBef>
                          <a:spcPts val="5"/>
                        </a:spcBef>
                      </a:pPr>
                      <a:r>
                        <a:rPr sz="2000" dirty="0">
                          <a:solidFill>
                            <a:srgbClr val="000000"/>
                          </a:solidFill>
                        </a:rPr>
                        <a:t>2</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Suburban</a:t>
                      </a:r>
                      <a:endParaRPr sz="2000" dirty="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203.00</a:t>
                      </a:r>
                      <a:endParaRPr sz="2000" dirty="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215</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3"/>
                  </a:ext>
                </a:extLst>
              </a:tr>
              <a:tr h="308509">
                <a:tc>
                  <a:txBody>
                    <a:bodyPr/>
                    <a:lstStyle/>
                    <a:p>
                      <a:pPr marR="40640" algn="ctr">
                        <a:lnSpc>
                          <a:spcPct val="100000"/>
                        </a:lnSpc>
                        <a:spcBef>
                          <a:spcPts val="5"/>
                        </a:spcBef>
                      </a:pPr>
                      <a:r>
                        <a:rPr sz="2000" dirty="0">
                          <a:solidFill>
                            <a:srgbClr val="000000"/>
                          </a:solidFill>
                        </a:rPr>
                        <a:t>3</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Mall</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245.81</a:t>
                      </a:r>
                      <a:endParaRPr sz="2000" dirty="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232</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4"/>
                  </a:ext>
                </a:extLst>
              </a:tr>
              <a:tr h="308509">
                <a:tc>
                  <a:txBody>
                    <a:bodyPr/>
                    <a:lstStyle/>
                    <a:p>
                      <a:pPr marR="40640" algn="ctr">
                        <a:lnSpc>
                          <a:spcPct val="100000"/>
                        </a:lnSpc>
                        <a:spcBef>
                          <a:spcPts val="5"/>
                        </a:spcBef>
                      </a:pPr>
                      <a:r>
                        <a:rPr sz="2000" dirty="0">
                          <a:solidFill>
                            <a:srgbClr val="000000"/>
                          </a:solidFill>
                        </a:rPr>
                        <a:t>4</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Mall</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137.07</a:t>
                      </a:r>
                      <a:endParaRPr sz="2000" dirty="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108</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5"/>
                  </a:ext>
                </a:extLst>
              </a:tr>
              <a:tr h="285727">
                <a:tc>
                  <a:txBody>
                    <a:bodyPr/>
                    <a:lstStyle/>
                    <a:p>
                      <a:pPr marR="40640" algn="ctr">
                        <a:lnSpc>
                          <a:spcPct val="100000"/>
                        </a:lnSpc>
                        <a:spcBef>
                          <a:spcPts val="5"/>
                        </a:spcBef>
                      </a:pPr>
                      <a:r>
                        <a:rPr sz="2000" dirty="0">
                          <a:solidFill>
                            <a:srgbClr val="000000"/>
                          </a:solidFill>
                        </a:rPr>
                        <a:t>5</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Suburban</a:t>
                      </a:r>
                      <a:endParaRPr sz="2000">
                        <a:solidFill>
                          <a:srgbClr val="000000"/>
                        </a:solidFill>
                        <a:latin typeface="STIX"/>
                        <a:cs typeface="STIX"/>
                      </a:endParaRPr>
                    </a:p>
                  </a:txBody>
                  <a:tcPr marL="0" marR="0" marT="635" marB="0"/>
                </a:tc>
                <a:tc>
                  <a:txBody>
                    <a:bodyPr/>
                    <a:lstStyle/>
                    <a:p>
                      <a:pPr marL="12065" algn="ctr">
                        <a:lnSpc>
                          <a:spcPct val="100000"/>
                        </a:lnSpc>
                        <a:spcBef>
                          <a:spcPts val="5"/>
                        </a:spcBef>
                      </a:pPr>
                      <a:r>
                        <a:rPr sz="2000" dirty="0">
                          <a:solidFill>
                            <a:srgbClr val="000000"/>
                          </a:solidFill>
                        </a:rPr>
                        <a:t>207.36</a:t>
                      </a:r>
                      <a:endParaRPr sz="2000">
                        <a:solidFill>
                          <a:srgbClr val="000000"/>
                        </a:solidFill>
                        <a:latin typeface="STIX"/>
                        <a:cs typeface="STIX"/>
                      </a:endParaRPr>
                    </a:p>
                  </a:txBody>
                  <a:tcPr marL="0" marR="0" marT="635" marB="0"/>
                </a:tc>
                <a:tc>
                  <a:txBody>
                    <a:bodyPr/>
                    <a:lstStyle/>
                    <a:p>
                      <a:pPr marL="11430" algn="ctr">
                        <a:lnSpc>
                          <a:spcPct val="100000"/>
                        </a:lnSpc>
                        <a:spcBef>
                          <a:spcPts val="5"/>
                        </a:spcBef>
                      </a:pPr>
                      <a:r>
                        <a:rPr sz="2000" dirty="0">
                          <a:solidFill>
                            <a:srgbClr val="000000"/>
                          </a:solidFill>
                        </a:rPr>
                        <a:t>220</a:t>
                      </a: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6"/>
                  </a:ext>
                </a:extLst>
              </a:tr>
              <a:tr h="285727">
                <a:tc gridSpan="4">
                  <a:txBody>
                    <a:bodyPr/>
                    <a:lstStyle/>
                    <a:p>
                      <a:pPr marR="40640" algn="ctr">
                        <a:lnSpc>
                          <a:spcPct val="100000"/>
                        </a:lnSpc>
                        <a:spcBef>
                          <a:spcPts val="5"/>
                        </a:spcBef>
                      </a:pPr>
                      <a:r>
                        <a:rPr lang="en-US" sz="2000" dirty="0">
                          <a:solidFill>
                            <a:srgbClr val="000000"/>
                          </a:solidFill>
                          <a:latin typeface="STIX"/>
                          <a:cs typeface="STIX"/>
                        </a:rPr>
                        <a:t>. . .</a:t>
                      </a:r>
                      <a:endParaRPr sz="2000" dirty="0">
                        <a:solidFill>
                          <a:srgbClr val="000000"/>
                        </a:solidFill>
                        <a:latin typeface="STIX"/>
                        <a:cs typeface="STIX"/>
                      </a:endParaRPr>
                    </a:p>
                  </a:txBody>
                  <a:tcPr marL="0" marR="0" marT="635" marB="0"/>
                </a:tc>
                <a:tc hMerge="1">
                  <a:txBody>
                    <a:bodyPr/>
                    <a:lstStyle/>
                    <a:p>
                      <a:pPr marL="12065" algn="ctr">
                        <a:lnSpc>
                          <a:spcPct val="100000"/>
                        </a:lnSpc>
                        <a:spcBef>
                          <a:spcPts val="5"/>
                        </a:spcBef>
                      </a:pPr>
                      <a:endParaRPr sz="2000">
                        <a:solidFill>
                          <a:srgbClr val="000000"/>
                        </a:solidFill>
                        <a:latin typeface="STIX"/>
                        <a:cs typeface="STIX"/>
                      </a:endParaRPr>
                    </a:p>
                  </a:txBody>
                  <a:tcPr marL="0" marR="0" marT="635" marB="0"/>
                </a:tc>
                <a:tc hMerge="1">
                  <a:txBody>
                    <a:bodyPr/>
                    <a:lstStyle/>
                    <a:p>
                      <a:pPr marL="12065" algn="ctr">
                        <a:lnSpc>
                          <a:spcPct val="100000"/>
                        </a:lnSpc>
                        <a:spcBef>
                          <a:spcPts val="5"/>
                        </a:spcBef>
                      </a:pPr>
                      <a:endParaRPr sz="2000" dirty="0">
                        <a:solidFill>
                          <a:srgbClr val="000000"/>
                        </a:solidFill>
                        <a:latin typeface="STIX"/>
                        <a:cs typeface="STIX"/>
                      </a:endParaRPr>
                    </a:p>
                  </a:txBody>
                  <a:tcPr marL="0" marR="0" marT="635" marB="0"/>
                </a:tc>
                <a:tc hMerge="1">
                  <a:txBody>
                    <a:bodyPr/>
                    <a:lstStyle/>
                    <a:p>
                      <a:pPr marL="11430" algn="ctr">
                        <a:lnSpc>
                          <a:spcPct val="100000"/>
                        </a:lnSpc>
                        <a:spcBef>
                          <a:spcPts val="5"/>
                        </a:spcBef>
                      </a:pPr>
                      <a:endParaRPr sz="2000" dirty="0">
                        <a:solidFill>
                          <a:srgbClr val="000000"/>
                        </a:solidFill>
                        <a:latin typeface="STIX"/>
                        <a:cs typeface="STIX"/>
                      </a:endParaRPr>
                    </a:p>
                  </a:txBody>
                  <a:tcPr marL="0" marR="0" marT="635" marB="0"/>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Three locations</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52131443-918F-2B10-59CB-9D3D9C919F16}"/>
                  </a:ext>
                </a:extLst>
              </p14:cNvPr>
              <p14:cNvContentPartPr/>
              <p14:nvPr/>
            </p14:nvContentPartPr>
            <p14:xfrm>
              <a:off x="515520" y="1614960"/>
              <a:ext cx="8064720" cy="3243240"/>
            </p14:xfrm>
          </p:contentPart>
        </mc:Choice>
        <mc:Fallback>
          <p:pic>
            <p:nvPicPr>
              <p:cNvPr id="4" name="Ink 3">
                <a:extLst>
                  <a:ext uri="{FF2B5EF4-FFF2-40B4-BE49-F238E27FC236}">
                    <a16:creationId xmlns:a16="http://schemas.microsoft.com/office/drawing/2014/main" id="{52131443-918F-2B10-59CB-9D3D9C919F16}"/>
                  </a:ext>
                </a:extLst>
              </p:cNvPr>
              <p:cNvPicPr/>
              <p:nvPr/>
            </p:nvPicPr>
            <p:blipFill>
              <a:blip r:embed="rId3"/>
              <a:stretch>
                <a:fillRect/>
              </a:stretch>
            </p:blipFill>
            <p:spPr>
              <a:xfrm>
                <a:off x="506160" y="1605600"/>
                <a:ext cx="8083440" cy="3261960"/>
              </a:xfrm>
              <a:prstGeom prst="rect">
                <a:avLst/>
              </a:prstGeom>
            </p:spPr>
          </p:pic>
        </mc:Fallback>
      </mc:AlternateContent>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Suburban location - the </a:t>
            </a:r>
            <a:r>
              <a:rPr lang="en-US" b="1" dirty="0">
                <a:solidFill>
                  <a:srgbClr val="C00000"/>
                </a:solidFill>
              </a:rPr>
              <a:t>base level variable</a:t>
            </a:r>
            <a:r>
              <a:rPr lang="en-US" dirty="0"/>
              <a:t>.</a:t>
            </a:r>
          </a:p>
          <a:p>
            <a:endParaRPr lang="en-US" dirty="0"/>
          </a:p>
          <a:p>
            <a:r>
              <a:rPr lang="en-US" dirty="0"/>
              <a:t>The coefficients estimated for the </a:t>
            </a:r>
            <a:r>
              <a:rPr lang="en-US" i="1" dirty="0"/>
              <a:t>x</a:t>
            </a:r>
            <a:r>
              <a:rPr lang="en-US" baseline="-25000" dirty="0"/>
              <a:t>2</a:t>
            </a:r>
            <a:r>
              <a:rPr lang="en-US" dirty="0"/>
              <a:t> and </a:t>
            </a:r>
            <a:r>
              <a:rPr lang="en-US" i="1" dirty="0"/>
              <a:t>x</a:t>
            </a:r>
            <a:r>
              <a:rPr lang="en-US" baseline="-25000" dirty="0"/>
              <a:t>3</a:t>
            </a:r>
            <a:r>
              <a:rPr lang="en-US" dirty="0"/>
              <a:t> indicator variables…</a:t>
            </a:r>
          </a:p>
          <a:p>
            <a:endParaRPr lang="en-US" dirty="0"/>
          </a:p>
          <a:p>
            <a:endParaRPr lang="en-US" dirty="0"/>
          </a:p>
          <a:p>
            <a:r>
              <a:rPr lang="en-US" dirty="0"/>
              <a:t>Multiple regression model</a:t>
            </a:r>
          </a:p>
        </p:txBody>
      </p:sp>
      <p:graphicFrame>
        <p:nvGraphicFramePr>
          <p:cNvPr id="3074" name="Object 2"/>
          <p:cNvGraphicFramePr>
            <a:graphicFrameLocks noChangeAspect="1"/>
          </p:cNvGraphicFramePr>
          <p:nvPr>
            <p:extLst>
              <p:ext uri="{D42A27DB-BD31-4B8C-83A1-F6EECF244321}">
                <p14:modId xmlns:p14="http://schemas.microsoft.com/office/powerpoint/2010/main" val="2829738909"/>
              </p:ext>
            </p:extLst>
          </p:nvPr>
        </p:nvGraphicFramePr>
        <p:xfrm>
          <a:off x="2222500" y="5207000"/>
          <a:ext cx="4356100" cy="431800"/>
        </p:xfrm>
        <a:graphic>
          <a:graphicData uri="http://schemas.openxmlformats.org/presentationml/2006/ole">
            <mc:AlternateContent xmlns:mc="http://schemas.openxmlformats.org/markup-compatibility/2006">
              <mc:Choice xmlns:v="urn:schemas-microsoft-com:vml" Requires="v">
                <p:oleObj name="Equation" r:id="rId2" imgW="4356000" imgH="431640" progId="Equation.DSMT4">
                  <p:embed/>
                </p:oleObj>
              </mc:Choice>
              <mc:Fallback>
                <p:oleObj name="Equation" r:id="rId2" imgW="4356000" imgH="431640" progId="Equation.DSMT4">
                  <p:embed/>
                  <p:pic>
                    <p:nvPicPr>
                      <p:cNvPr id="0" name="Picture 2"/>
                      <p:cNvPicPr>
                        <a:picLocks noChangeAspect="1" noChangeArrowheads="1"/>
                      </p:cNvPicPr>
                      <p:nvPr/>
                    </p:nvPicPr>
                    <p:blipFill>
                      <a:blip r:embed="rId3"/>
                      <a:srcRect/>
                      <a:stretch>
                        <a:fillRect/>
                      </a:stretch>
                    </p:blipFill>
                    <p:spPr bwMode="auto">
                      <a:xfrm>
                        <a:off x="2222500" y="5207000"/>
                        <a:ext cx="4356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6CEA27D6-73A9-89A8-6FC0-9C974B0A2926}"/>
                  </a:ext>
                </a:extLst>
              </p14:cNvPr>
              <p14:cNvContentPartPr/>
              <p14:nvPr/>
            </p14:nvContentPartPr>
            <p14:xfrm>
              <a:off x="2309400" y="2815200"/>
              <a:ext cx="6248160" cy="875160"/>
            </p14:xfrm>
          </p:contentPart>
        </mc:Choice>
        <mc:Fallback>
          <p:pic>
            <p:nvPicPr>
              <p:cNvPr id="4" name="Ink 3">
                <a:extLst>
                  <a:ext uri="{FF2B5EF4-FFF2-40B4-BE49-F238E27FC236}">
                    <a16:creationId xmlns:a16="http://schemas.microsoft.com/office/drawing/2014/main" id="{6CEA27D6-73A9-89A8-6FC0-9C974B0A2926}"/>
                  </a:ext>
                </a:extLst>
              </p:cNvPr>
              <p:cNvPicPr/>
              <p:nvPr/>
            </p:nvPicPr>
            <p:blipFill>
              <a:blip r:embed="rId5"/>
              <a:stretch>
                <a:fillRect/>
              </a:stretch>
            </p:blipFill>
            <p:spPr>
              <a:xfrm>
                <a:off x="2300040" y="2805840"/>
                <a:ext cx="6266880" cy="8938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normAutofit/>
          </a:bodyPr>
          <a:lstStyle/>
          <a:p>
            <a:r>
              <a:rPr lang="en-US" dirty="0"/>
              <a:t>Fitted model</a:t>
            </a:r>
          </a:p>
          <a:p>
            <a:r>
              <a:rPr lang="en-US" dirty="0"/>
              <a:t>Estimated Annual Return </a:t>
            </a:r>
            <a:r>
              <a:rPr lang="en-US" dirty="0">
                <a:latin typeface="Symbol" pitchFamily="98" charset="2"/>
              </a:rPr>
              <a:t>=</a:t>
            </a:r>
            <a:r>
              <a:rPr lang="en-US" dirty="0"/>
              <a:t> 15.5071 + 0.8704 (</a:t>
            </a:r>
            <a:r>
              <a:rPr lang="en-US" i="1" dirty="0"/>
              <a:t>number of households</a:t>
            </a:r>
            <a:r>
              <a:rPr lang="en-US" dirty="0"/>
              <a:t>) + 27.8186 (</a:t>
            </a:r>
            <a:r>
              <a:rPr lang="en-US" i="1" dirty="0"/>
              <a:t>mall</a:t>
            </a:r>
            <a:r>
              <a:rPr lang="en-US" dirty="0"/>
              <a:t>) + 6.7185 (</a:t>
            </a:r>
            <a:r>
              <a:rPr lang="en-US" i="1" dirty="0"/>
              <a:t>downtown</a:t>
            </a: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5" name="object 2"/>
          <p:cNvGraphicFramePr>
            <a:graphicFrameLocks noGrp="1"/>
          </p:cNvGraphicFramePr>
          <p:nvPr/>
        </p:nvGraphicFramePr>
        <p:xfrm>
          <a:off x="4191000" y="1219200"/>
          <a:ext cx="4571999" cy="2148840"/>
        </p:xfrm>
        <a:graphic>
          <a:graphicData uri="http://schemas.openxmlformats.org/drawingml/2006/table">
            <a:tbl>
              <a:tblPr firstRow="1" bandRow="1">
                <a:tableStyleId>{5C22544A-7EE6-4342-B048-85BDC9FD1C3A}</a:tableStyleId>
              </a:tblPr>
              <a:tblGrid>
                <a:gridCol w="2397891">
                  <a:extLst>
                    <a:ext uri="{9D8B030D-6E8A-4147-A177-3AD203B41FA5}">
                      <a16:colId xmlns:a16="http://schemas.microsoft.com/office/drawing/2014/main" val="20000"/>
                    </a:ext>
                  </a:extLst>
                </a:gridCol>
                <a:gridCol w="2174108">
                  <a:extLst>
                    <a:ext uri="{9D8B030D-6E8A-4147-A177-3AD203B41FA5}">
                      <a16:colId xmlns:a16="http://schemas.microsoft.com/office/drawing/2014/main" val="20001"/>
                    </a:ext>
                  </a:extLst>
                </a:gridCol>
              </a:tblGrid>
              <a:tr h="300950">
                <a:tc gridSpan="2">
                  <a:txBody>
                    <a:bodyPr/>
                    <a:lstStyle/>
                    <a:p>
                      <a:pPr marL="21590">
                        <a:lnSpc>
                          <a:spcPct val="100000"/>
                        </a:lnSpc>
                        <a:spcBef>
                          <a:spcPts val="40"/>
                        </a:spcBef>
                      </a:pPr>
                      <a:r>
                        <a:rPr lang="en-US" sz="2000" dirty="0">
                          <a:latin typeface="Calibri"/>
                          <a:cs typeface="Calibri"/>
                        </a:rPr>
                        <a:t>SUMMARY OUTPUT</a:t>
                      </a:r>
                      <a:endParaRPr sz="2000" dirty="0">
                        <a:latin typeface="Calibri"/>
                        <a:cs typeface="Calibri"/>
                      </a:endParaRPr>
                    </a:p>
                  </a:txBody>
                  <a:tcPr marL="0" marR="0" marT="5080" marB="0"/>
                </a:tc>
                <a:tc hMerge="1">
                  <a:txBody>
                    <a:bodyPr/>
                    <a:lstStyle/>
                    <a:p>
                      <a:pPr marR="12700" algn="r">
                        <a:lnSpc>
                          <a:spcPct val="100000"/>
                        </a:lnSpc>
                        <a:spcBef>
                          <a:spcPts val="40"/>
                        </a:spcBef>
                      </a:pPr>
                      <a:endParaRPr sz="2000" dirty="0">
                        <a:latin typeface="Calibri"/>
                        <a:cs typeface="Calibri"/>
                      </a:endParaRPr>
                    </a:p>
                  </a:txBody>
                  <a:tcPr marL="0" marR="0" marT="5080" marB="0"/>
                </a:tc>
                <a:extLst>
                  <a:ext uri="{0D108BD9-81ED-4DB2-BD59-A6C34878D82A}">
                    <a16:rowId xmlns:a16="http://schemas.microsoft.com/office/drawing/2014/main" val="10000"/>
                  </a:ext>
                </a:extLst>
              </a:tr>
              <a:tr h="300950">
                <a:tc gridSpan="2">
                  <a:txBody>
                    <a:bodyPr/>
                    <a:lstStyle/>
                    <a:p>
                      <a:pPr marL="21590" algn="ctr">
                        <a:lnSpc>
                          <a:spcPct val="100000"/>
                        </a:lnSpc>
                        <a:spcBef>
                          <a:spcPts val="40"/>
                        </a:spcBef>
                      </a:pPr>
                      <a:r>
                        <a:rPr lang="en-US" sz="2000" i="1" dirty="0">
                          <a:solidFill>
                            <a:srgbClr val="000000"/>
                          </a:solidFill>
                          <a:latin typeface="Calibri"/>
                          <a:cs typeface="Calibri"/>
                        </a:rPr>
                        <a:t>Regression</a:t>
                      </a:r>
                      <a:r>
                        <a:rPr lang="en-US" sz="2000" i="1" baseline="0" dirty="0">
                          <a:solidFill>
                            <a:srgbClr val="000000"/>
                          </a:solidFill>
                          <a:latin typeface="Calibri"/>
                          <a:cs typeface="Calibri"/>
                        </a:rPr>
                        <a:t> Statistics</a:t>
                      </a:r>
                      <a:endParaRPr sz="2000" i="1" dirty="0">
                        <a:solidFill>
                          <a:srgbClr val="000000"/>
                        </a:solidFill>
                        <a:latin typeface="Calibri"/>
                        <a:cs typeface="Calibri"/>
                      </a:endParaRPr>
                    </a:p>
                  </a:txBody>
                  <a:tcPr marL="0" marR="0" marT="5080" marB="0"/>
                </a:tc>
                <a:tc hMerge="1">
                  <a:txBody>
                    <a:bodyPr/>
                    <a:lstStyle/>
                    <a:p>
                      <a:pPr marR="12700" algn="r">
                        <a:lnSpc>
                          <a:spcPct val="100000"/>
                        </a:lnSpc>
                        <a:spcBef>
                          <a:spcPts val="40"/>
                        </a:spcBef>
                      </a:pPr>
                      <a:endParaRPr sz="2000" dirty="0">
                        <a:latin typeface="Calibri"/>
                        <a:cs typeface="Calibri"/>
                      </a:endParaRPr>
                    </a:p>
                  </a:txBody>
                  <a:tcPr marL="0" marR="0" marT="5080" marB="0"/>
                </a:tc>
                <a:extLst>
                  <a:ext uri="{0D108BD9-81ED-4DB2-BD59-A6C34878D82A}">
                    <a16:rowId xmlns:a16="http://schemas.microsoft.com/office/drawing/2014/main" val="10001"/>
                  </a:ext>
                </a:extLst>
              </a:tr>
              <a:tr h="300950">
                <a:tc>
                  <a:txBody>
                    <a:bodyPr/>
                    <a:lstStyle/>
                    <a:p>
                      <a:pPr marL="21590">
                        <a:lnSpc>
                          <a:spcPct val="100000"/>
                        </a:lnSpc>
                        <a:spcBef>
                          <a:spcPts val="40"/>
                        </a:spcBef>
                      </a:pPr>
                      <a:r>
                        <a:rPr sz="2000" spc="10" dirty="0">
                          <a:solidFill>
                            <a:srgbClr val="000000"/>
                          </a:solidFill>
                        </a:rPr>
                        <a:t>Mul</a:t>
                      </a:r>
                      <a:r>
                        <a:rPr lang="en-US" sz="2000" spc="10" dirty="0">
                          <a:solidFill>
                            <a:srgbClr val="000000"/>
                          </a:solidFill>
                        </a:rPr>
                        <a:t>ti</a:t>
                      </a:r>
                      <a:r>
                        <a:rPr sz="2000" spc="10" dirty="0">
                          <a:solidFill>
                            <a:srgbClr val="000000"/>
                          </a:solidFill>
                        </a:rPr>
                        <a:t>ple</a:t>
                      </a:r>
                      <a:r>
                        <a:rPr sz="2000" dirty="0">
                          <a:solidFill>
                            <a:srgbClr val="000000"/>
                          </a:solidFill>
                        </a:rPr>
                        <a:t> </a:t>
                      </a:r>
                      <a:r>
                        <a:rPr sz="2000" spc="-5" dirty="0">
                          <a:solidFill>
                            <a:srgbClr val="000000"/>
                          </a:solidFill>
                        </a:rPr>
                        <a:t>R</a:t>
                      </a:r>
                      <a:endParaRPr sz="2000" dirty="0">
                        <a:solidFill>
                          <a:srgbClr val="000000"/>
                        </a:solidFill>
                        <a:latin typeface="Calibri"/>
                        <a:cs typeface="Calibri"/>
                      </a:endParaRPr>
                    </a:p>
                  </a:txBody>
                  <a:tcPr marL="0" marR="0" marT="5080" marB="0"/>
                </a:tc>
                <a:tc>
                  <a:txBody>
                    <a:bodyPr/>
                    <a:lstStyle/>
                    <a:p>
                      <a:pPr marR="12700" algn="r">
                        <a:lnSpc>
                          <a:spcPct val="100000"/>
                        </a:lnSpc>
                        <a:spcBef>
                          <a:spcPts val="40"/>
                        </a:spcBef>
                      </a:pPr>
                      <a:r>
                        <a:rPr sz="2000" spc="-40" dirty="0">
                          <a:solidFill>
                            <a:srgbClr val="000000"/>
                          </a:solidFill>
                        </a:rPr>
                        <a:t>0</a:t>
                      </a:r>
                      <a:r>
                        <a:rPr sz="2000" spc="5" dirty="0">
                          <a:solidFill>
                            <a:srgbClr val="000000"/>
                          </a:solidFill>
                        </a:rPr>
                        <a:t>.</a:t>
                      </a:r>
                      <a:r>
                        <a:rPr sz="2000" spc="-40" dirty="0">
                          <a:solidFill>
                            <a:srgbClr val="000000"/>
                          </a:solidFill>
                        </a:rPr>
                        <a:t>99997483</a:t>
                      </a:r>
                      <a:r>
                        <a:rPr sz="2000" dirty="0">
                          <a:solidFill>
                            <a:srgbClr val="000000"/>
                          </a:solidFill>
                        </a:rPr>
                        <a:t>8</a:t>
                      </a:r>
                      <a:endParaRPr sz="2000" dirty="0">
                        <a:solidFill>
                          <a:srgbClr val="000000"/>
                        </a:solidFill>
                        <a:latin typeface="Calibri"/>
                        <a:cs typeface="Calibri"/>
                      </a:endParaRPr>
                    </a:p>
                  </a:txBody>
                  <a:tcPr marL="0" marR="0" marT="5080" marB="0"/>
                </a:tc>
                <a:extLst>
                  <a:ext uri="{0D108BD9-81ED-4DB2-BD59-A6C34878D82A}">
                    <a16:rowId xmlns:a16="http://schemas.microsoft.com/office/drawing/2014/main" val="10002"/>
                  </a:ext>
                </a:extLst>
              </a:tr>
              <a:tr h="278491">
                <a:tc>
                  <a:txBody>
                    <a:bodyPr/>
                    <a:lstStyle/>
                    <a:p>
                      <a:pPr marL="21590">
                        <a:lnSpc>
                          <a:spcPct val="100000"/>
                        </a:lnSpc>
                      </a:pPr>
                      <a:r>
                        <a:rPr sz="2000" spc="-5" dirty="0">
                          <a:solidFill>
                            <a:srgbClr val="000000"/>
                          </a:solidFill>
                        </a:rPr>
                        <a:t>R</a:t>
                      </a:r>
                      <a:r>
                        <a:rPr sz="2000" spc="-40"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1270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9994967</a:t>
                      </a:r>
                      <a:r>
                        <a:rPr sz="2000" dirty="0">
                          <a:solidFill>
                            <a:srgbClr val="000000"/>
                          </a:solidFill>
                        </a:rPr>
                        <a:t>7</a:t>
                      </a:r>
                      <a:endParaRPr sz="200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278491">
                <a:tc>
                  <a:txBody>
                    <a:bodyPr/>
                    <a:lstStyle/>
                    <a:p>
                      <a:pPr marL="21590">
                        <a:lnSpc>
                          <a:spcPct val="100000"/>
                        </a:lnSpc>
                      </a:pPr>
                      <a:r>
                        <a:rPr sz="2000" spc="0" dirty="0">
                          <a:solidFill>
                            <a:srgbClr val="000000"/>
                          </a:solidFill>
                        </a:rPr>
                        <a:t>Adjusted </a:t>
                      </a:r>
                      <a:r>
                        <a:rPr sz="2000" spc="-5" dirty="0">
                          <a:solidFill>
                            <a:srgbClr val="000000"/>
                          </a:solidFill>
                        </a:rPr>
                        <a:t>R</a:t>
                      </a:r>
                      <a:r>
                        <a:rPr sz="2000" spc="-70" dirty="0">
                          <a:solidFill>
                            <a:srgbClr val="000000"/>
                          </a:solidFill>
                        </a:rPr>
                        <a:t> </a:t>
                      </a:r>
                      <a:r>
                        <a:rPr sz="2000" spc="-10" dirty="0">
                          <a:solidFill>
                            <a:srgbClr val="000000"/>
                          </a:solidFill>
                        </a:rPr>
                        <a:t>Square</a:t>
                      </a:r>
                      <a:endParaRPr sz="2000" dirty="0">
                        <a:solidFill>
                          <a:srgbClr val="000000"/>
                        </a:solidFill>
                        <a:latin typeface="Calibri"/>
                        <a:cs typeface="Calibri"/>
                      </a:endParaRPr>
                    </a:p>
                  </a:txBody>
                  <a:tcPr marL="0" marR="0" marT="0" marB="0"/>
                </a:tc>
                <a:tc>
                  <a:txBody>
                    <a:bodyPr/>
                    <a:lstStyle/>
                    <a:p>
                      <a:pPr marR="1270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99994387</a:t>
                      </a:r>
                      <a:r>
                        <a:rPr sz="2000" dirty="0">
                          <a:solidFill>
                            <a:srgbClr val="000000"/>
                          </a:solidFill>
                        </a:rPr>
                        <a:t>1</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r h="240311">
                <a:tc>
                  <a:txBody>
                    <a:bodyPr/>
                    <a:lstStyle/>
                    <a:p>
                      <a:pPr marL="21590">
                        <a:lnSpc>
                          <a:spcPct val="100000"/>
                        </a:lnSpc>
                      </a:pPr>
                      <a:r>
                        <a:rPr sz="2000" spc="-10" dirty="0">
                          <a:solidFill>
                            <a:srgbClr val="000000"/>
                          </a:solidFill>
                        </a:rPr>
                        <a:t>Standard</a:t>
                      </a:r>
                      <a:r>
                        <a:rPr sz="2000" spc="-25" dirty="0">
                          <a:solidFill>
                            <a:srgbClr val="000000"/>
                          </a:solidFill>
                        </a:rPr>
                        <a:t> </a:t>
                      </a:r>
                      <a:r>
                        <a:rPr sz="2000" spc="-15" dirty="0">
                          <a:solidFill>
                            <a:srgbClr val="000000"/>
                          </a:solidFill>
                        </a:rPr>
                        <a:t>Error</a:t>
                      </a:r>
                      <a:endParaRPr sz="2000" dirty="0">
                        <a:solidFill>
                          <a:srgbClr val="000000"/>
                        </a:solidFill>
                        <a:latin typeface="Calibri"/>
                        <a:cs typeface="Calibri"/>
                      </a:endParaRPr>
                    </a:p>
                  </a:txBody>
                  <a:tcPr marL="0" marR="0" marT="0" marB="0"/>
                </a:tc>
                <a:tc>
                  <a:txBody>
                    <a:bodyPr/>
                    <a:lstStyle/>
                    <a:p>
                      <a:pPr marR="12700" algn="r">
                        <a:lnSpc>
                          <a:spcPct val="100000"/>
                        </a:lnSpc>
                      </a:pPr>
                      <a:r>
                        <a:rPr sz="2000" spc="-40" dirty="0">
                          <a:solidFill>
                            <a:srgbClr val="000000"/>
                          </a:solidFill>
                        </a:rPr>
                        <a:t>0</a:t>
                      </a:r>
                      <a:r>
                        <a:rPr sz="2000" spc="5" dirty="0">
                          <a:solidFill>
                            <a:srgbClr val="000000"/>
                          </a:solidFill>
                        </a:rPr>
                        <a:t>.</a:t>
                      </a:r>
                      <a:r>
                        <a:rPr sz="2000" spc="-40" dirty="0">
                          <a:solidFill>
                            <a:srgbClr val="000000"/>
                          </a:solidFill>
                        </a:rPr>
                        <a:t>28870703</a:t>
                      </a:r>
                      <a:r>
                        <a:rPr sz="2000" dirty="0">
                          <a:solidFill>
                            <a:srgbClr val="000000"/>
                          </a:solidFill>
                        </a:rPr>
                        <a:t>3</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5"/>
                  </a:ext>
                </a:extLst>
              </a:tr>
              <a:tr h="240311">
                <a:tc>
                  <a:txBody>
                    <a:bodyPr/>
                    <a:lstStyle/>
                    <a:p>
                      <a:pPr marL="21590">
                        <a:lnSpc>
                          <a:spcPct val="100000"/>
                        </a:lnSpc>
                      </a:pPr>
                      <a:r>
                        <a:rPr lang="en-US" sz="2000" dirty="0">
                          <a:solidFill>
                            <a:srgbClr val="000000"/>
                          </a:solidFill>
                          <a:latin typeface="Calibri"/>
                          <a:cs typeface="Calibri"/>
                        </a:rPr>
                        <a:t>Observations</a:t>
                      </a:r>
                      <a:endParaRPr sz="2000" dirty="0">
                        <a:solidFill>
                          <a:srgbClr val="000000"/>
                        </a:solidFill>
                        <a:latin typeface="Calibri"/>
                        <a:cs typeface="Calibri"/>
                      </a:endParaRPr>
                    </a:p>
                  </a:txBody>
                  <a:tcPr marL="0" marR="0" marT="0" marB="0"/>
                </a:tc>
                <a:tc>
                  <a:txBody>
                    <a:bodyPr/>
                    <a:lstStyle/>
                    <a:p>
                      <a:pPr marR="12700" algn="r">
                        <a:lnSpc>
                          <a:spcPct val="100000"/>
                        </a:lnSpc>
                      </a:pPr>
                      <a:r>
                        <a:rPr lang="en-US" sz="2000" dirty="0">
                          <a:solidFill>
                            <a:srgbClr val="000000"/>
                          </a:solidFill>
                          <a:latin typeface="Calibri"/>
                          <a:cs typeface="Calibri"/>
                        </a:rPr>
                        <a:t>30</a:t>
                      </a:r>
                      <a:endParaRPr sz="2000" dirty="0">
                        <a:solidFill>
                          <a:srgbClr val="000000"/>
                        </a:solidFill>
                        <a:latin typeface="Calibri"/>
                        <a:cs typeface="Calibri"/>
                      </a:endParaRPr>
                    </a:p>
                  </a:txBody>
                  <a:tcPr marL="0" marR="0" marT="0" marB="0"/>
                </a:tc>
                <a:extLst>
                  <a:ext uri="{0D108BD9-81ED-4DB2-BD59-A6C34878D82A}">
                    <a16:rowId xmlns:a16="http://schemas.microsoft.com/office/drawing/2014/main" val="10006"/>
                  </a:ext>
                </a:extLst>
              </a:tr>
            </a:tbl>
          </a:graphicData>
        </a:graphic>
      </p:graphicFrame>
      <p:graphicFrame>
        <p:nvGraphicFramePr>
          <p:cNvPr id="8" name="object 2"/>
          <p:cNvGraphicFramePr>
            <a:graphicFrameLocks noGrp="1"/>
          </p:cNvGraphicFramePr>
          <p:nvPr/>
        </p:nvGraphicFramePr>
        <p:xfrm>
          <a:off x="457200" y="3733800"/>
          <a:ext cx="8000998" cy="1802835"/>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600200">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gridCol w="1600198">
                  <a:extLst>
                    <a:ext uri="{9D8B030D-6E8A-4147-A177-3AD203B41FA5}">
                      <a16:colId xmlns:a16="http://schemas.microsoft.com/office/drawing/2014/main" val="20005"/>
                    </a:ext>
                  </a:extLst>
                </a:gridCol>
              </a:tblGrid>
              <a:tr h="304800">
                <a:tc gridSpan="6">
                  <a:txBody>
                    <a:bodyPr/>
                    <a:lstStyle/>
                    <a:p>
                      <a:pPr>
                        <a:lnSpc>
                          <a:spcPct val="100000"/>
                        </a:lnSpc>
                      </a:pPr>
                      <a:r>
                        <a:rPr lang="en-US" sz="2000" dirty="0">
                          <a:latin typeface="+mj-lt"/>
                          <a:cs typeface="Times New Roman"/>
                        </a:rPr>
                        <a:t>ANOVA</a:t>
                      </a:r>
                      <a:endParaRPr sz="2000" dirty="0">
                        <a:latin typeface="+mj-lt"/>
                        <a:cs typeface="Times New Roman"/>
                      </a:endParaRPr>
                    </a:p>
                  </a:txBody>
                  <a:tcPr marL="0" marR="0" marT="0" marB="0"/>
                </a:tc>
                <a:tc hMerge="1">
                  <a:txBody>
                    <a:bodyPr/>
                    <a:lstStyle/>
                    <a:p>
                      <a:pPr marR="59690" algn="r">
                        <a:lnSpc>
                          <a:spcPct val="100000"/>
                        </a:lnSpc>
                        <a:spcBef>
                          <a:spcPts val="150"/>
                        </a:spcBef>
                      </a:pPr>
                      <a:endParaRPr sz="2000" dirty="0">
                        <a:latin typeface="Calibri"/>
                        <a:cs typeface="Calibri"/>
                      </a:endParaRPr>
                    </a:p>
                  </a:txBody>
                  <a:tcPr marL="0" marR="0" marT="19050" marB="0"/>
                </a:tc>
                <a:tc hMerge="1">
                  <a:txBody>
                    <a:bodyPr/>
                    <a:lstStyle/>
                    <a:p>
                      <a:pPr marR="70485" algn="ctr">
                        <a:lnSpc>
                          <a:spcPct val="100000"/>
                        </a:lnSpc>
                        <a:spcBef>
                          <a:spcPts val="150"/>
                        </a:spcBef>
                      </a:pPr>
                      <a:endParaRPr sz="2000">
                        <a:latin typeface="Calibri"/>
                        <a:cs typeface="Calibri"/>
                      </a:endParaRPr>
                    </a:p>
                  </a:txBody>
                  <a:tcPr marL="0" marR="0" marT="19050" marB="0"/>
                </a:tc>
                <a:tc hMerge="1">
                  <a:txBody>
                    <a:bodyPr/>
                    <a:lstStyle/>
                    <a:p>
                      <a:pPr marL="274955">
                        <a:lnSpc>
                          <a:spcPct val="100000"/>
                        </a:lnSpc>
                        <a:spcBef>
                          <a:spcPts val="150"/>
                        </a:spcBef>
                        <a:tabLst>
                          <a:tab pos="1051560" algn="l"/>
                        </a:tabLst>
                      </a:pPr>
                      <a:endParaRPr sz="2000">
                        <a:latin typeface="Calibri"/>
                        <a:cs typeface="Calibri"/>
                      </a:endParaRPr>
                    </a:p>
                  </a:txBody>
                  <a:tcPr marL="0" marR="0" marT="19050" marB="0"/>
                </a:tc>
                <a:tc hMerge="1">
                  <a:txBody>
                    <a:bodyPr/>
                    <a:lstStyle/>
                    <a:p>
                      <a:endParaRPr lang="en-US"/>
                    </a:p>
                  </a:txBody>
                  <a:tcPr/>
                </a:tc>
                <a:tc hMerge="1">
                  <a:txBody>
                    <a:bodyPr/>
                    <a:lstStyle/>
                    <a:p>
                      <a:pPr marR="109855" algn="r">
                        <a:lnSpc>
                          <a:spcPct val="100000"/>
                        </a:lnSpc>
                        <a:spcBef>
                          <a:spcPts val="150"/>
                        </a:spcBef>
                      </a:pPr>
                      <a:endParaRPr sz="2000" dirty="0">
                        <a:latin typeface="Calibri"/>
                        <a:cs typeface="Calibri"/>
                      </a:endParaRPr>
                    </a:p>
                  </a:txBody>
                  <a:tcPr marL="0" marR="0" marT="19050" marB="0"/>
                </a:tc>
                <a:extLst>
                  <a:ext uri="{0D108BD9-81ED-4DB2-BD59-A6C34878D82A}">
                    <a16:rowId xmlns:a16="http://schemas.microsoft.com/office/drawing/2014/main" val="10000"/>
                  </a:ext>
                </a:extLst>
              </a:tr>
              <a:tr h="378733">
                <a:tc>
                  <a:txBody>
                    <a:bodyPr/>
                    <a:lstStyle/>
                    <a:p>
                      <a:pPr algn="ctr">
                        <a:lnSpc>
                          <a:spcPct val="100000"/>
                        </a:lnSpc>
                      </a:pPr>
                      <a:endParaRPr sz="2000" b="1" i="1" dirty="0">
                        <a:solidFill>
                          <a:srgbClr val="000000"/>
                        </a:solidFill>
                        <a:latin typeface="Times New Roman"/>
                        <a:cs typeface="Times New Roman"/>
                      </a:endParaRPr>
                    </a:p>
                  </a:txBody>
                  <a:tcPr marL="0" marR="0" marT="0" marB="0"/>
                </a:tc>
                <a:tc>
                  <a:txBody>
                    <a:bodyPr/>
                    <a:lstStyle/>
                    <a:p>
                      <a:pPr marR="59690" algn="ctr">
                        <a:lnSpc>
                          <a:spcPct val="100000"/>
                        </a:lnSpc>
                        <a:spcBef>
                          <a:spcPts val="150"/>
                        </a:spcBef>
                      </a:pPr>
                      <a:r>
                        <a:rPr sz="2000" b="1" i="1" spc="10" dirty="0">
                          <a:solidFill>
                            <a:srgbClr val="000000"/>
                          </a:solidFill>
                        </a:rPr>
                        <a:t>d</a:t>
                      </a:r>
                      <a:r>
                        <a:rPr sz="2000" b="1" i="1"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70485" algn="ctr">
                        <a:lnSpc>
                          <a:spcPct val="100000"/>
                        </a:lnSpc>
                        <a:spcBef>
                          <a:spcPts val="150"/>
                        </a:spcBef>
                      </a:pPr>
                      <a:r>
                        <a:rPr sz="2000" b="1" i="1" dirty="0">
                          <a:solidFill>
                            <a:srgbClr val="000000"/>
                          </a:solidFill>
                        </a:rPr>
                        <a:t>SS</a:t>
                      </a:r>
                      <a:endParaRPr sz="2000" b="1" i="1">
                        <a:solidFill>
                          <a:srgbClr val="000000"/>
                        </a:solidFill>
                        <a:latin typeface="Calibri"/>
                        <a:cs typeface="Calibri"/>
                      </a:endParaRPr>
                    </a:p>
                  </a:txBody>
                  <a:tcPr marL="0" marR="0" marT="19050" marB="0"/>
                </a:tc>
                <a:tc>
                  <a:txBody>
                    <a:bodyPr/>
                    <a:lstStyle/>
                    <a:p>
                      <a:pPr marL="274955" algn="ctr">
                        <a:lnSpc>
                          <a:spcPct val="100000"/>
                        </a:lnSpc>
                        <a:spcBef>
                          <a:spcPts val="150"/>
                        </a:spcBef>
                        <a:tabLst>
                          <a:tab pos="1051560" algn="l"/>
                        </a:tabLst>
                      </a:pPr>
                      <a:r>
                        <a:rPr sz="2000" b="1" i="1" spc="-5" dirty="0">
                          <a:solidFill>
                            <a:srgbClr val="000000"/>
                          </a:solidFill>
                        </a:rPr>
                        <a:t>MS	</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lang="en-US" sz="2000" b="1" i="1" spc="-5" dirty="0">
                          <a:solidFill>
                            <a:srgbClr val="000000"/>
                          </a:solidFill>
                        </a:rPr>
                        <a:t>F</a:t>
                      </a:r>
                      <a:endParaRPr sz="2000" b="1" i="1" dirty="0">
                        <a:solidFill>
                          <a:srgbClr val="000000"/>
                        </a:solidFill>
                        <a:latin typeface="Calibri"/>
                        <a:cs typeface="Calibri"/>
                      </a:endParaRPr>
                    </a:p>
                  </a:txBody>
                  <a:tcPr marL="0" marR="0" marT="19050" marB="0"/>
                </a:tc>
                <a:tc>
                  <a:txBody>
                    <a:bodyPr/>
                    <a:lstStyle/>
                    <a:p>
                      <a:pPr marR="109855" algn="ctr">
                        <a:lnSpc>
                          <a:spcPct val="100000"/>
                        </a:lnSpc>
                        <a:spcBef>
                          <a:spcPts val="150"/>
                        </a:spcBef>
                      </a:pPr>
                      <a:r>
                        <a:rPr sz="2000" b="1" i="1" spc="-10" dirty="0">
                          <a:solidFill>
                            <a:srgbClr val="000000"/>
                          </a:solidFill>
                        </a:rPr>
                        <a:t>Signiﬁcance</a:t>
                      </a:r>
                      <a:r>
                        <a:rPr sz="2000" b="1" i="1" spc="-80" dirty="0">
                          <a:solidFill>
                            <a:srgbClr val="000000"/>
                          </a:solidFill>
                        </a:rPr>
                        <a:t> </a:t>
                      </a:r>
                      <a:r>
                        <a:rPr sz="2000" b="1" i="1" spc="-5" dirty="0">
                          <a:solidFill>
                            <a:srgbClr val="000000"/>
                          </a:solidFill>
                        </a:rPr>
                        <a:t>F</a:t>
                      </a:r>
                      <a:endParaRPr sz="2000" b="1" i="1" dirty="0">
                        <a:solidFill>
                          <a:srgbClr val="000000"/>
                        </a:solidFill>
                        <a:latin typeface="Calibri"/>
                        <a:cs typeface="Calibri"/>
                      </a:endParaRPr>
                    </a:p>
                  </a:txBody>
                  <a:tcPr marL="0" marR="0" marT="19050" marB="0"/>
                </a:tc>
                <a:extLst>
                  <a:ext uri="{0D108BD9-81ED-4DB2-BD59-A6C34878D82A}">
                    <a16:rowId xmlns:a16="http://schemas.microsoft.com/office/drawing/2014/main" val="10001"/>
                  </a:ext>
                </a:extLst>
              </a:tr>
              <a:tr h="408299">
                <a:tc>
                  <a:txBody>
                    <a:bodyPr/>
                    <a:lstStyle/>
                    <a:p>
                      <a:pPr marL="24130" algn="l">
                        <a:lnSpc>
                          <a:spcPct val="100000"/>
                        </a:lnSpc>
                        <a:spcBef>
                          <a:spcPts val="120"/>
                        </a:spcBef>
                      </a:pPr>
                      <a:r>
                        <a:rPr sz="2000" dirty="0">
                          <a:solidFill>
                            <a:srgbClr val="000000"/>
                          </a:solidFill>
                        </a:rPr>
                        <a:t>Regression</a:t>
                      </a:r>
                      <a:endParaRPr sz="2000" dirty="0">
                        <a:solidFill>
                          <a:srgbClr val="000000"/>
                        </a:solidFill>
                        <a:latin typeface="Calibri"/>
                        <a:cs typeface="Calibri"/>
                      </a:endParaRPr>
                    </a:p>
                  </a:txBody>
                  <a:tcPr marL="0" marR="0" marT="15240" marB="0"/>
                </a:tc>
                <a:tc>
                  <a:txBody>
                    <a:bodyPr/>
                    <a:lstStyle/>
                    <a:p>
                      <a:pPr marR="66675" algn="ctr">
                        <a:lnSpc>
                          <a:spcPct val="100000"/>
                        </a:lnSpc>
                        <a:spcBef>
                          <a:spcPts val="120"/>
                        </a:spcBef>
                      </a:pPr>
                      <a:r>
                        <a:rPr lang="en-US" sz="2000" dirty="0">
                          <a:solidFill>
                            <a:srgbClr val="000000"/>
                          </a:solidFill>
                        </a:rPr>
                        <a:t>3</a:t>
                      </a:r>
                      <a:endParaRPr sz="2000" dirty="0">
                        <a:solidFill>
                          <a:srgbClr val="000000"/>
                        </a:solidFill>
                        <a:latin typeface="Calibri"/>
                        <a:cs typeface="Calibri"/>
                      </a:endParaRPr>
                    </a:p>
                  </a:txBody>
                  <a:tcPr marL="0" marR="0" marT="15240" marB="0"/>
                </a:tc>
                <a:tc>
                  <a:txBody>
                    <a:bodyPr/>
                    <a:lstStyle/>
                    <a:p>
                      <a:pPr marL="92710" algn="l">
                        <a:lnSpc>
                          <a:spcPct val="100000"/>
                        </a:lnSpc>
                        <a:spcBef>
                          <a:spcPts val="120"/>
                        </a:spcBef>
                      </a:pPr>
                      <a:r>
                        <a:rPr lang="en-US" sz="2000" kern="1200" baseline="0" dirty="0">
                          <a:solidFill>
                            <a:srgbClr val="000000"/>
                          </a:solidFill>
                          <a:latin typeface="+mn-lt"/>
                          <a:ea typeface="+mn-ea"/>
                          <a:cs typeface="+mn-cs"/>
                        </a:rPr>
                        <a:t>43062.89567 </a:t>
                      </a:r>
                      <a:endParaRPr sz="2000" dirty="0">
                        <a:solidFill>
                          <a:srgbClr val="000000"/>
                        </a:solidFill>
                        <a:latin typeface="Calibri"/>
                        <a:cs typeface="Calibri"/>
                      </a:endParaRPr>
                    </a:p>
                  </a:txBody>
                  <a:tcPr marL="0" marR="0" marT="15240" marB="0"/>
                </a:tc>
                <a:tc>
                  <a:txBody>
                    <a:bodyPr/>
                    <a:lstStyle/>
                    <a:p>
                      <a:pPr marL="74930" algn="l">
                        <a:lnSpc>
                          <a:spcPct val="100000"/>
                        </a:lnSpc>
                        <a:spcBef>
                          <a:spcPts val="120"/>
                        </a:spcBef>
                        <a:tabLst>
                          <a:tab pos="801370" algn="l"/>
                        </a:tabLst>
                      </a:pPr>
                      <a:r>
                        <a:rPr lang="en-US" sz="2000" kern="1200" baseline="0" dirty="0">
                          <a:solidFill>
                            <a:srgbClr val="000000"/>
                          </a:solidFill>
                          <a:latin typeface="+mn-lt"/>
                          <a:ea typeface="+mn-ea"/>
                          <a:cs typeface="+mn-cs"/>
                        </a:rPr>
                        <a:t>14354.29856</a:t>
                      </a:r>
                      <a:endParaRPr sz="2000" dirty="0">
                        <a:solidFill>
                          <a:srgbClr val="000000"/>
                        </a:solidFill>
                        <a:latin typeface="Calibri"/>
                        <a:cs typeface="Calibri"/>
                      </a:endParaRPr>
                    </a:p>
                  </a:txBody>
                  <a:tcPr marL="0" marR="0" marT="15240" marB="0"/>
                </a:tc>
                <a:tc>
                  <a:txBody>
                    <a:bodyPr/>
                    <a:lstStyle/>
                    <a:p>
                      <a:pPr marL="0" marR="75565" indent="0" algn="ctr" defTabSz="914400" rtl="0" eaLnBrk="1" fontAlgn="auto" latinLnBrk="0" hangingPunct="1">
                        <a:lnSpc>
                          <a:spcPct val="100000"/>
                        </a:lnSpc>
                        <a:spcBef>
                          <a:spcPts val="120"/>
                        </a:spcBef>
                        <a:spcAft>
                          <a:spcPts val="0"/>
                        </a:spcAft>
                        <a:buClrTx/>
                        <a:buSzTx/>
                        <a:buFontTx/>
                        <a:buNone/>
                        <a:tabLst/>
                        <a:defRPr/>
                      </a:pPr>
                      <a:r>
                        <a:rPr lang="en-US" sz="2000" kern="1200" baseline="0" dirty="0">
                          <a:solidFill>
                            <a:srgbClr val="000000"/>
                          </a:solidFill>
                          <a:latin typeface="+mn-lt"/>
                          <a:ea typeface="+mn-ea"/>
                          <a:cs typeface="+mn-cs"/>
                        </a:rPr>
                        <a:t>172213.5214</a:t>
                      </a:r>
                      <a:endParaRPr sz="2000" dirty="0">
                        <a:solidFill>
                          <a:srgbClr val="000000"/>
                        </a:solidFill>
                        <a:latin typeface="Calibri"/>
                        <a:cs typeface="Calibri"/>
                      </a:endParaRPr>
                    </a:p>
                  </a:txBody>
                  <a:tcPr marL="0" marR="0" marT="15240" marB="0"/>
                </a:tc>
                <a:tc>
                  <a:txBody>
                    <a:bodyPr/>
                    <a:lstStyle/>
                    <a:p>
                      <a:pPr marR="75565" algn="ctr">
                        <a:lnSpc>
                          <a:spcPct val="100000"/>
                        </a:lnSpc>
                        <a:spcBef>
                          <a:spcPts val="120"/>
                        </a:spcBef>
                      </a:pPr>
                      <a:r>
                        <a:rPr lang="en-US" sz="2000" kern="1200" baseline="0" dirty="0">
                          <a:solidFill>
                            <a:srgbClr val="000000"/>
                          </a:solidFill>
                          <a:latin typeface="+mn-lt"/>
                          <a:ea typeface="+mn-ea"/>
                          <a:cs typeface="+mn-cs"/>
                        </a:rPr>
                        <a:t>5.5533E-56 </a:t>
                      </a:r>
                      <a:endParaRPr sz="2000" dirty="0">
                        <a:solidFill>
                          <a:srgbClr val="000000"/>
                        </a:solidFill>
                        <a:latin typeface="Calibri"/>
                        <a:cs typeface="Calibri"/>
                      </a:endParaRPr>
                    </a:p>
                  </a:txBody>
                  <a:tcPr marL="0" marR="0" marT="15240" marB="0"/>
                </a:tc>
                <a:extLst>
                  <a:ext uri="{0D108BD9-81ED-4DB2-BD59-A6C34878D82A}">
                    <a16:rowId xmlns:a16="http://schemas.microsoft.com/office/drawing/2014/main" val="10002"/>
                  </a:ext>
                </a:extLst>
              </a:tr>
              <a:tr h="370285">
                <a:tc>
                  <a:txBody>
                    <a:bodyPr/>
                    <a:lstStyle/>
                    <a:p>
                      <a:pPr marL="24765" algn="l">
                        <a:lnSpc>
                          <a:spcPct val="100000"/>
                        </a:lnSpc>
                      </a:pPr>
                      <a:r>
                        <a:rPr sz="2000" dirty="0">
                          <a:solidFill>
                            <a:srgbClr val="000000"/>
                          </a:solidFill>
                        </a:rPr>
                        <a:t>Residual</a:t>
                      </a:r>
                      <a:endParaRPr sz="2000" dirty="0">
                        <a:solidFill>
                          <a:srgbClr val="000000"/>
                        </a:solidFill>
                        <a:latin typeface="Calibri"/>
                        <a:cs typeface="Calibri"/>
                      </a:endParaRPr>
                    </a:p>
                  </a:txBody>
                  <a:tcPr marL="0" marR="0" marT="0" marB="0"/>
                </a:tc>
                <a:tc>
                  <a:txBody>
                    <a:bodyPr/>
                    <a:lstStyle/>
                    <a:p>
                      <a:pPr marR="71120" algn="ctr">
                        <a:lnSpc>
                          <a:spcPct val="100000"/>
                        </a:lnSpc>
                      </a:pPr>
                      <a:r>
                        <a:rPr lang="en-US" sz="2000" spc="-40" dirty="0">
                          <a:solidFill>
                            <a:srgbClr val="000000"/>
                          </a:solidFill>
                        </a:rPr>
                        <a:t>26</a:t>
                      </a:r>
                      <a:endParaRPr sz="2000" dirty="0">
                        <a:solidFill>
                          <a:srgbClr val="000000"/>
                        </a:solidFill>
                        <a:latin typeface="Calibri"/>
                        <a:cs typeface="Calibri"/>
                      </a:endParaRPr>
                    </a:p>
                  </a:txBody>
                  <a:tcPr marL="0" marR="0" marT="0" marB="0"/>
                </a:tc>
                <a:tc>
                  <a:txBody>
                    <a:bodyPr/>
                    <a:lstStyle/>
                    <a:p>
                      <a:pPr marL="67945" algn="l">
                        <a:lnSpc>
                          <a:spcPct val="100000"/>
                        </a:lnSpc>
                      </a:pPr>
                      <a:r>
                        <a:rPr lang="en-US" sz="2000" kern="1200" baseline="0" dirty="0">
                          <a:solidFill>
                            <a:srgbClr val="000000"/>
                          </a:solidFill>
                          <a:latin typeface="+mn-lt"/>
                          <a:ea typeface="+mn-ea"/>
                          <a:cs typeface="+mn-cs"/>
                        </a:rPr>
                        <a:t>2.167145526 </a:t>
                      </a:r>
                      <a:endParaRPr sz="2000" dirty="0">
                        <a:solidFill>
                          <a:srgbClr val="000000"/>
                        </a:solidFill>
                        <a:latin typeface="Calibri"/>
                        <a:cs typeface="Calibri"/>
                      </a:endParaRPr>
                    </a:p>
                  </a:txBody>
                  <a:tcPr marL="0" marR="0" marT="0" marB="0"/>
                </a:tc>
                <a:tc>
                  <a:txBody>
                    <a:bodyPr/>
                    <a:lstStyle/>
                    <a:p>
                      <a:pPr marL="100965" algn="l">
                        <a:lnSpc>
                          <a:spcPct val="100000"/>
                        </a:lnSpc>
                      </a:pPr>
                      <a:r>
                        <a:rPr lang="en-US" sz="2000" kern="1200" baseline="0" dirty="0">
                          <a:solidFill>
                            <a:srgbClr val="000000"/>
                          </a:solidFill>
                          <a:latin typeface="+mn-lt"/>
                          <a:ea typeface="+mn-ea"/>
                          <a:cs typeface="+mn-cs"/>
                        </a:rPr>
                        <a:t>0.083351751 </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3"/>
                  </a:ext>
                </a:extLst>
              </a:tr>
              <a:tr h="340718">
                <a:tc>
                  <a:txBody>
                    <a:bodyPr/>
                    <a:lstStyle/>
                    <a:p>
                      <a:pPr marL="25400" algn="l">
                        <a:lnSpc>
                          <a:spcPct val="100000"/>
                        </a:lnSpc>
                      </a:pPr>
                      <a:r>
                        <a:rPr sz="2000" spc="-10" dirty="0">
                          <a:solidFill>
                            <a:srgbClr val="000000"/>
                          </a:solidFill>
                        </a:rPr>
                        <a:t>Total</a:t>
                      </a:r>
                      <a:endParaRPr sz="2000" dirty="0">
                        <a:solidFill>
                          <a:srgbClr val="000000"/>
                        </a:solidFill>
                        <a:latin typeface="Calibri"/>
                        <a:cs typeface="Calibri"/>
                      </a:endParaRPr>
                    </a:p>
                  </a:txBody>
                  <a:tcPr marL="0" marR="0" marT="0" marB="0"/>
                </a:tc>
                <a:tc>
                  <a:txBody>
                    <a:bodyPr/>
                    <a:lstStyle/>
                    <a:p>
                      <a:pPr marR="71120" algn="ctr">
                        <a:lnSpc>
                          <a:spcPct val="100000"/>
                        </a:lnSpc>
                      </a:pPr>
                      <a:r>
                        <a:rPr lang="en-US" sz="2000" spc="-40" dirty="0">
                          <a:solidFill>
                            <a:srgbClr val="000000"/>
                          </a:solidFill>
                        </a:rPr>
                        <a:t>29</a:t>
                      </a:r>
                      <a:endParaRPr sz="2000" dirty="0">
                        <a:solidFill>
                          <a:srgbClr val="000000"/>
                        </a:solidFill>
                        <a:latin typeface="Calibri"/>
                        <a:cs typeface="Calibri"/>
                      </a:endParaRPr>
                    </a:p>
                  </a:txBody>
                  <a:tcPr marL="0" marR="0" marT="0" marB="0"/>
                </a:tc>
                <a:tc>
                  <a:txBody>
                    <a:bodyPr/>
                    <a:lstStyle/>
                    <a:p>
                      <a:pPr marL="93345" algn="l">
                        <a:lnSpc>
                          <a:spcPct val="100000"/>
                        </a:lnSpc>
                      </a:pPr>
                      <a:r>
                        <a:rPr lang="en-US" sz="2000" kern="1200" baseline="0" dirty="0">
                          <a:solidFill>
                            <a:srgbClr val="000000"/>
                          </a:solidFill>
                          <a:latin typeface="+mn-lt"/>
                          <a:ea typeface="+mn-ea"/>
                          <a:cs typeface="+mn-cs"/>
                        </a:rPr>
                        <a:t>43065.06282 </a:t>
                      </a:r>
                      <a:endParaRPr sz="2000" dirty="0">
                        <a:solidFill>
                          <a:srgbClr val="000000"/>
                        </a:solidFill>
                        <a:latin typeface="Calibri"/>
                        <a:cs typeface="Calibri"/>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tc>
                  <a:txBody>
                    <a:bodyPr/>
                    <a:lstStyle/>
                    <a:p>
                      <a:pPr algn="ctr">
                        <a:lnSpc>
                          <a:spcPct val="100000"/>
                        </a:lnSpc>
                      </a:pPr>
                      <a:endParaRPr sz="2000" dirty="0">
                        <a:solidFill>
                          <a:srgbClr val="000000"/>
                        </a:solidFill>
                        <a:latin typeface="Times New Roman"/>
                        <a:cs typeface="Times New Roman"/>
                      </a:endParaRPr>
                    </a:p>
                  </a:txBody>
                  <a:tcPr marL="0" marR="0" marT="0" marB="0"/>
                </a:tc>
                <a:extLst>
                  <a:ext uri="{0D108BD9-81ED-4DB2-BD59-A6C34878D82A}">
                    <a16:rowId xmlns:a16="http://schemas.microsoft.com/office/drawing/2014/main" val="1000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graphicFrame>
        <p:nvGraphicFramePr>
          <p:cNvPr id="4" name="object 2"/>
          <p:cNvGraphicFramePr>
            <a:graphicFrameLocks noGrp="1"/>
          </p:cNvGraphicFramePr>
          <p:nvPr>
            <p:extLst>
              <p:ext uri="{D42A27DB-BD31-4B8C-83A1-F6EECF244321}">
                <p14:modId xmlns:p14="http://schemas.microsoft.com/office/powerpoint/2010/main" val="4278204261"/>
              </p:ext>
            </p:extLst>
          </p:nvPr>
        </p:nvGraphicFramePr>
        <p:xfrm>
          <a:off x="329967" y="1295400"/>
          <a:ext cx="8534401" cy="1917192"/>
        </p:xfrm>
        <a:graphic>
          <a:graphicData uri="http://schemas.openxmlformats.org/drawingml/2006/table">
            <a:tbl>
              <a:tblPr firstRow="1" bandRow="1">
                <a:tableStyleId>{5C22544A-7EE6-4342-B048-85BDC9FD1C3A}</a:tableStyleId>
              </a:tblPr>
              <a:tblGrid>
                <a:gridCol w="1311127">
                  <a:extLst>
                    <a:ext uri="{9D8B030D-6E8A-4147-A177-3AD203B41FA5}">
                      <a16:colId xmlns:a16="http://schemas.microsoft.com/office/drawing/2014/main" val="20000"/>
                    </a:ext>
                  </a:extLst>
                </a:gridCol>
                <a:gridCol w="1127274">
                  <a:extLst>
                    <a:ext uri="{9D8B030D-6E8A-4147-A177-3AD203B41FA5}">
                      <a16:colId xmlns:a16="http://schemas.microsoft.com/office/drawing/2014/main" val="20001"/>
                    </a:ext>
                  </a:extLst>
                </a:gridCol>
                <a:gridCol w="1346432">
                  <a:extLst>
                    <a:ext uri="{9D8B030D-6E8A-4147-A177-3AD203B41FA5}">
                      <a16:colId xmlns:a16="http://schemas.microsoft.com/office/drawing/2014/main" val="20002"/>
                    </a:ext>
                  </a:extLst>
                </a:gridCol>
                <a:gridCol w="1244368">
                  <a:extLst>
                    <a:ext uri="{9D8B030D-6E8A-4147-A177-3AD203B41FA5}">
                      <a16:colId xmlns:a16="http://schemas.microsoft.com/office/drawing/2014/main" val="20003"/>
                    </a:ext>
                  </a:extLst>
                </a:gridCol>
                <a:gridCol w="1143000">
                  <a:extLst>
                    <a:ext uri="{9D8B030D-6E8A-4147-A177-3AD203B41FA5}">
                      <a16:colId xmlns:a16="http://schemas.microsoft.com/office/drawing/2014/main" val="20004"/>
                    </a:ext>
                  </a:extLst>
                </a:gridCol>
                <a:gridCol w="1143000">
                  <a:extLst>
                    <a:ext uri="{9D8B030D-6E8A-4147-A177-3AD203B41FA5}">
                      <a16:colId xmlns:a16="http://schemas.microsoft.com/office/drawing/2014/main" val="20005"/>
                    </a:ext>
                  </a:extLst>
                </a:gridCol>
                <a:gridCol w="1219200">
                  <a:extLst>
                    <a:ext uri="{9D8B030D-6E8A-4147-A177-3AD203B41FA5}">
                      <a16:colId xmlns:a16="http://schemas.microsoft.com/office/drawing/2014/main" val="20006"/>
                    </a:ext>
                  </a:extLst>
                </a:gridCol>
              </a:tblGrid>
              <a:tr h="381000">
                <a:tc>
                  <a:txBody>
                    <a:bodyPr/>
                    <a:lstStyle/>
                    <a:p>
                      <a:pPr marR="74295" algn="ctr">
                        <a:lnSpc>
                          <a:spcPct val="100000"/>
                        </a:lnSpc>
                        <a:spcBef>
                          <a:spcPts val="10"/>
                        </a:spcBef>
                      </a:pPr>
                      <a:endParaRPr sz="1600" i="1" dirty="0">
                        <a:latin typeface="Calibri"/>
                        <a:cs typeface="Calibri"/>
                      </a:endParaRPr>
                    </a:p>
                  </a:txBody>
                  <a:tcPr marL="0" marR="0" marT="1270" marB="0"/>
                </a:tc>
                <a:tc>
                  <a:txBody>
                    <a:bodyPr/>
                    <a:lstStyle/>
                    <a:p>
                      <a:pPr marR="74295" algn="ctr">
                        <a:lnSpc>
                          <a:spcPct val="100000"/>
                        </a:lnSpc>
                        <a:spcBef>
                          <a:spcPts val="10"/>
                        </a:spcBef>
                      </a:pPr>
                      <a:r>
                        <a:rPr lang="en-US" sz="1600" i="1" spc="-10" dirty="0"/>
                        <a:t>Coeﬃcients</a:t>
                      </a:r>
                      <a:endParaRPr sz="1600" i="1" dirty="0">
                        <a:latin typeface="Calibri"/>
                        <a:cs typeface="Calibri"/>
                      </a:endParaRPr>
                    </a:p>
                  </a:txBody>
                  <a:tcPr marL="0" marR="0" marT="1270" marB="0"/>
                </a:tc>
                <a:tc>
                  <a:txBody>
                    <a:bodyPr/>
                    <a:lstStyle/>
                    <a:p>
                      <a:pPr marL="0" marR="74295" indent="0" algn="ctr" defTabSz="914400" rtl="0" eaLnBrk="1" fontAlgn="auto" latinLnBrk="0" hangingPunct="1">
                        <a:lnSpc>
                          <a:spcPct val="100000"/>
                        </a:lnSpc>
                        <a:spcBef>
                          <a:spcPts val="10"/>
                        </a:spcBef>
                        <a:spcAft>
                          <a:spcPts val="0"/>
                        </a:spcAft>
                        <a:buClrTx/>
                        <a:buSzTx/>
                        <a:buFontTx/>
                        <a:buNone/>
                        <a:tabLst/>
                        <a:defRPr/>
                      </a:pPr>
                      <a:r>
                        <a:rPr lang="en-US" sz="1600" i="1" dirty="0"/>
                        <a:t>Standard</a:t>
                      </a:r>
                      <a:r>
                        <a:rPr lang="en-US" sz="1600" i="1" spc="-10" dirty="0"/>
                        <a:t> Error</a:t>
                      </a:r>
                      <a:endParaRPr sz="1600" i="1" dirty="0">
                        <a:latin typeface="Calibri"/>
                        <a:cs typeface="Calibri"/>
                      </a:endParaRPr>
                    </a:p>
                  </a:txBody>
                  <a:tcPr marL="0" marR="0" marT="1270" marB="0"/>
                </a:tc>
                <a:tc>
                  <a:txBody>
                    <a:bodyPr/>
                    <a:lstStyle/>
                    <a:p>
                      <a:pPr marR="5080" algn="ctr">
                        <a:lnSpc>
                          <a:spcPct val="100000"/>
                        </a:lnSpc>
                        <a:spcBef>
                          <a:spcPts val="10"/>
                        </a:spcBef>
                        <a:tabLst>
                          <a:tab pos="579755" algn="l"/>
                        </a:tabLst>
                      </a:pPr>
                      <a:r>
                        <a:rPr sz="1600" i="1" spc="-5" dirty="0"/>
                        <a:t>t</a:t>
                      </a:r>
                      <a:r>
                        <a:rPr sz="1600" i="1" spc="-20" dirty="0"/>
                        <a:t> </a:t>
                      </a:r>
                      <a:r>
                        <a:rPr sz="1600" i="1" dirty="0"/>
                        <a:t>Stat</a:t>
                      </a:r>
                      <a:endParaRPr sz="1600" i="1" dirty="0">
                        <a:latin typeface="Calibri"/>
                        <a:cs typeface="Calibri"/>
                      </a:endParaRPr>
                    </a:p>
                  </a:txBody>
                  <a:tcPr marL="0" marR="0" marT="1270" marB="0"/>
                </a:tc>
                <a:tc>
                  <a:txBody>
                    <a:bodyPr/>
                    <a:lstStyle/>
                    <a:p>
                      <a:pPr marR="5080" algn="ctr">
                        <a:lnSpc>
                          <a:spcPct val="100000"/>
                        </a:lnSpc>
                        <a:spcBef>
                          <a:spcPts val="10"/>
                        </a:spcBef>
                        <a:tabLst>
                          <a:tab pos="579755" algn="l"/>
                        </a:tabLst>
                      </a:pPr>
                      <a:r>
                        <a:rPr lang="en-US" sz="1600" i="1" dirty="0"/>
                        <a:t>P-value</a:t>
                      </a:r>
                      <a:endParaRPr sz="1600" i="1" dirty="0">
                        <a:latin typeface="Calibri"/>
                        <a:cs typeface="Calibri"/>
                      </a:endParaRPr>
                    </a:p>
                  </a:txBody>
                  <a:tcPr marL="0" marR="0" marT="1270" marB="0"/>
                </a:tc>
                <a:tc>
                  <a:txBody>
                    <a:bodyPr/>
                    <a:lstStyle/>
                    <a:p>
                      <a:pPr marL="36830" algn="ctr">
                        <a:lnSpc>
                          <a:spcPct val="100000"/>
                        </a:lnSpc>
                        <a:spcBef>
                          <a:spcPts val="10"/>
                        </a:spcBef>
                      </a:pPr>
                      <a:r>
                        <a:rPr sz="1600" i="1" spc="-5" dirty="0"/>
                        <a:t>Lower</a:t>
                      </a:r>
                      <a:r>
                        <a:rPr sz="1600" i="1" spc="-45" dirty="0"/>
                        <a:t> </a:t>
                      </a:r>
                      <a:r>
                        <a:rPr sz="1600" i="1" spc="-30" dirty="0"/>
                        <a:t>95%</a:t>
                      </a:r>
                      <a:endParaRPr sz="1600" i="1" dirty="0">
                        <a:latin typeface="Calibri"/>
                        <a:cs typeface="Calibri"/>
                      </a:endParaRPr>
                    </a:p>
                  </a:txBody>
                  <a:tcPr marL="0" marR="0" marT="1270" marB="0"/>
                </a:tc>
                <a:tc>
                  <a:txBody>
                    <a:bodyPr/>
                    <a:lstStyle/>
                    <a:p>
                      <a:pPr marL="53975" algn="ctr">
                        <a:lnSpc>
                          <a:spcPct val="100000"/>
                        </a:lnSpc>
                        <a:spcBef>
                          <a:spcPts val="10"/>
                        </a:spcBef>
                      </a:pPr>
                      <a:r>
                        <a:rPr sz="1600" i="1" dirty="0"/>
                        <a:t>Upper</a:t>
                      </a:r>
                      <a:r>
                        <a:rPr sz="1600" i="1" spc="-50" dirty="0"/>
                        <a:t> </a:t>
                      </a:r>
                      <a:r>
                        <a:rPr sz="1600" i="1" spc="-30" dirty="0"/>
                        <a:t>95%</a:t>
                      </a:r>
                      <a:endParaRPr sz="1600" i="1" dirty="0">
                        <a:latin typeface="Calibri"/>
                        <a:cs typeface="Calibri"/>
                      </a:endParaRPr>
                    </a:p>
                  </a:txBody>
                  <a:tcPr marL="0" marR="0" marT="1270" marB="0"/>
                </a:tc>
                <a:extLst>
                  <a:ext uri="{0D108BD9-81ED-4DB2-BD59-A6C34878D82A}">
                    <a16:rowId xmlns:a16="http://schemas.microsoft.com/office/drawing/2014/main" val="10000"/>
                  </a:ext>
                </a:extLst>
              </a:tr>
              <a:tr h="384048">
                <a:tc>
                  <a:txBody>
                    <a:bodyPr/>
                    <a:lstStyle/>
                    <a:p>
                      <a:pPr marR="34925" algn="l">
                        <a:lnSpc>
                          <a:spcPct val="100000"/>
                        </a:lnSpc>
                        <a:tabLst>
                          <a:tab pos="1018540" algn="l"/>
                          <a:tab pos="1772285" algn="l"/>
                        </a:tabLst>
                      </a:pPr>
                      <a:r>
                        <a:rPr sz="1600" spc="5" dirty="0">
                          <a:solidFill>
                            <a:srgbClr val="000000"/>
                          </a:solidFill>
                        </a:rPr>
                        <a:t>I</a:t>
                      </a:r>
                      <a:r>
                        <a:rPr sz="1600" spc="0" dirty="0">
                          <a:solidFill>
                            <a:srgbClr val="000000"/>
                          </a:solidFill>
                        </a:rPr>
                        <a:t>n</a:t>
                      </a:r>
                      <a:r>
                        <a:rPr sz="1600" spc="-5" dirty="0">
                          <a:solidFill>
                            <a:srgbClr val="000000"/>
                          </a:solidFill>
                        </a:rPr>
                        <a:t>t</a:t>
                      </a:r>
                      <a:r>
                        <a:rPr sz="1600" spc="25" dirty="0">
                          <a:solidFill>
                            <a:srgbClr val="000000"/>
                          </a:solidFill>
                        </a:rPr>
                        <a:t>e</a:t>
                      </a:r>
                      <a:r>
                        <a:rPr sz="1600" spc="-15" dirty="0">
                          <a:solidFill>
                            <a:srgbClr val="000000"/>
                          </a:solidFill>
                        </a:rPr>
                        <a:t>r</a:t>
                      </a:r>
                      <a:r>
                        <a:rPr sz="1600" spc="-20" dirty="0">
                          <a:solidFill>
                            <a:srgbClr val="000000"/>
                          </a:solidFill>
                        </a:rPr>
                        <a:t>c</a:t>
                      </a:r>
                      <a:r>
                        <a:rPr sz="1600" spc="25" dirty="0">
                          <a:solidFill>
                            <a:srgbClr val="000000"/>
                          </a:solidFill>
                        </a:rPr>
                        <a:t>e</a:t>
                      </a:r>
                      <a:r>
                        <a:rPr sz="1600" spc="0" dirty="0">
                          <a:solidFill>
                            <a:srgbClr val="000000"/>
                          </a:solidFill>
                        </a:rPr>
                        <a:t>p</a:t>
                      </a:r>
                      <a:r>
                        <a:rPr sz="1600" dirty="0">
                          <a:solidFill>
                            <a:srgbClr val="000000"/>
                          </a:solidFill>
                        </a:rPr>
                        <a:t>t	</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15</a:t>
                      </a:r>
                      <a:r>
                        <a:rPr lang="en-US" sz="1600" spc="5" dirty="0">
                          <a:solidFill>
                            <a:srgbClr val="000000"/>
                          </a:solidFill>
                        </a:rPr>
                        <a:t>.</a:t>
                      </a:r>
                      <a:r>
                        <a:rPr lang="en-US" sz="1600" spc="-40" dirty="0">
                          <a:solidFill>
                            <a:srgbClr val="000000"/>
                          </a:solidFill>
                        </a:rPr>
                        <a:t>5070738</a:t>
                      </a:r>
                      <a:r>
                        <a:rPr lang="en-US" sz="1600" dirty="0">
                          <a:solidFill>
                            <a:srgbClr val="000000"/>
                          </a:solidFill>
                        </a:rPr>
                        <a:t>7</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26103751</a:t>
                      </a:r>
                      <a:r>
                        <a:rPr lang="en-US" sz="1600" dirty="0">
                          <a:solidFill>
                            <a:srgbClr val="000000"/>
                          </a:solidFill>
                        </a:rPr>
                        <a:t>4</a:t>
                      </a:r>
                      <a:endParaRPr sz="1600" dirty="0">
                        <a:solidFill>
                          <a:srgbClr val="000000"/>
                        </a:solidFill>
                        <a:latin typeface="Calibri"/>
                        <a:cs typeface="Calibri"/>
                      </a:endParaRPr>
                    </a:p>
                  </a:txBody>
                  <a:tcPr marL="0" marR="0" marT="0" marB="0"/>
                </a:tc>
                <a:tc>
                  <a:txBody>
                    <a:bodyPr/>
                    <a:lstStyle/>
                    <a:p>
                      <a:pPr marL="2540" algn="ctr">
                        <a:lnSpc>
                          <a:spcPct val="100000"/>
                        </a:lnSpc>
                      </a:pPr>
                      <a:r>
                        <a:rPr sz="1600" spc="-35" dirty="0">
                          <a:solidFill>
                            <a:srgbClr val="000000"/>
                          </a:solidFill>
                        </a:rPr>
                        <a:t>59.40553771</a:t>
                      </a:r>
                      <a:endParaRPr sz="1600" dirty="0">
                        <a:solidFill>
                          <a:srgbClr val="000000"/>
                        </a:solidFill>
                        <a:latin typeface="Calibri"/>
                        <a:cs typeface="Calibri"/>
                      </a:endParaRPr>
                    </a:p>
                  </a:txBody>
                  <a:tcPr marL="0" marR="0" marT="0" marB="0"/>
                </a:tc>
                <a:tc>
                  <a:txBody>
                    <a:bodyPr/>
                    <a:lstStyle/>
                    <a:p>
                      <a:pPr marL="2540" algn="ctr">
                        <a:lnSpc>
                          <a:spcPct val="100000"/>
                        </a:lnSpc>
                      </a:pPr>
                      <a:r>
                        <a:rPr lang="en-US" sz="1600" spc="-25" dirty="0">
                          <a:solidFill>
                            <a:srgbClr val="000000"/>
                          </a:solidFill>
                        </a:rPr>
                        <a:t>2.6636E-29</a:t>
                      </a:r>
                      <a:endParaRPr sz="1600" dirty="0">
                        <a:solidFill>
                          <a:srgbClr val="000000"/>
                        </a:solidFill>
                        <a:latin typeface="Calibri"/>
                        <a:cs typeface="Calibri"/>
                      </a:endParaRPr>
                    </a:p>
                  </a:txBody>
                  <a:tcPr marL="0" marR="0" marT="0" marB="0"/>
                </a:tc>
                <a:tc>
                  <a:txBody>
                    <a:bodyPr/>
                    <a:lstStyle/>
                    <a:p>
                      <a:pPr marL="69215" algn="ctr">
                        <a:lnSpc>
                          <a:spcPct val="100000"/>
                        </a:lnSpc>
                      </a:pPr>
                      <a:r>
                        <a:rPr sz="1600" spc="-35" dirty="0">
                          <a:solidFill>
                            <a:srgbClr val="000000"/>
                          </a:solidFill>
                        </a:rPr>
                        <a:t>14.97050357</a:t>
                      </a:r>
                      <a:endParaRPr sz="1600" dirty="0">
                        <a:solidFill>
                          <a:srgbClr val="000000"/>
                        </a:solidFill>
                        <a:latin typeface="Calibri"/>
                        <a:cs typeface="Calibri"/>
                      </a:endParaRPr>
                    </a:p>
                  </a:txBody>
                  <a:tcPr marL="0" marR="0" marT="0" marB="0"/>
                </a:tc>
                <a:tc>
                  <a:txBody>
                    <a:bodyPr/>
                    <a:lstStyle/>
                    <a:p>
                      <a:pPr marR="3810" algn="ctr">
                        <a:lnSpc>
                          <a:spcPct val="100000"/>
                        </a:lnSpc>
                      </a:pPr>
                      <a:r>
                        <a:rPr sz="1600" spc="-40" dirty="0">
                          <a:solidFill>
                            <a:srgbClr val="000000"/>
                          </a:solidFill>
                        </a:rPr>
                        <a:t>16</a:t>
                      </a:r>
                      <a:r>
                        <a:rPr sz="1600" spc="5" dirty="0">
                          <a:solidFill>
                            <a:srgbClr val="000000"/>
                          </a:solidFill>
                        </a:rPr>
                        <a:t>.</a:t>
                      </a:r>
                      <a:r>
                        <a:rPr sz="1600" spc="-40" dirty="0">
                          <a:solidFill>
                            <a:srgbClr val="000000"/>
                          </a:solidFill>
                        </a:rPr>
                        <a:t>0436441</a:t>
                      </a:r>
                      <a:r>
                        <a:rPr sz="1600" dirty="0">
                          <a:solidFill>
                            <a:srgbClr val="000000"/>
                          </a:solidFill>
                        </a:rPr>
                        <a:t>6</a:t>
                      </a:r>
                      <a:endParaRPr sz="1600">
                        <a:solidFill>
                          <a:srgbClr val="000000"/>
                        </a:solidFill>
                        <a:latin typeface="Calibri"/>
                        <a:cs typeface="Calibri"/>
                      </a:endParaRPr>
                    </a:p>
                  </a:txBody>
                  <a:tcPr marL="0" marR="0" marT="0" marB="0"/>
                </a:tc>
                <a:extLst>
                  <a:ext uri="{0D108BD9-81ED-4DB2-BD59-A6C34878D82A}">
                    <a16:rowId xmlns:a16="http://schemas.microsoft.com/office/drawing/2014/main" val="10001"/>
                  </a:ext>
                </a:extLst>
              </a:tr>
              <a:tr h="384048">
                <a:tc>
                  <a:txBody>
                    <a:bodyPr/>
                    <a:lstStyle/>
                    <a:p>
                      <a:pPr marR="35560" algn="l">
                        <a:lnSpc>
                          <a:spcPct val="100000"/>
                        </a:lnSpc>
                        <a:tabLst>
                          <a:tab pos="1772285" algn="l"/>
                        </a:tabLst>
                      </a:pPr>
                      <a:r>
                        <a:rPr lang="en-US" sz="1600" spc="-30" dirty="0">
                          <a:solidFill>
                            <a:srgbClr val="000000"/>
                          </a:solidFill>
                        </a:rPr>
                        <a:t># </a:t>
                      </a:r>
                      <a:r>
                        <a:rPr sz="1600" spc="-30" dirty="0">
                          <a:solidFill>
                            <a:srgbClr val="000000"/>
                          </a:solidFill>
                        </a:rPr>
                        <a:t>of</a:t>
                      </a:r>
                      <a:r>
                        <a:rPr sz="1600" spc="-90" dirty="0">
                          <a:solidFill>
                            <a:srgbClr val="000000"/>
                          </a:solidFill>
                        </a:rPr>
                        <a:t> </a:t>
                      </a:r>
                      <a:r>
                        <a:rPr sz="1600" spc="-70" dirty="0">
                          <a:solidFill>
                            <a:srgbClr val="000000"/>
                          </a:solidFill>
                        </a:rPr>
                        <a:t>H</a:t>
                      </a:r>
                      <a:r>
                        <a:rPr sz="1600" spc="-45" dirty="0">
                          <a:solidFill>
                            <a:srgbClr val="000000"/>
                          </a:solidFill>
                        </a:rPr>
                        <a:t>o</a:t>
                      </a:r>
                      <a:r>
                        <a:rPr sz="1600" spc="-40" dirty="0">
                          <a:solidFill>
                            <a:srgbClr val="000000"/>
                          </a:solidFill>
                        </a:rPr>
                        <a:t>us</a:t>
                      </a:r>
                      <a:r>
                        <a:rPr sz="1600" spc="-15" dirty="0">
                          <a:solidFill>
                            <a:srgbClr val="000000"/>
                          </a:solidFill>
                        </a:rPr>
                        <a:t>e</a:t>
                      </a:r>
                      <a:r>
                        <a:rPr sz="1600" spc="-40" dirty="0">
                          <a:solidFill>
                            <a:srgbClr val="000000"/>
                          </a:solidFill>
                        </a:rPr>
                        <a:t>h</a:t>
                      </a:r>
                      <a:r>
                        <a:rPr sz="1600" spc="-45" dirty="0">
                          <a:solidFill>
                            <a:srgbClr val="000000"/>
                          </a:solidFill>
                        </a:rPr>
                        <a:t>o</a:t>
                      </a:r>
                      <a:r>
                        <a:rPr sz="1600" spc="-15" dirty="0">
                          <a:solidFill>
                            <a:srgbClr val="000000"/>
                          </a:solidFill>
                        </a:rPr>
                        <a:t>l</a:t>
                      </a:r>
                      <a:r>
                        <a:rPr sz="1600" spc="-40" dirty="0">
                          <a:solidFill>
                            <a:srgbClr val="000000"/>
                          </a:solidFill>
                        </a:rPr>
                        <a:t>d</a:t>
                      </a:r>
                      <a:r>
                        <a:rPr sz="1600" dirty="0">
                          <a:solidFill>
                            <a:srgbClr val="000000"/>
                          </a:solidFill>
                        </a:rPr>
                        <a:t>s</a:t>
                      </a:r>
                      <a:endParaRPr sz="1600" dirty="0">
                        <a:solidFill>
                          <a:srgbClr val="000000"/>
                        </a:solidFill>
                        <a:latin typeface="Calibri"/>
                        <a:cs typeface="Calibri"/>
                      </a:endParaRPr>
                    </a:p>
                  </a:txBody>
                  <a:tcPr marL="0" marR="0" marT="0" marB="0"/>
                </a:tc>
                <a:tc>
                  <a:txBody>
                    <a:bodyPr/>
                    <a:lstStyle/>
                    <a:p>
                      <a:pPr marR="35560" algn="ctr">
                        <a:lnSpc>
                          <a:spcPct val="100000"/>
                        </a:lnSpc>
                        <a:tabLst>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87044194</a:t>
                      </a:r>
                      <a:r>
                        <a:rPr lang="en-US" sz="1600" dirty="0">
                          <a:solidFill>
                            <a:srgbClr val="000000"/>
                          </a:solidFill>
                        </a:rPr>
                        <a:t>3</a:t>
                      </a:r>
                      <a:endParaRPr sz="1600" dirty="0">
                        <a:solidFill>
                          <a:srgbClr val="000000"/>
                        </a:solidFill>
                        <a:latin typeface="Calibri"/>
                        <a:cs typeface="Calibri"/>
                      </a:endParaRPr>
                    </a:p>
                  </a:txBody>
                  <a:tcPr marL="0" marR="0" marT="0" marB="0"/>
                </a:tc>
                <a:tc>
                  <a:txBody>
                    <a:bodyPr/>
                    <a:lstStyle/>
                    <a:p>
                      <a:pPr marR="35560" algn="ctr">
                        <a:lnSpc>
                          <a:spcPct val="100000"/>
                        </a:lnSpc>
                        <a:tabLst>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001</a:t>
                      </a:r>
                      <a:r>
                        <a:rPr lang="en-US" sz="1600" spc="-50" dirty="0">
                          <a:solidFill>
                            <a:srgbClr val="000000"/>
                          </a:solidFill>
                        </a:rPr>
                        <a:t>2</a:t>
                      </a:r>
                      <a:r>
                        <a:rPr lang="en-US" sz="1600" spc="-40" dirty="0">
                          <a:solidFill>
                            <a:srgbClr val="000000"/>
                          </a:solidFill>
                        </a:rPr>
                        <a:t>2500</a:t>
                      </a:r>
                      <a:r>
                        <a:rPr lang="en-US" sz="1600" dirty="0">
                          <a:solidFill>
                            <a:srgbClr val="000000"/>
                          </a:solidFill>
                        </a:rPr>
                        <a:t>1</a:t>
                      </a:r>
                      <a:endParaRPr sz="1600" dirty="0">
                        <a:solidFill>
                          <a:srgbClr val="000000"/>
                        </a:solidFill>
                        <a:latin typeface="Calibri"/>
                        <a:cs typeface="Calibri"/>
                      </a:endParaRPr>
                    </a:p>
                  </a:txBody>
                  <a:tcPr marL="0" marR="0" marT="0" marB="0"/>
                </a:tc>
                <a:tc>
                  <a:txBody>
                    <a:bodyPr/>
                    <a:lstStyle/>
                    <a:p>
                      <a:pPr algn="ctr">
                        <a:lnSpc>
                          <a:spcPct val="100000"/>
                        </a:lnSpc>
                      </a:pPr>
                      <a:r>
                        <a:rPr sz="1600" spc="-35" dirty="0">
                          <a:solidFill>
                            <a:srgbClr val="000000"/>
                          </a:solidFill>
                        </a:rPr>
                        <a:t>710.5645401</a:t>
                      </a:r>
                      <a:endParaRPr sz="1600" dirty="0">
                        <a:solidFill>
                          <a:srgbClr val="000000"/>
                        </a:solidFill>
                        <a:latin typeface="Calibri"/>
                        <a:cs typeface="Calibri"/>
                      </a:endParaRPr>
                    </a:p>
                  </a:txBody>
                  <a:tcPr marL="0" marR="0" marT="0" marB="0"/>
                </a:tc>
                <a:tc>
                  <a:txBody>
                    <a:bodyPr/>
                    <a:lstStyle/>
                    <a:p>
                      <a:pPr algn="ctr">
                        <a:lnSpc>
                          <a:spcPct val="100000"/>
                        </a:lnSpc>
                      </a:pPr>
                      <a:r>
                        <a:rPr lang="en-US" sz="1600" spc="-30" dirty="0">
                          <a:solidFill>
                            <a:srgbClr val="000000"/>
                          </a:solidFill>
                        </a:rPr>
                        <a:t>2.77306E-57</a:t>
                      </a:r>
                      <a:endParaRPr sz="1600" dirty="0">
                        <a:solidFill>
                          <a:srgbClr val="000000"/>
                        </a:solidFill>
                        <a:latin typeface="Calibri"/>
                        <a:cs typeface="Calibri"/>
                      </a:endParaRPr>
                    </a:p>
                  </a:txBody>
                  <a:tcPr marL="0" marR="0" marT="0" marB="0"/>
                </a:tc>
                <a:tc>
                  <a:txBody>
                    <a:bodyPr/>
                    <a:lstStyle/>
                    <a:p>
                      <a:pPr marL="67945" algn="ctr">
                        <a:lnSpc>
                          <a:spcPct val="100000"/>
                        </a:lnSpc>
                      </a:pPr>
                      <a:r>
                        <a:rPr sz="1600" spc="-35" dirty="0">
                          <a:solidFill>
                            <a:srgbClr val="000000"/>
                          </a:solidFill>
                        </a:rPr>
                        <a:t>0.867923919</a:t>
                      </a:r>
                      <a:endParaRPr sz="1600" dirty="0">
                        <a:solidFill>
                          <a:srgbClr val="000000"/>
                        </a:solidFill>
                        <a:latin typeface="Calibri"/>
                        <a:cs typeface="Calibri"/>
                      </a:endParaRPr>
                    </a:p>
                  </a:txBody>
                  <a:tcPr marL="0" marR="0" marT="0" marB="0"/>
                </a:tc>
                <a:tc>
                  <a:txBody>
                    <a:bodyPr/>
                    <a:lstStyle/>
                    <a:p>
                      <a:pPr marR="4445" algn="ctr">
                        <a:lnSpc>
                          <a:spcPct val="100000"/>
                        </a:lnSpc>
                      </a:pPr>
                      <a:r>
                        <a:rPr sz="1600" spc="-40" dirty="0">
                          <a:solidFill>
                            <a:srgbClr val="000000"/>
                          </a:solidFill>
                        </a:rPr>
                        <a:t>0</a:t>
                      </a:r>
                      <a:r>
                        <a:rPr sz="1600" spc="5" dirty="0">
                          <a:solidFill>
                            <a:srgbClr val="000000"/>
                          </a:solidFill>
                        </a:rPr>
                        <a:t>.</a:t>
                      </a:r>
                      <a:r>
                        <a:rPr sz="1600" spc="-40" dirty="0">
                          <a:solidFill>
                            <a:srgbClr val="000000"/>
                          </a:solidFill>
                        </a:rPr>
                        <a:t>87295996</a:t>
                      </a:r>
                      <a:r>
                        <a:rPr sz="1600" dirty="0">
                          <a:solidFill>
                            <a:srgbClr val="000000"/>
                          </a:solidFill>
                        </a:rPr>
                        <a:t>8</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2"/>
                  </a:ext>
                </a:extLst>
              </a:tr>
              <a:tr h="384048">
                <a:tc>
                  <a:txBody>
                    <a:bodyPr/>
                    <a:lstStyle/>
                    <a:p>
                      <a:pPr marR="34925" algn="l">
                        <a:lnSpc>
                          <a:spcPct val="100000"/>
                        </a:lnSpc>
                        <a:tabLst>
                          <a:tab pos="1018540" algn="l"/>
                          <a:tab pos="1772285" algn="l"/>
                        </a:tabLst>
                      </a:pPr>
                      <a:r>
                        <a:rPr sz="1600" spc="-50" dirty="0">
                          <a:solidFill>
                            <a:srgbClr val="000000"/>
                          </a:solidFill>
                        </a:rPr>
                        <a:t>M</a:t>
                      </a:r>
                      <a:r>
                        <a:rPr sz="1600" spc="-15" dirty="0">
                          <a:solidFill>
                            <a:srgbClr val="000000"/>
                          </a:solidFill>
                        </a:rPr>
                        <a:t>a</a:t>
                      </a:r>
                      <a:r>
                        <a:rPr sz="1600" spc="25" dirty="0">
                          <a:solidFill>
                            <a:srgbClr val="000000"/>
                          </a:solidFill>
                        </a:rPr>
                        <a:t>l</a:t>
                      </a:r>
                      <a:r>
                        <a:rPr sz="1600" dirty="0">
                          <a:solidFill>
                            <a:srgbClr val="000000"/>
                          </a:solidFill>
                        </a:rPr>
                        <a:t>l	</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27</a:t>
                      </a:r>
                      <a:r>
                        <a:rPr lang="en-US" sz="1600" spc="5" dirty="0">
                          <a:solidFill>
                            <a:srgbClr val="000000"/>
                          </a:solidFill>
                        </a:rPr>
                        <a:t>.</a:t>
                      </a:r>
                      <a:r>
                        <a:rPr lang="en-US" sz="1600" spc="-40" dirty="0">
                          <a:solidFill>
                            <a:srgbClr val="000000"/>
                          </a:solidFill>
                        </a:rPr>
                        <a:t>8185695</a:t>
                      </a:r>
                      <a:r>
                        <a:rPr lang="en-US" sz="1600" dirty="0">
                          <a:solidFill>
                            <a:srgbClr val="000000"/>
                          </a:solidFill>
                        </a:rPr>
                        <a:t>8</a:t>
                      </a:r>
                      <a:endParaRPr sz="1600" dirty="0">
                        <a:solidFill>
                          <a:srgbClr val="000000"/>
                        </a:solidFill>
                        <a:latin typeface="Calibri"/>
                        <a:cs typeface="Calibri"/>
                      </a:endParaRPr>
                    </a:p>
                  </a:txBody>
                  <a:tcPr marL="0" marR="0" marT="0" marB="0"/>
                </a:tc>
                <a:tc>
                  <a:txBody>
                    <a:bodyPr/>
                    <a:lstStyle/>
                    <a:p>
                      <a:pPr marR="34925" algn="ctr">
                        <a:lnSpc>
                          <a:spcPct val="100000"/>
                        </a:lnSpc>
                        <a:tabLst>
                          <a:tab pos="1018540" algn="l"/>
                          <a:tab pos="1772285"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13887381</a:t>
                      </a:r>
                      <a:r>
                        <a:rPr lang="en-US" sz="1600" dirty="0">
                          <a:solidFill>
                            <a:srgbClr val="000000"/>
                          </a:solidFill>
                        </a:rPr>
                        <a:t>6</a:t>
                      </a:r>
                      <a:endParaRPr sz="1600" dirty="0">
                        <a:solidFill>
                          <a:srgbClr val="000000"/>
                        </a:solidFill>
                        <a:latin typeface="Calibri"/>
                        <a:cs typeface="Calibri"/>
                      </a:endParaRPr>
                    </a:p>
                  </a:txBody>
                  <a:tcPr marL="0" marR="0" marT="0" marB="0"/>
                </a:tc>
                <a:tc>
                  <a:txBody>
                    <a:bodyPr/>
                    <a:lstStyle/>
                    <a:p>
                      <a:pPr marL="635" algn="ctr">
                        <a:lnSpc>
                          <a:spcPct val="100000"/>
                        </a:lnSpc>
                      </a:pPr>
                      <a:r>
                        <a:rPr sz="1600" spc="-35" dirty="0">
                          <a:solidFill>
                            <a:srgbClr val="000000"/>
                          </a:solidFill>
                        </a:rPr>
                        <a:t>200.3154397</a:t>
                      </a:r>
                      <a:endParaRPr sz="1600" dirty="0">
                        <a:solidFill>
                          <a:srgbClr val="000000"/>
                        </a:solidFill>
                        <a:latin typeface="Calibri"/>
                        <a:cs typeface="Calibri"/>
                      </a:endParaRPr>
                    </a:p>
                  </a:txBody>
                  <a:tcPr marL="0" marR="0" marT="0" marB="0"/>
                </a:tc>
                <a:tc>
                  <a:txBody>
                    <a:bodyPr/>
                    <a:lstStyle/>
                    <a:p>
                      <a:pPr marL="635" algn="ctr">
                        <a:lnSpc>
                          <a:spcPct val="100000"/>
                        </a:lnSpc>
                      </a:pPr>
                      <a:r>
                        <a:rPr lang="en-US" sz="1600" spc="-30" dirty="0">
                          <a:solidFill>
                            <a:srgbClr val="000000"/>
                          </a:solidFill>
                        </a:rPr>
                        <a:t>5.45545E-44</a:t>
                      </a:r>
                      <a:endParaRPr sz="1600" dirty="0">
                        <a:solidFill>
                          <a:srgbClr val="000000"/>
                        </a:solidFill>
                        <a:latin typeface="Calibri"/>
                        <a:cs typeface="Calibri"/>
                      </a:endParaRPr>
                    </a:p>
                  </a:txBody>
                  <a:tcPr marL="0" marR="0" marT="0" marB="0"/>
                </a:tc>
                <a:tc>
                  <a:txBody>
                    <a:bodyPr/>
                    <a:lstStyle/>
                    <a:p>
                      <a:pPr marL="69215" algn="ctr">
                        <a:lnSpc>
                          <a:spcPct val="100000"/>
                        </a:lnSpc>
                      </a:pPr>
                      <a:r>
                        <a:rPr sz="1600" spc="-35" dirty="0">
                          <a:solidFill>
                            <a:srgbClr val="000000"/>
                          </a:solidFill>
                        </a:rPr>
                        <a:t>27.53311037</a:t>
                      </a:r>
                      <a:endParaRPr sz="1600" dirty="0">
                        <a:solidFill>
                          <a:srgbClr val="000000"/>
                        </a:solidFill>
                        <a:latin typeface="Calibri"/>
                        <a:cs typeface="Calibri"/>
                      </a:endParaRPr>
                    </a:p>
                  </a:txBody>
                  <a:tcPr marL="0" marR="0" marT="0" marB="0"/>
                </a:tc>
                <a:tc>
                  <a:txBody>
                    <a:bodyPr/>
                    <a:lstStyle/>
                    <a:p>
                      <a:pPr marR="1905" algn="ctr">
                        <a:lnSpc>
                          <a:spcPct val="100000"/>
                        </a:lnSpc>
                      </a:pPr>
                      <a:r>
                        <a:rPr sz="1600" spc="-40" dirty="0">
                          <a:solidFill>
                            <a:srgbClr val="000000"/>
                          </a:solidFill>
                        </a:rPr>
                        <a:t>28</a:t>
                      </a:r>
                      <a:r>
                        <a:rPr sz="1600" spc="5" dirty="0">
                          <a:solidFill>
                            <a:srgbClr val="000000"/>
                          </a:solidFill>
                        </a:rPr>
                        <a:t>.</a:t>
                      </a:r>
                      <a:r>
                        <a:rPr sz="1600" spc="-40" dirty="0">
                          <a:solidFill>
                            <a:srgbClr val="000000"/>
                          </a:solidFill>
                        </a:rPr>
                        <a:t>104028</a:t>
                      </a:r>
                      <a:r>
                        <a:rPr sz="1600" dirty="0">
                          <a:solidFill>
                            <a:srgbClr val="000000"/>
                          </a:solidFill>
                        </a:rPr>
                        <a:t>8</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3"/>
                  </a:ext>
                </a:extLst>
              </a:tr>
              <a:tr h="384048">
                <a:tc>
                  <a:txBody>
                    <a:bodyPr/>
                    <a:lstStyle/>
                    <a:p>
                      <a:pPr marR="32384" algn="l">
                        <a:lnSpc>
                          <a:spcPct val="100000"/>
                        </a:lnSpc>
                        <a:tabLst>
                          <a:tab pos="1018540" algn="l"/>
                          <a:tab pos="1827530" algn="l"/>
                        </a:tabLst>
                      </a:pPr>
                      <a:r>
                        <a:rPr sz="1600" spc="-15" dirty="0">
                          <a:solidFill>
                            <a:srgbClr val="000000"/>
                          </a:solidFill>
                        </a:rPr>
                        <a:t>D</a:t>
                      </a:r>
                      <a:r>
                        <a:rPr sz="1600" dirty="0">
                          <a:solidFill>
                            <a:srgbClr val="000000"/>
                          </a:solidFill>
                        </a:rPr>
                        <a:t>o</a:t>
                      </a:r>
                      <a:r>
                        <a:rPr sz="1600" spc="10" dirty="0">
                          <a:solidFill>
                            <a:srgbClr val="000000"/>
                          </a:solidFill>
                        </a:rPr>
                        <a:t>w</a:t>
                      </a:r>
                      <a:r>
                        <a:rPr sz="1600" spc="0" dirty="0">
                          <a:solidFill>
                            <a:srgbClr val="000000"/>
                          </a:solidFill>
                        </a:rPr>
                        <a:t>n</a:t>
                      </a:r>
                      <a:r>
                        <a:rPr sz="1600" spc="-5" dirty="0">
                          <a:solidFill>
                            <a:srgbClr val="000000"/>
                          </a:solidFill>
                        </a:rPr>
                        <a:t>t</a:t>
                      </a:r>
                      <a:r>
                        <a:rPr sz="1600" dirty="0">
                          <a:solidFill>
                            <a:srgbClr val="000000"/>
                          </a:solidFill>
                        </a:rPr>
                        <a:t>o</a:t>
                      </a:r>
                      <a:r>
                        <a:rPr sz="1600" spc="10" dirty="0">
                          <a:solidFill>
                            <a:srgbClr val="000000"/>
                          </a:solidFill>
                        </a:rPr>
                        <a:t>w</a:t>
                      </a:r>
                      <a:r>
                        <a:rPr sz="1600" dirty="0">
                          <a:solidFill>
                            <a:srgbClr val="000000"/>
                          </a:solidFill>
                        </a:rPr>
                        <a:t>n	</a:t>
                      </a:r>
                      <a:endParaRPr sz="1600" dirty="0">
                        <a:solidFill>
                          <a:srgbClr val="000000"/>
                        </a:solidFill>
                        <a:latin typeface="Calibri"/>
                        <a:cs typeface="Calibri"/>
                      </a:endParaRPr>
                    </a:p>
                  </a:txBody>
                  <a:tcPr marL="0" marR="0" marT="0" marB="0"/>
                </a:tc>
                <a:tc>
                  <a:txBody>
                    <a:bodyPr/>
                    <a:lstStyle/>
                    <a:p>
                      <a:pPr marR="32384" algn="ctr">
                        <a:lnSpc>
                          <a:spcPct val="100000"/>
                        </a:lnSpc>
                        <a:tabLst>
                          <a:tab pos="1018540" algn="l"/>
                          <a:tab pos="1827530" algn="l"/>
                        </a:tabLst>
                      </a:pPr>
                      <a:r>
                        <a:rPr lang="en-US" sz="1600" spc="-40" dirty="0">
                          <a:solidFill>
                            <a:srgbClr val="000000"/>
                          </a:solidFill>
                        </a:rPr>
                        <a:t>6</a:t>
                      </a:r>
                      <a:r>
                        <a:rPr lang="en-US" sz="1600" spc="5" dirty="0">
                          <a:solidFill>
                            <a:srgbClr val="000000"/>
                          </a:solidFill>
                        </a:rPr>
                        <a:t>.</a:t>
                      </a:r>
                      <a:r>
                        <a:rPr lang="en-US" sz="1600" spc="-40" dirty="0">
                          <a:solidFill>
                            <a:srgbClr val="000000"/>
                          </a:solidFill>
                        </a:rPr>
                        <a:t>71854240</a:t>
                      </a:r>
                      <a:r>
                        <a:rPr lang="en-US" sz="1600" dirty="0">
                          <a:solidFill>
                            <a:srgbClr val="000000"/>
                          </a:solidFill>
                        </a:rPr>
                        <a:t>9</a:t>
                      </a:r>
                      <a:endParaRPr sz="1600" dirty="0">
                        <a:solidFill>
                          <a:srgbClr val="000000"/>
                        </a:solidFill>
                        <a:latin typeface="Calibri"/>
                        <a:cs typeface="Calibri"/>
                      </a:endParaRPr>
                    </a:p>
                  </a:txBody>
                  <a:tcPr marL="0" marR="0" marT="0" marB="0"/>
                </a:tc>
                <a:tc>
                  <a:txBody>
                    <a:bodyPr/>
                    <a:lstStyle/>
                    <a:p>
                      <a:pPr marR="32384" algn="ctr">
                        <a:lnSpc>
                          <a:spcPct val="100000"/>
                        </a:lnSpc>
                        <a:tabLst>
                          <a:tab pos="1018540" algn="l"/>
                          <a:tab pos="1827530" algn="l"/>
                        </a:tabLst>
                      </a:pPr>
                      <a:r>
                        <a:rPr lang="en-US" sz="1600" spc="-40" dirty="0">
                          <a:solidFill>
                            <a:srgbClr val="000000"/>
                          </a:solidFill>
                        </a:rPr>
                        <a:t>0</a:t>
                      </a:r>
                      <a:r>
                        <a:rPr lang="en-US" sz="1600" spc="5" dirty="0">
                          <a:solidFill>
                            <a:srgbClr val="000000"/>
                          </a:solidFill>
                        </a:rPr>
                        <a:t>.</a:t>
                      </a:r>
                      <a:r>
                        <a:rPr lang="en-US" sz="1600" spc="-40" dirty="0">
                          <a:solidFill>
                            <a:srgbClr val="000000"/>
                          </a:solidFill>
                        </a:rPr>
                        <a:t>1322322</a:t>
                      </a:r>
                      <a:r>
                        <a:rPr lang="en-US" sz="1600" dirty="0">
                          <a:solidFill>
                            <a:srgbClr val="000000"/>
                          </a:solidFill>
                        </a:rPr>
                        <a:t>8</a:t>
                      </a:r>
                      <a:endParaRPr sz="1600" dirty="0">
                        <a:solidFill>
                          <a:srgbClr val="000000"/>
                        </a:solidFill>
                        <a:latin typeface="Calibri"/>
                        <a:cs typeface="Calibri"/>
                      </a:endParaRPr>
                    </a:p>
                  </a:txBody>
                  <a:tcPr marL="0" marR="0" marT="0" marB="0"/>
                </a:tc>
                <a:tc>
                  <a:txBody>
                    <a:bodyPr/>
                    <a:lstStyle/>
                    <a:p>
                      <a:pPr marL="1270" algn="ctr">
                        <a:lnSpc>
                          <a:spcPct val="100000"/>
                        </a:lnSpc>
                      </a:pPr>
                      <a:r>
                        <a:rPr sz="1600" spc="-35" dirty="0">
                          <a:solidFill>
                            <a:srgbClr val="000000"/>
                          </a:solidFill>
                        </a:rPr>
                        <a:t>50.80864057</a:t>
                      </a:r>
                      <a:endParaRPr sz="1600" dirty="0">
                        <a:solidFill>
                          <a:srgbClr val="000000"/>
                        </a:solidFill>
                        <a:latin typeface="Calibri"/>
                        <a:cs typeface="Calibri"/>
                      </a:endParaRPr>
                    </a:p>
                  </a:txBody>
                  <a:tcPr marL="0" marR="0" marT="0" marB="0"/>
                </a:tc>
                <a:tc>
                  <a:txBody>
                    <a:bodyPr/>
                    <a:lstStyle/>
                    <a:p>
                      <a:pPr marL="1270" algn="ctr">
                        <a:lnSpc>
                          <a:spcPct val="100000"/>
                        </a:lnSpc>
                      </a:pPr>
                      <a:r>
                        <a:rPr lang="en-US" sz="1600" spc="-30" dirty="0">
                          <a:solidFill>
                            <a:srgbClr val="000000"/>
                          </a:solidFill>
                        </a:rPr>
                        <a:t>1.49967E-27</a:t>
                      </a:r>
                      <a:endParaRPr sz="1600" dirty="0">
                        <a:solidFill>
                          <a:srgbClr val="000000"/>
                        </a:solidFill>
                        <a:latin typeface="Calibri"/>
                        <a:cs typeface="Calibri"/>
                      </a:endParaRPr>
                    </a:p>
                  </a:txBody>
                  <a:tcPr marL="0" marR="0" marT="0" marB="0"/>
                </a:tc>
                <a:tc>
                  <a:txBody>
                    <a:bodyPr/>
                    <a:lstStyle/>
                    <a:p>
                      <a:pPr marL="69850" algn="ctr">
                        <a:lnSpc>
                          <a:spcPct val="100000"/>
                        </a:lnSpc>
                      </a:pPr>
                      <a:r>
                        <a:rPr sz="1600" spc="-35" dirty="0">
                          <a:solidFill>
                            <a:srgbClr val="000000"/>
                          </a:solidFill>
                        </a:rPr>
                        <a:t>6.446735064</a:t>
                      </a:r>
                      <a:endParaRPr sz="1600" dirty="0">
                        <a:solidFill>
                          <a:srgbClr val="000000"/>
                        </a:solidFill>
                        <a:latin typeface="Calibri"/>
                        <a:cs typeface="Calibri"/>
                      </a:endParaRPr>
                    </a:p>
                  </a:txBody>
                  <a:tcPr marL="0" marR="0" marT="0" marB="0"/>
                </a:tc>
                <a:tc>
                  <a:txBody>
                    <a:bodyPr/>
                    <a:lstStyle/>
                    <a:p>
                      <a:pPr marR="3175" algn="ctr">
                        <a:lnSpc>
                          <a:spcPct val="100000"/>
                        </a:lnSpc>
                      </a:pPr>
                      <a:r>
                        <a:rPr sz="1600" spc="-40" dirty="0">
                          <a:solidFill>
                            <a:srgbClr val="000000"/>
                          </a:solidFill>
                        </a:rPr>
                        <a:t>6</a:t>
                      </a:r>
                      <a:r>
                        <a:rPr sz="1600" spc="5" dirty="0">
                          <a:solidFill>
                            <a:srgbClr val="000000"/>
                          </a:solidFill>
                        </a:rPr>
                        <a:t>.</a:t>
                      </a:r>
                      <a:r>
                        <a:rPr sz="1600" spc="-40" dirty="0">
                          <a:solidFill>
                            <a:srgbClr val="000000"/>
                          </a:solidFill>
                        </a:rPr>
                        <a:t>99034975</a:t>
                      </a:r>
                      <a:r>
                        <a:rPr sz="1600" dirty="0">
                          <a:solidFill>
                            <a:srgbClr val="000000"/>
                          </a:solidFill>
                        </a:rPr>
                        <a:t>4</a:t>
                      </a:r>
                      <a:endParaRPr sz="1600" dirty="0">
                        <a:solidFill>
                          <a:srgbClr val="000000"/>
                        </a:solidFill>
                        <a:latin typeface="Calibri"/>
                        <a:cs typeface="Calibri"/>
                      </a:endParaRPr>
                    </a:p>
                  </a:txBody>
                  <a:tcPr marL="0" marR="0" marT="0" marB="0"/>
                </a:tc>
                <a:extLst>
                  <a:ext uri="{0D108BD9-81ED-4DB2-BD59-A6C34878D82A}">
                    <a16:rowId xmlns:a16="http://schemas.microsoft.com/office/drawing/2014/main" val="10004"/>
                  </a:ext>
                </a:extLst>
              </a:tr>
            </a:tbl>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Multiple Regression Models with Qualitative Independent Variables</a:t>
            </a:r>
          </a:p>
        </p:txBody>
      </p:sp>
      <p:sp>
        <p:nvSpPr>
          <p:cNvPr id="3" name="Content Placeholder 2">
            <a:extLst>
              <a:ext uri="{FF2B5EF4-FFF2-40B4-BE49-F238E27FC236}">
                <a16:creationId xmlns:a16="http://schemas.microsoft.com/office/drawing/2014/main" id="{FE7AB593-4154-4C22-9D13-76F0245DA5D4}"/>
              </a:ext>
            </a:extLst>
          </p:cNvPr>
          <p:cNvSpPr>
            <a:spLocks noGrp="1"/>
          </p:cNvSpPr>
          <p:nvPr>
            <p:ph idx="1"/>
          </p:nvPr>
        </p:nvSpPr>
        <p:spPr/>
        <p:txBody>
          <a:bodyPr/>
          <a:lstStyle/>
          <a:p>
            <a:r>
              <a:rPr lang="en-US" dirty="0"/>
              <a:t>Qualitative variables – </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C01FB153-33BA-1DC4-9BD4-61D9ECD04A63}"/>
                  </a:ext>
                </a:extLst>
              </p14:cNvPr>
              <p14:cNvContentPartPr/>
              <p14:nvPr/>
            </p14:nvContentPartPr>
            <p14:xfrm>
              <a:off x="560160" y="1285560"/>
              <a:ext cx="7882920" cy="1758960"/>
            </p14:xfrm>
          </p:contentPart>
        </mc:Choice>
        <mc:Fallback xmlns="">
          <p:pic>
            <p:nvPicPr>
              <p:cNvPr id="4" name="Ink 3">
                <a:extLst>
                  <a:ext uri="{FF2B5EF4-FFF2-40B4-BE49-F238E27FC236}">
                    <a16:creationId xmlns:a16="http://schemas.microsoft.com/office/drawing/2014/main" id="{C01FB153-33BA-1DC4-9BD4-61D9ECD04A63}"/>
                  </a:ext>
                </a:extLst>
              </p:cNvPr>
              <p:cNvPicPr/>
              <p:nvPr/>
            </p:nvPicPr>
            <p:blipFill>
              <a:blip r:embed="rId3"/>
              <a:stretch>
                <a:fillRect/>
              </a:stretch>
            </p:blipFill>
            <p:spPr>
              <a:xfrm>
                <a:off x="550800" y="1276200"/>
                <a:ext cx="7901640" cy="1777680"/>
              </a:xfrm>
              <a:prstGeom prst="rect">
                <a:avLst/>
              </a:prstGeom>
            </p:spPr>
          </p:pic>
        </mc:Fallback>
      </mc:AlternateContent>
    </p:spTree>
    <p:extLst>
      <p:ext uri="{BB962C8B-B14F-4D97-AF65-F5344CB8AC3E}">
        <p14:creationId xmlns:p14="http://schemas.microsoft.com/office/powerpoint/2010/main" val="35603607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a:xfrm>
            <a:off x="457200" y="1280160"/>
            <a:ext cx="8229600" cy="4511040"/>
          </a:xfrm>
        </p:spPr>
        <p:txBody>
          <a:bodyPr/>
          <a:lstStyle/>
          <a:p>
            <a:r>
              <a:rPr lang="en-US" dirty="0"/>
              <a:t>Average annual return of the investments as a function of the location of the shops (i.e., whether they are near a mall, downtown, or in a suburban area).</a:t>
            </a:r>
          </a:p>
          <a:p>
            <a:endParaRPr lang="en-US" dirty="0"/>
          </a:p>
          <a:p>
            <a:r>
              <a:rPr lang="en-US" dirty="0"/>
              <a:t>Mall location:</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9E01E7E4-14D1-5BCB-DC55-5580B8D3A63B}"/>
                  </a:ext>
                </a:extLst>
              </p14:cNvPr>
              <p14:cNvContentPartPr/>
              <p14:nvPr/>
            </p14:nvContentPartPr>
            <p14:xfrm>
              <a:off x="193320" y="3157920"/>
              <a:ext cx="8180280" cy="2024640"/>
            </p14:xfrm>
          </p:contentPart>
        </mc:Choice>
        <mc:Fallback>
          <p:pic>
            <p:nvPicPr>
              <p:cNvPr id="4" name="Ink 3">
                <a:extLst>
                  <a:ext uri="{FF2B5EF4-FFF2-40B4-BE49-F238E27FC236}">
                    <a16:creationId xmlns:a16="http://schemas.microsoft.com/office/drawing/2014/main" id="{9E01E7E4-14D1-5BCB-DC55-5580B8D3A63B}"/>
                  </a:ext>
                </a:extLst>
              </p:cNvPr>
              <p:cNvPicPr/>
              <p:nvPr/>
            </p:nvPicPr>
            <p:blipFill>
              <a:blip r:embed="rId3"/>
              <a:stretch>
                <a:fillRect/>
              </a:stretch>
            </p:blipFill>
            <p:spPr>
              <a:xfrm>
                <a:off x="183960" y="3148560"/>
                <a:ext cx="8199000" cy="204336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lstStyle/>
          <a:p>
            <a:r>
              <a:rPr lang="en-US" dirty="0"/>
              <a:t>Downtown location:</a:t>
            </a:r>
          </a:p>
          <a:p>
            <a:endParaRPr lang="en-US" dirty="0"/>
          </a:p>
          <a:p>
            <a:endParaRPr lang="en-US" dirty="0"/>
          </a:p>
          <a:p>
            <a:endParaRPr lang="en-US" dirty="0"/>
          </a:p>
          <a:p>
            <a:r>
              <a:rPr lang="en-US" dirty="0"/>
              <a:t>Suburban location:</a:t>
            </a:r>
          </a:p>
          <a:p>
            <a:endParaRPr lang="en-US" dirty="0"/>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0E8F089B-C6C5-0E8F-0F70-8F45C91C333F}"/>
                  </a:ext>
                </a:extLst>
              </p14:cNvPr>
              <p14:cNvContentPartPr/>
              <p14:nvPr/>
            </p14:nvContentPartPr>
            <p14:xfrm>
              <a:off x="370800" y="1175400"/>
              <a:ext cx="8127720" cy="3456000"/>
            </p14:xfrm>
          </p:contentPart>
        </mc:Choice>
        <mc:Fallback>
          <p:pic>
            <p:nvPicPr>
              <p:cNvPr id="4" name="Ink 3">
                <a:extLst>
                  <a:ext uri="{FF2B5EF4-FFF2-40B4-BE49-F238E27FC236}">
                    <a16:creationId xmlns:a16="http://schemas.microsoft.com/office/drawing/2014/main" id="{0E8F089B-C6C5-0E8F-0F70-8F45C91C333F}"/>
                  </a:ext>
                </a:extLst>
              </p:cNvPr>
              <p:cNvPicPr/>
              <p:nvPr/>
            </p:nvPicPr>
            <p:blipFill>
              <a:blip r:embed="rId3"/>
              <a:stretch>
                <a:fillRect/>
              </a:stretch>
            </p:blipFill>
            <p:spPr>
              <a:xfrm>
                <a:off x="361440" y="1166040"/>
                <a:ext cx="8146440" cy="34747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pic>
        <p:nvPicPr>
          <p:cNvPr id="6146" name="Picture 2"/>
          <p:cNvPicPr>
            <a:picLocks noChangeAspect="1" noChangeArrowheads="1"/>
          </p:cNvPicPr>
          <p:nvPr/>
        </p:nvPicPr>
        <p:blipFill>
          <a:blip r:embed="rId2" cstate="print"/>
          <a:srcRect/>
          <a:stretch>
            <a:fillRect/>
          </a:stretch>
        </p:blipFill>
        <p:spPr bwMode="auto">
          <a:xfrm>
            <a:off x="762000" y="2819400"/>
            <a:ext cx="7369745" cy="2971800"/>
          </a:xfrm>
          <a:prstGeom prst="rect">
            <a:avLst/>
          </a:prstGeom>
          <a:noFill/>
          <a:ln w="9525">
            <a:noFill/>
            <a:miter lim="800000"/>
            <a:headEnd/>
            <a:tailEnd/>
          </a:ln>
        </p:spPr>
      </p:pic>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B189335B-FDA8-ACD7-191B-E325F90ABD68}"/>
                  </a:ext>
                </a:extLst>
              </p14:cNvPr>
              <p14:cNvContentPartPr/>
              <p14:nvPr/>
            </p14:nvContentPartPr>
            <p14:xfrm>
              <a:off x="393120" y="1166040"/>
              <a:ext cx="8272800" cy="3033360"/>
            </p14:xfrm>
          </p:contentPart>
        </mc:Choice>
        <mc:Fallback>
          <p:pic>
            <p:nvPicPr>
              <p:cNvPr id="3" name="Ink 2">
                <a:extLst>
                  <a:ext uri="{FF2B5EF4-FFF2-40B4-BE49-F238E27FC236}">
                    <a16:creationId xmlns:a16="http://schemas.microsoft.com/office/drawing/2014/main" id="{B189335B-FDA8-ACD7-191B-E325F90ABD68}"/>
                  </a:ext>
                </a:extLst>
              </p:cNvPr>
              <p:cNvPicPr/>
              <p:nvPr/>
            </p:nvPicPr>
            <p:blipFill>
              <a:blip r:embed="rId4"/>
              <a:stretch>
                <a:fillRect/>
              </a:stretch>
            </p:blipFill>
            <p:spPr>
              <a:xfrm>
                <a:off x="383760" y="1156680"/>
                <a:ext cx="8291520" cy="305208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a:xfrm>
            <a:off x="457200" y="1280160"/>
            <a:ext cx="8229600" cy="4739640"/>
          </a:xfrm>
        </p:spPr>
        <p:txBody>
          <a:bodyPr>
            <a:normAutofit/>
          </a:bodyPr>
          <a:lstStyle/>
          <a:p>
            <a:r>
              <a:rPr lang="en-US" dirty="0"/>
              <a:t>To compare the mall and suburban locations</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3337BDD0-074E-9A9D-D455-BA367FEEBD03}"/>
                  </a:ext>
                </a:extLst>
              </p14:cNvPr>
              <p14:cNvContentPartPr/>
              <p14:nvPr/>
            </p14:nvContentPartPr>
            <p14:xfrm>
              <a:off x="422640" y="1992600"/>
              <a:ext cx="7538400" cy="2390040"/>
            </p14:xfrm>
          </p:contentPart>
        </mc:Choice>
        <mc:Fallback>
          <p:pic>
            <p:nvPicPr>
              <p:cNvPr id="4" name="Ink 3">
                <a:extLst>
                  <a:ext uri="{FF2B5EF4-FFF2-40B4-BE49-F238E27FC236}">
                    <a16:creationId xmlns:a16="http://schemas.microsoft.com/office/drawing/2014/main" id="{3337BDD0-074E-9A9D-D455-BA367FEEBD03}"/>
                  </a:ext>
                </a:extLst>
              </p:cNvPr>
              <p:cNvPicPr/>
              <p:nvPr/>
            </p:nvPicPr>
            <p:blipFill>
              <a:blip r:embed="rId3"/>
              <a:stretch>
                <a:fillRect/>
              </a:stretch>
            </p:blipFill>
            <p:spPr>
              <a:xfrm>
                <a:off x="413280" y="1983240"/>
                <a:ext cx="7557120" cy="2408760"/>
              </a:xfrm>
              <a:prstGeom prst="rect">
                <a:avLst/>
              </a:prstGeom>
            </p:spPr>
          </p:pic>
        </mc:Fallback>
      </mc:AlternateContent>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normAutofit/>
          </a:bodyPr>
          <a:lstStyle/>
          <a:p>
            <a:r>
              <a:rPr lang="en-US" dirty="0"/>
              <a:t>Similarly, to compare downtown and suburban returns</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6051F8BC-252A-D228-276A-72C00D4609B4}"/>
                  </a:ext>
                </a:extLst>
              </p14:cNvPr>
              <p14:cNvContentPartPr/>
              <p14:nvPr/>
            </p14:nvContentPartPr>
            <p14:xfrm>
              <a:off x="394560" y="1958040"/>
              <a:ext cx="8553240" cy="1732320"/>
            </p14:xfrm>
          </p:contentPart>
        </mc:Choice>
        <mc:Fallback>
          <p:pic>
            <p:nvPicPr>
              <p:cNvPr id="4" name="Ink 3">
                <a:extLst>
                  <a:ext uri="{FF2B5EF4-FFF2-40B4-BE49-F238E27FC236}">
                    <a16:creationId xmlns:a16="http://schemas.microsoft.com/office/drawing/2014/main" id="{6051F8BC-252A-D228-276A-72C00D4609B4}"/>
                  </a:ext>
                </a:extLst>
              </p:cNvPr>
              <p:cNvPicPr/>
              <p:nvPr/>
            </p:nvPicPr>
            <p:blipFill>
              <a:blip r:embed="rId3"/>
              <a:stretch>
                <a:fillRect/>
              </a:stretch>
            </p:blipFill>
            <p:spPr>
              <a:xfrm>
                <a:off x="385200" y="1948680"/>
                <a:ext cx="8571960" cy="1751040"/>
              </a:xfrm>
              <a:prstGeom prst="rect">
                <a:avLst/>
              </a:prstGeom>
            </p:spPr>
          </p:pic>
        </mc:Fallback>
      </mc:AlternateContent>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2 (cont.)</a:t>
            </a:r>
          </a:p>
        </p:txBody>
      </p:sp>
      <p:sp>
        <p:nvSpPr>
          <p:cNvPr id="3" name="Content Placeholder 2"/>
          <p:cNvSpPr>
            <a:spLocks noGrp="1"/>
          </p:cNvSpPr>
          <p:nvPr>
            <p:ph idx="1"/>
          </p:nvPr>
        </p:nvSpPr>
        <p:spPr/>
        <p:txBody>
          <a:bodyPr>
            <a:normAutofit/>
          </a:bodyPr>
          <a:lstStyle/>
          <a:p>
            <a:r>
              <a:rPr lang="en-US" dirty="0"/>
              <a:t>Lastly, to compare mall and downtown locations</a:t>
            </a:r>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B343D893-DAC2-C183-F674-AD2CC7CA22AE}"/>
                  </a:ext>
                </a:extLst>
              </p14:cNvPr>
              <p14:cNvContentPartPr/>
              <p14:nvPr/>
            </p14:nvContentPartPr>
            <p14:xfrm>
              <a:off x="304200" y="2001600"/>
              <a:ext cx="7882200" cy="2640960"/>
            </p14:xfrm>
          </p:contentPart>
        </mc:Choice>
        <mc:Fallback>
          <p:pic>
            <p:nvPicPr>
              <p:cNvPr id="4" name="Ink 3">
                <a:extLst>
                  <a:ext uri="{FF2B5EF4-FFF2-40B4-BE49-F238E27FC236}">
                    <a16:creationId xmlns:a16="http://schemas.microsoft.com/office/drawing/2014/main" id="{B343D893-DAC2-C183-F674-AD2CC7CA22AE}"/>
                  </a:ext>
                </a:extLst>
              </p:cNvPr>
              <p:cNvPicPr/>
              <p:nvPr/>
            </p:nvPicPr>
            <p:blipFill>
              <a:blip r:embed="rId3"/>
              <a:stretch>
                <a:fillRect/>
              </a:stretch>
            </p:blipFill>
            <p:spPr>
              <a:xfrm>
                <a:off x="294840" y="1992240"/>
                <a:ext cx="7900920" cy="2659680"/>
              </a:xfrm>
              <a:prstGeom prst="rect">
                <a:avLst/>
              </a:prstGeom>
            </p:spPr>
          </p:pic>
        </mc:Fallback>
      </mc:AlternateContent>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Indicator (or Dummy) Variables</a:t>
            </a:r>
          </a:p>
        </p:txBody>
      </p:sp>
      <p:sp>
        <p:nvSpPr>
          <p:cNvPr id="3" name="Content Placeholder 2">
            <a:extLst>
              <a:ext uri="{FF2B5EF4-FFF2-40B4-BE49-F238E27FC236}">
                <a16:creationId xmlns:a16="http://schemas.microsoft.com/office/drawing/2014/main" id="{FE7AB593-4154-4C22-9D13-76F0245DA5D4}"/>
              </a:ext>
            </a:extLst>
          </p:cNvPr>
          <p:cNvSpPr>
            <a:spLocks noGrp="1"/>
          </p:cNvSpPr>
          <p:nvPr>
            <p:ph idx="1"/>
          </p:nvPr>
        </p:nvSpPr>
        <p:spPr/>
        <p:txBody>
          <a:bodyPr>
            <a:normAutofit/>
          </a:bodyPr>
          <a:lstStyle/>
          <a:p>
            <a:r>
              <a:rPr lang="en-US" dirty="0"/>
              <a:t>Qualitative variables in regression analysis</a:t>
            </a:r>
          </a:p>
          <a:p>
            <a:endParaRPr lang="en-US" dirty="0"/>
          </a:p>
          <a:p>
            <a:endParaRPr lang="en-US" dirty="0"/>
          </a:p>
          <a:p>
            <a:endParaRPr lang="en-US" dirty="0"/>
          </a:p>
          <a:p>
            <a:endParaRPr lang="en-US" dirty="0"/>
          </a:p>
          <a:p>
            <a:r>
              <a:rPr lang="en-US" dirty="0"/>
              <a:t>For </a:t>
            </a:r>
            <a:r>
              <a:rPr lang="en-US" i="1" dirty="0"/>
              <a:t>c </a:t>
            </a:r>
            <a:r>
              <a:rPr lang="en-US" dirty="0"/>
              <a:t>classes, we use </a:t>
            </a:r>
            <a:r>
              <a:rPr lang="en-US" i="1" dirty="0"/>
              <a:t>c </a:t>
            </a:r>
            <a:r>
              <a:rPr lang="en-US" dirty="0"/>
              <a:t>– 1 indicator variables</a:t>
            </a:r>
          </a:p>
        </p:txBody>
      </p:sp>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72FBE585-8C68-5DC2-70DA-95BD4187137A}"/>
                  </a:ext>
                </a:extLst>
              </p14:cNvPr>
              <p14:cNvContentPartPr/>
              <p14:nvPr/>
            </p14:nvContentPartPr>
            <p14:xfrm>
              <a:off x="501840" y="1377720"/>
              <a:ext cx="8345880" cy="3574440"/>
            </p14:xfrm>
          </p:contentPart>
        </mc:Choice>
        <mc:Fallback xmlns="">
          <p:pic>
            <p:nvPicPr>
              <p:cNvPr id="4" name="Ink 3">
                <a:extLst>
                  <a:ext uri="{FF2B5EF4-FFF2-40B4-BE49-F238E27FC236}">
                    <a16:creationId xmlns:a16="http://schemas.microsoft.com/office/drawing/2014/main" id="{72FBE585-8C68-5DC2-70DA-95BD4187137A}"/>
                  </a:ext>
                </a:extLst>
              </p:cNvPr>
              <p:cNvPicPr/>
              <p:nvPr/>
            </p:nvPicPr>
            <p:blipFill>
              <a:blip r:embed="rId3"/>
              <a:stretch>
                <a:fillRect/>
              </a:stretch>
            </p:blipFill>
            <p:spPr>
              <a:xfrm>
                <a:off x="492480" y="1368360"/>
                <a:ext cx="8364600" cy="359316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5" name="Ink 4">
                <a:extLst>
                  <a:ext uri="{FF2B5EF4-FFF2-40B4-BE49-F238E27FC236}">
                    <a16:creationId xmlns:a16="http://schemas.microsoft.com/office/drawing/2014/main" id="{4A062365-55F9-5D63-E339-F887A1AF34F5}"/>
                  </a:ext>
                </a:extLst>
              </p14:cNvPr>
              <p14:cNvContentPartPr/>
              <p14:nvPr/>
            </p14:nvContentPartPr>
            <p14:xfrm>
              <a:off x="428400" y="4558680"/>
              <a:ext cx="8619840" cy="1248480"/>
            </p14:xfrm>
          </p:contentPart>
        </mc:Choice>
        <mc:Fallback>
          <p:pic>
            <p:nvPicPr>
              <p:cNvPr id="5" name="Ink 4">
                <a:extLst>
                  <a:ext uri="{FF2B5EF4-FFF2-40B4-BE49-F238E27FC236}">
                    <a16:creationId xmlns:a16="http://schemas.microsoft.com/office/drawing/2014/main" id="{4A062365-55F9-5D63-E339-F887A1AF34F5}"/>
                  </a:ext>
                </a:extLst>
              </p:cNvPr>
              <p:cNvPicPr/>
              <p:nvPr/>
            </p:nvPicPr>
            <p:blipFill>
              <a:blip r:embed="rId5"/>
              <a:stretch>
                <a:fillRect/>
              </a:stretch>
            </p:blipFill>
            <p:spPr>
              <a:xfrm>
                <a:off x="419040" y="4549320"/>
                <a:ext cx="8638560" cy="1267200"/>
              </a:xfrm>
              <a:prstGeom prst="rect">
                <a:avLst/>
              </a:prstGeom>
            </p:spPr>
          </p:pic>
        </mc:Fallback>
      </mc:AlternateContent>
    </p:spTree>
    <p:extLst>
      <p:ext uri="{BB962C8B-B14F-4D97-AF65-F5344CB8AC3E}">
        <p14:creationId xmlns:p14="http://schemas.microsoft.com/office/powerpoint/2010/main" val="31475693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Indicator (or Dummy) Variables (cont.)</a:t>
            </a:r>
          </a:p>
        </p:txBody>
      </p:sp>
      <mc:AlternateContent xmlns:mc="http://schemas.openxmlformats.org/markup-compatibility/2006" xmlns:a14="http://schemas.microsoft.com/office/drawing/2010/main">
        <mc:Choice Requires="a14">
          <p:sp>
            <p:nvSpPr>
              <p:cNvPr id="5" name="Content Placeholder 5">
                <a:extLst>
                  <a:ext uri="{FF2B5EF4-FFF2-40B4-BE49-F238E27FC236}">
                    <a16:creationId xmlns:a16="http://schemas.microsoft.com/office/drawing/2014/main" id="{DA9C7354-6012-4059-8B7A-BA209E01D38A}"/>
                  </a:ext>
                </a:extLst>
              </p:cNvPr>
              <p:cNvSpPr>
                <a:spLocks noGrp="1"/>
              </p:cNvSpPr>
              <p:nvPr>
                <p:ph idx="1"/>
              </p:nvPr>
            </p:nvSpPr>
            <p:spPr>
              <a:xfrm>
                <a:off x="457200" y="1097280"/>
                <a:ext cx="8229600" cy="4693920"/>
              </a:xfrm>
            </p:spPr>
            <p:txBody>
              <a:bodyPr>
                <a:normAutofit/>
              </a:bodyPr>
              <a:lstStyle/>
              <a:p>
                <a:r>
                  <a:rPr lang="en-US" dirty="0">
                    <a:solidFill>
                      <a:schemeClr val="accent4">
                        <a:lumMod val="50000"/>
                      </a:schemeClr>
                    </a:solidFill>
                  </a:rPr>
                  <a:t>The multiple linear regression model:</a:t>
                </a:r>
              </a:p>
              <a:p>
                <a:endParaRPr lang="en-US" dirty="0">
                  <a:solidFill>
                    <a:schemeClr val="accent4">
                      <a:lumMod val="50000"/>
                    </a:schemeClr>
                  </a:solidFill>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ea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3</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𝜀</m:t>
                      </m:r>
                    </m:oMath>
                  </m:oMathPara>
                </a14:m>
                <a:endParaRPr lang="en-US" dirty="0"/>
              </a:p>
              <a:p>
                <a:endParaRPr lang="en-US" dirty="0"/>
              </a:p>
            </p:txBody>
          </p:sp>
        </mc:Choice>
        <mc:Fallback xmlns="">
          <p:sp>
            <p:nvSpPr>
              <p:cNvPr id="5" name="Content Placeholder 5">
                <a:extLst>
                  <a:ext uri="{FF2B5EF4-FFF2-40B4-BE49-F238E27FC236}">
                    <a16:creationId xmlns:a16="http://schemas.microsoft.com/office/drawing/2014/main" id="{DA9C7354-6012-4059-8B7A-BA209E01D38A}"/>
                  </a:ext>
                </a:extLst>
              </p:cNvPr>
              <p:cNvSpPr>
                <a:spLocks noGrp="1" noRot="1" noChangeAspect="1" noMove="1" noResize="1" noEditPoints="1" noAdjustHandles="1" noChangeArrowheads="1" noChangeShapeType="1" noTextEdit="1"/>
              </p:cNvSpPr>
              <p:nvPr>
                <p:ph idx="1"/>
              </p:nvPr>
            </p:nvSpPr>
            <p:spPr>
              <a:xfrm>
                <a:off x="457200" y="1097280"/>
                <a:ext cx="8229600" cy="4693920"/>
              </a:xfrm>
              <a:blipFill>
                <a:blip r:embed="rId2"/>
                <a:stretch>
                  <a:fillRect l="-1481" t="-1169"/>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BCAC4CCE-C523-0E8A-C076-E29F9AECEC96}"/>
                  </a:ext>
                </a:extLst>
              </p14:cNvPr>
              <p14:cNvContentPartPr/>
              <p14:nvPr/>
            </p14:nvContentPartPr>
            <p14:xfrm>
              <a:off x="183240" y="2827080"/>
              <a:ext cx="8709840" cy="2907000"/>
            </p14:xfrm>
          </p:contentPart>
        </mc:Choice>
        <mc:Fallback xmlns="">
          <p:pic>
            <p:nvPicPr>
              <p:cNvPr id="3" name="Ink 2">
                <a:extLst>
                  <a:ext uri="{FF2B5EF4-FFF2-40B4-BE49-F238E27FC236}">
                    <a16:creationId xmlns:a16="http://schemas.microsoft.com/office/drawing/2014/main" id="{BCAC4CCE-C523-0E8A-C076-E29F9AECEC96}"/>
                  </a:ext>
                </a:extLst>
              </p:cNvPr>
              <p:cNvPicPr/>
              <p:nvPr/>
            </p:nvPicPr>
            <p:blipFill>
              <a:blip r:embed="rId4"/>
              <a:stretch>
                <a:fillRect/>
              </a:stretch>
            </p:blipFill>
            <p:spPr>
              <a:xfrm>
                <a:off x="173880" y="2817720"/>
                <a:ext cx="8728560" cy="2925720"/>
              </a:xfrm>
              <a:prstGeom prst="rect">
                <a:avLst/>
              </a:prstGeom>
            </p:spPr>
          </p:pic>
        </mc:Fallback>
      </mc:AlternateContent>
    </p:spTree>
    <p:extLst>
      <p:ext uri="{BB962C8B-B14F-4D97-AF65-F5344CB8AC3E}">
        <p14:creationId xmlns:p14="http://schemas.microsoft.com/office/powerpoint/2010/main" val="10402364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Indicator (or Dummy) Variables (cont.)</a:t>
            </a:r>
          </a:p>
        </p:txBody>
      </p:sp>
      <mc:AlternateContent xmlns:mc="http://schemas.openxmlformats.org/markup-compatibility/2006" xmlns:a14="http://schemas.microsoft.com/office/drawing/2010/main">
        <mc:Choice Requires="a14">
          <p:sp>
            <p:nvSpPr>
              <p:cNvPr id="5" name="Content Placeholder 5">
                <a:extLst>
                  <a:ext uri="{FF2B5EF4-FFF2-40B4-BE49-F238E27FC236}">
                    <a16:creationId xmlns:a16="http://schemas.microsoft.com/office/drawing/2014/main" id="{DA9C7354-6012-4059-8B7A-BA209E01D38A}"/>
                  </a:ext>
                </a:extLst>
              </p:cNvPr>
              <p:cNvSpPr>
                <a:spLocks noGrp="1"/>
              </p:cNvSpPr>
              <p:nvPr>
                <p:ph idx="1"/>
              </p:nvPr>
            </p:nvSpPr>
            <p:spPr>
              <a:xfrm>
                <a:off x="457200" y="1097280"/>
                <a:ext cx="8229600" cy="4693920"/>
              </a:xfrm>
            </p:spPr>
            <p:txBody>
              <a:bodyPr>
                <a:normAutofit/>
              </a:bodyPr>
              <a:lstStyle/>
              <a:p>
                <a:r>
                  <a:rPr lang="en-US" dirty="0">
                    <a:ea typeface="Cambria Math" panose="02040503050406030204" pitchFamily="18" charset="0"/>
                  </a:rPr>
                  <a:t>Doesn’t make sense to have</a:t>
                </a:r>
              </a:p>
              <a:p>
                <a:endParaRPr lang="en-US"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ea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3</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n-US" b="0" i="1" smtClean="0">
                          <a:latin typeface="Cambria Math" panose="02040503050406030204" pitchFamily="18" charset="0"/>
                        </a:rPr>
                        <m:t>+</m:t>
                      </m:r>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𝛽</m:t>
                          </m:r>
                        </m:e>
                        <m:sub>
                          <m:r>
                            <a:rPr lang="en-US" b="0" i="1" smtClean="0">
                              <a:solidFill>
                                <a:srgbClr val="FF0000"/>
                              </a:solidFill>
                              <a:latin typeface="Cambria Math" panose="02040503050406030204" pitchFamily="18" charset="0"/>
                              <a:ea typeface="Cambria Math" panose="02040503050406030204" pitchFamily="18" charset="0"/>
                            </a:rPr>
                            <m:t>4</m:t>
                          </m:r>
                        </m:sub>
                      </m:sSub>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𝑥</m:t>
                          </m:r>
                        </m:e>
                        <m:sub>
                          <m:r>
                            <a:rPr lang="en-US" b="0" i="1" smtClean="0">
                              <a:solidFill>
                                <a:srgbClr val="FF0000"/>
                              </a:solidFill>
                              <a:latin typeface="Cambria Math" panose="02040503050406030204" pitchFamily="18" charset="0"/>
                            </a:rPr>
                            <m:t>4</m:t>
                          </m:r>
                        </m:sub>
                      </m:sSub>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𝜀</m:t>
                      </m:r>
                    </m:oMath>
                  </m:oMathPara>
                </a14:m>
                <a:endParaRPr lang="en-US" dirty="0"/>
              </a:p>
              <a:p>
                <a:endParaRPr lang="en-US" dirty="0"/>
              </a:p>
            </p:txBody>
          </p:sp>
        </mc:Choice>
        <mc:Fallback xmlns="">
          <p:sp>
            <p:nvSpPr>
              <p:cNvPr id="5" name="Content Placeholder 5">
                <a:extLst>
                  <a:ext uri="{FF2B5EF4-FFF2-40B4-BE49-F238E27FC236}">
                    <a16:creationId xmlns:a16="http://schemas.microsoft.com/office/drawing/2014/main" id="{DA9C7354-6012-4059-8B7A-BA209E01D38A}"/>
                  </a:ext>
                </a:extLst>
              </p:cNvPr>
              <p:cNvSpPr>
                <a:spLocks noGrp="1" noRot="1" noChangeAspect="1" noMove="1" noResize="1" noEditPoints="1" noAdjustHandles="1" noChangeArrowheads="1" noChangeShapeType="1" noTextEdit="1"/>
              </p:cNvSpPr>
              <p:nvPr>
                <p:ph idx="1"/>
              </p:nvPr>
            </p:nvSpPr>
            <p:spPr>
              <a:xfrm>
                <a:off x="457200" y="1097280"/>
                <a:ext cx="8229600" cy="4693920"/>
              </a:xfrm>
              <a:blipFill>
                <a:blip r:embed="rId2"/>
                <a:stretch>
                  <a:fillRect l="-1481" t="-1169"/>
                </a:stretch>
              </a:blipFill>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8607AE54-23A2-9DE8-C179-A86156749D0C}"/>
                  </a:ext>
                </a:extLst>
              </p14:cNvPr>
              <p14:cNvContentPartPr/>
              <p14:nvPr/>
            </p14:nvContentPartPr>
            <p14:xfrm>
              <a:off x="272880" y="1245600"/>
              <a:ext cx="7931880" cy="4506480"/>
            </p14:xfrm>
          </p:contentPart>
        </mc:Choice>
        <mc:Fallback>
          <p:pic>
            <p:nvPicPr>
              <p:cNvPr id="3" name="Ink 2">
                <a:extLst>
                  <a:ext uri="{FF2B5EF4-FFF2-40B4-BE49-F238E27FC236}">
                    <a16:creationId xmlns:a16="http://schemas.microsoft.com/office/drawing/2014/main" id="{8607AE54-23A2-9DE8-C179-A86156749D0C}"/>
                  </a:ext>
                </a:extLst>
              </p:cNvPr>
              <p:cNvPicPr/>
              <p:nvPr/>
            </p:nvPicPr>
            <p:blipFill>
              <a:blip r:embed="rId4"/>
              <a:stretch>
                <a:fillRect/>
              </a:stretch>
            </p:blipFill>
            <p:spPr>
              <a:xfrm>
                <a:off x="263520" y="1236240"/>
                <a:ext cx="7950600" cy="4525200"/>
              </a:xfrm>
              <a:prstGeom prst="rect">
                <a:avLst/>
              </a:prstGeom>
            </p:spPr>
          </p:pic>
        </mc:Fallback>
      </mc:AlternateContent>
    </p:spTree>
    <p:extLst>
      <p:ext uri="{BB962C8B-B14F-4D97-AF65-F5344CB8AC3E}">
        <p14:creationId xmlns:p14="http://schemas.microsoft.com/office/powerpoint/2010/main" val="11906186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Indicator (or Dummy) Variables (cont.)</a:t>
            </a:r>
          </a:p>
        </p:txBody>
      </p:sp>
      <mc:AlternateContent xmlns:mc="http://schemas.openxmlformats.org/markup-compatibility/2006" xmlns:a14="http://schemas.microsoft.com/office/drawing/2010/main">
        <mc:Choice Requires="a14">
          <p:sp>
            <p:nvSpPr>
              <p:cNvPr id="5" name="Content Placeholder 5">
                <a:extLst>
                  <a:ext uri="{FF2B5EF4-FFF2-40B4-BE49-F238E27FC236}">
                    <a16:creationId xmlns:a16="http://schemas.microsoft.com/office/drawing/2014/main" id="{DA9C7354-6012-4059-8B7A-BA209E01D38A}"/>
                  </a:ext>
                </a:extLst>
              </p:cNvPr>
              <p:cNvSpPr>
                <a:spLocks noGrp="1"/>
              </p:cNvSpPr>
              <p:nvPr>
                <p:ph idx="1"/>
              </p:nvPr>
            </p:nvSpPr>
            <p:spPr>
              <a:xfrm>
                <a:off x="457200" y="1097280"/>
                <a:ext cx="8229600" cy="4693920"/>
              </a:xfrm>
            </p:spPr>
            <p:txBody>
              <a:bodyPr>
                <a:normAutofit/>
              </a:bodyPr>
              <a:lstStyle/>
              <a:p>
                <a:r>
                  <a:rPr lang="en-US" dirty="0">
                    <a:solidFill>
                      <a:schemeClr val="accent4">
                        <a:lumMod val="50000"/>
                      </a:schemeClr>
                    </a:solidFill>
                  </a:rPr>
                  <a:t>Home Prices</a:t>
                </a:r>
              </a:p>
              <a:p>
                <a:endParaRPr lang="en-US" dirty="0">
                  <a:solidFill>
                    <a:schemeClr val="accent4">
                      <a:lumMod val="50000"/>
                    </a:schemeClr>
                  </a:solidFill>
                </a:endParaRP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𝑦</m:t>
                      </m:r>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rPr>
                            <m:t>0</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i="1">
                              <a:latin typeface="Cambria Math" panose="02040503050406030204" pitchFamily="18" charset="0"/>
                              <a:ea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1</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2</m:t>
                          </m:r>
                        </m:sub>
                      </m:sSub>
                      <m:r>
                        <a:rPr lang="en-US" b="0" i="1" smtClean="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3</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3</m:t>
                          </m:r>
                        </m:sub>
                      </m:sSub>
                      <m:r>
                        <a:rPr lang="en-US" i="1">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𝛽</m:t>
                          </m:r>
                        </m:e>
                        <m:sub>
                          <m:r>
                            <a:rPr lang="en-US" b="0" i="1" smtClean="0">
                              <a:latin typeface="Cambria Math" panose="02040503050406030204" pitchFamily="18" charset="0"/>
                              <a:ea typeface="Cambria Math" panose="02040503050406030204" pitchFamily="18" charset="0"/>
                            </a:rPr>
                            <m:t>4</m:t>
                          </m:r>
                        </m:sub>
                      </m:sSub>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b="0" i="1" smtClean="0">
                              <a:latin typeface="Cambria Math" panose="02040503050406030204" pitchFamily="18" charset="0"/>
                            </a:rPr>
                            <m:t>4</m:t>
                          </m:r>
                        </m:sub>
                      </m:sSub>
                      <m:r>
                        <a:rPr lang="en-US" b="0" i="1" smtClean="0">
                          <a:latin typeface="Cambria Math" panose="02040503050406030204" pitchFamily="18" charset="0"/>
                        </a:rPr>
                        <m:t>+</m:t>
                      </m:r>
                      <m:r>
                        <a:rPr lang="en-US" i="1">
                          <a:latin typeface="Cambria Math" panose="02040503050406030204" pitchFamily="18" charset="0"/>
                          <a:ea typeface="Cambria Math" panose="02040503050406030204" pitchFamily="18" charset="0"/>
                        </a:rPr>
                        <m:t>𝜀</m:t>
                      </m:r>
                    </m:oMath>
                  </m:oMathPara>
                </a14:m>
                <a:endParaRPr lang="en-US" dirty="0"/>
              </a:p>
              <a:p>
                <a:endParaRPr lang="en-US" dirty="0"/>
              </a:p>
              <a:p>
                <a:endParaRPr lang="en-US" dirty="0"/>
              </a:p>
            </p:txBody>
          </p:sp>
        </mc:Choice>
        <mc:Fallback xmlns="">
          <p:sp>
            <p:nvSpPr>
              <p:cNvPr id="5" name="Content Placeholder 5">
                <a:extLst>
                  <a:ext uri="{FF2B5EF4-FFF2-40B4-BE49-F238E27FC236}">
                    <a16:creationId xmlns:a16="http://schemas.microsoft.com/office/drawing/2014/main" id="{DA9C7354-6012-4059-8B7A-BA209E01D38A}"/>
                  </a:ext>
                </a:extLst>
              </p:cNvPr>
              <p:cNvSpPr>
                <a:spLocks noGrp="1" noRot="1" noChangeAspect="1" noMove="1" noResize="1" noEditPoints="1" noAdjustHandles="1" noChangeArrowheads="1" noChangeShapeType="1" noTextEdit="1"/>
              </p:cNvSpPr>
              <p:nvPr>
                <p:ph idx="1"/>
              </p:nvPr>
            </p:nvSpPr>
            <p:spPr>
              <a:xfrm>
                <a:off x="457200" y="1097280"/>
                <a:ext cx="8229600" cy="4693920"/>
              </a:xfrm>
              <a:blipFill>
                <a:blip r:embed="rId2"/>
                <a:stretch>
                  <a:fillRect l="-1481" t="-1169"/>
                </a:stretch>
              </a:blipFill>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9A6AF3BB-E8B0-2779-7344-73851126A319}"/>
                  </a:ext>
                </a:extLst>
              </p14:cNvPr>
              <p14:cNvContentPartPr/>
              <p14:nvPr/>
            </p14:nvContentPartPr>
            <p14:xfrm>
              <a:off x="186480" y="1249200"/>
              <a:ext cx="7401960" cy="4741560"/>
            </p14:xfrm>
          </p:contentPart>
        </mc:Choice>
        <mc:Fallback>
          <p:pic>
            <p:nvPicPr>
              <p:cNvPr id="3" name="Ink 2">
                <a:extLst>
                  <a:ext uri="{FF2B5EF4-FFF2-40B4-BE49-F238E27FC236}">
                    <a16:creationId xmlns:a16="http://schemas.microsoft.com/office/drawing/2014/main" id="{9A6AF3BB-E8B0-2779-7344-73851126A319}"/>
                  </a:ext>
                </a:extLst>
              </p:cNvPr>
              <p:cNvPicPr/>
              <p:nvPr/>
            </p:nvPicPr>
            <p:blipFill>
              <a:blip r:embed="rId4"/>
              <a:stretch>
                <a:fillRect/>
              </a:stretch>
            </p:blipFill>
            <p:spPr>
              <a:xfrm>
                <a:off x="177120" y="1239840"/>
                <a:ext cx="7420680" cy="4760280"/>
              </a:xfrm>
              <a:prstGeom prst="rect">
                <a:avLst/>
              </a:prstGeom>
            </p:spPr>
          </p:pic>
        </mc:Fallback>
      </mc:AlternateContent>
    </p:spTree>
    <p:extLst>
      <p:ext uri="{BB962C8B-B14F-4D97-AF65-F5344CB8AC3E}">
        <p14:creationId xmlns:p14="http://schemas.microsoft.com/office/powerpoint/2010/main" val="33868225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4DD20-3625-4E16-B830-55ACE9BFCC80}"/>
              </a:ext>
            </a:extLst>
          </p:cNvPr>
          <p:cNvSpPr>
            <a:spLocks noGrp="1"/>
          </p:cNvSpPr>
          <p:nvPr>
            <p:ph type="title"/>
          </p:nvPr>
        </p:nvSpPr>
        <p:spPr/>
        <p:txBody>
          <a:bodyPr/>
          <a:lstStyle/>
          <a:p>
            <a:r>
              <a:rPr lang="en-US" dirty="0"/>
              <a:t>Indicator (or Dummy) Variables (cont.)</a:t>
            </a:r>
          </a:p>
        </p:txBody>
      </p:sp>
      <mc:AlternateContent xmlns:mc="http://schemas.openxmlformats.org/markup-compatibility/2006" xmlns:a14="http://schemas.microsoft.com/office/drawing/2010/main">
        <mc:Choice Requires="a14">
          <p:sp>
            <p:nvSpPr>
              <p:cNvPr id="5" name="Content Placeholder 5">
                <a:extLst>
                  <a:ext uri="{FF2B5EF4-FFF2-40B4-BE49-F238E27FC236}">
                    <a16:creationId xmlns:a16="http://schemas.microsoft.com/office/drawing/2014/main" id="{DA9C7354-6012-4059-8B7A-BA209E01D38A}"/>
                  </a:ext>
                </a:extLst>
              </p:cNvPr>
              <p:cNvSpPr>
                <a:spLocks noGrp="1"/>
              </p:cNvSpPr>
              <p:nvPr>
                <p:ph idx="1"/>
              </p:nvPr>
            </p:nvSpPr>
            <p:spPr>
              <a:xfrm>
                <a:off x="457200" y="1097280"/>
                <a:ext cx="8229600" cy="4693920"/>
              </a:xfrm>
            </p:spPr>
            <p:txBody>
              <a:bodyPr>
                <a:normAutofit/>
              </a:bodyPr>
              <a:lstStyle/>
              <a:p>
                <a:r>
                  <a:rPr lang="en-US" dirty="0">
                    <a:solidFill>
                      <a:schemeClr val="accent4">
                        <a:lumMod val="50000"/>
                      </a:schemeClr>
                    </a:solidFill>
                  </a:rPr>
                  <a:t>For a house without a porch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b="0" i="1" smtClean="0">
                        <a:latin typeface="Cambria Math" panose="02040503050406030204" pitchFamily="18" charset="0"/>
                      </a:rPr>
                      <m:t>=0</m:t>
                    </m:r>
                  </m:oMath>
                </a14:m>
                <a:r>
                  <a:rPr lang="en-US" dirty="0">
                    <a:solidFill>
                      <a:schemeClr val="accent4">
                        <a:lumMod val="50000"/>
                      </a:schemeClr>
                    </a:solidFill>
                  </a:rPr>
                  <a:t>)</a:t>
                </a:r>
              </a:p>
              <a:p>
                <a:endParaRPr lang="en-US" dirty="0"/>
              </a:p>
              <a:p>
                <a:r>
                  <a:rPr lang="en-US" dirty="0">
                    <a:solidFill>
                      <a:schemeClr val="accent4">
                        <a:lumMod val="50000"/>
                      </a:schemeClr>
                    </a:solidFill>
                  </a:rPr>
                  <a:t>For a house with a porch (</a:t>
                </a:r>
                <a14:m>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𝑥</m:t>
                        </m:r>
                      </m:e>
                      <m:sub>
                        <m:r>
                          <a:rPr lang="en-US" i="1">
                            <a:latin typeface="Cambria Math" panose="02040503050406030204" pitchFamily="18" charset="0"/>
                          </a:rPr>
                          <m:t>4</m:t>
                        </m:r>
                      </m:sub>
                    </m:sSub>
                    <m:r>
                      <a:rPr lang="en-US" b="0" i="1" smtClean="0">
                        <a:latin typeface="Cambria Math" panose="02040503050406030204" pitchFamily="18" charset="0"/>
                      </a:rPr>
                      <m:t>=1</m:t>
                    </m:r>
                  </m:oMath>
                </a14:m>
                <a:r>
                  <a:rPr lang="en-US" dirty="0">
                    <a:solidFill>
                      <a:schemeClr val="accent4">
                        <a:lumMod val="50000"/>
                      </a:schemeClr>
                    </a:solidFill>
                  </a:rPr>
                  <a:t>)</a:t>
                </a:r>
              </a:p>
            </p:txBody>
          </p:sp>
        </mc:Choice>
        <mc:Fallback xmlns="">
          <p:sp>
            <p:nvSpPr>
              <p:cNvPr id="5" name="Content Placeholder 5">
                <a:extLst>
                  <a:ext uri="{FF2B5EF4-FFF2-40B4-BE49-F238E27FC236}">
                    <a16:creationId xmlns:a16="http://schemas.microsoft.com/office/drawing/2014/main" id="{DA9C7354-6012-4059-8B7A-BA209E01D38A}"/>
                  </a:ext>
                </a:extLst>
              </p:cNvPr>
              <p:cNvSpPr>
                <a:spLocks noGrp="1" noRot="1" noChangeAspect="1" noMove="1" noResize="1" noEditPoints="1" noAdjustHandles="1" noChangeArrowheads="1" noChangeShapeType="1" noTextEdit="1"/>
              </p:cNvSpPr>
              <p:nvPr>
                <p:ph idx="1"/>
              </p:nvPr>
            </p:nvSpPr>
            <p:spPr>
              <a:xfrm>
                <a:off x="457200" y="1097280"/>
                <a:ext cx="8229600" cy="4693920"/>
              </a:xfrm>
              <a:blipFill>
                <a:blip r:embed="rId2"/>
                <a:stretch>
                  <a:fillRect l="-1481" t="-1169"/>
                </a:stretch>
              </a:blipFill>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3">
            <p14:nvContentPartPr>
              <p14:cNvPr id="3" name="Ink 2">
                <a:extLst>
                  <a:ext uri="{FF2B5EF4-FFF2-40B4-BE49-F238E27FC236}">
                    <a16:creationId xmlns:a16="http://schemas.microsoft.com/office/drawing/2014/main" id="{E41BC641-2B12-3C1C-5901-8D033F662AD5}"/>
                  </a:ext>
                </a:extLst>
              </p14:cNvPr>
              <p14:cNvContentPartPr/>
              <p14:nvPr/>
            </p14:nvContentPartPr>
            <p14:xfrm>
              <a:off x="396000" y="1743120"/>
              <a:ext cx="6561720" cy="1643400"/>
            </p14:xfrm>
          </p:contentPart>
        </mc:Choice>
        <mc:Fallback>
          <p:pic>
            <p:nvPicPr>
              <p:cNvPr id="3" name="Ink 2">
                <a:extLst>
                  <a:ext uri="{FF2B5EF4-FFF2-40B4-BE49-F238E27FC236}">
                    <a16:creationId xmlns:a16="http://schemas.microsoft.com/office/drawing/2014/main" id="{E41BC641-2B12-3C1C-5901-8D033F662AD5}"/>
                  </a:ext>
                </a:extLst>
              </p:cNvPr>
              <p:cNvPicPr/>
              <p:nvPr/>
            </p:nvPicPr>
            <p:blipFill>
              <a:blip r:embed="rId4"/>
              <a:stretch>
                <a:fillRect/>
              </a:stretch>
            </p:blipFill>
            <p:spPr>
              <a:xfrm>
                <a:off x="386640" y="1733760"/>
                <a:ext cx="6580440" cy="1662120"/>
              </a:xfrm>
              <a:prstGeom prst="rect">
                <a:avLst/>
              </a:prstGeom>
            </p:spPr>
          </p:pic>
        </mc:Fallback>
      </mc:AlternateContent>
      <mc:AlternateContent xmlns:mc="http://schemas.openxmlformats.org/markup-compatibility/2006">
        <mc:Choice xmlns:p14="http://schemas.microsoft.com/office/powerpoint/2010/main" Requires="p14">
          <p:contentPart p14:bwMode="auto" r:id="rId5">
            <p14:nvContentPartPr>
              <p14:cNvPr id="4" name="Ink 3">
                <a:extLst>
                  <a:ext uri="{FF2B5EF4-FFF2-40B4-BE49-F238E27FC236}">
                    <a16:creationId xmlns:a16="http://schemas.microsoft.com/office/drawing/2014/main" id="{DFB3589D-E4CD-1F58-4C71-46BC4F615241}"/>
                  </a:ext>
                </a:extLst>
              </p14:cNvPr>
              <p14:cNvContentPartPr/>
              <p14:nvPr/>
            </p14:nvContentPartPr>
            <p14:xfrm>
              <a:off x="214920" y="2851200"/>
              <a:ext cx="8415720" cy="1974960"/>
            </p14:xfrm>
          </p:contentPart>
        </mc:Choice>
        <mc:Fallback>
          <p:pic>
            <p:nvPicPr>
              <p:cNvPr id="4" name="Ink 3">
                <a:extLst>
                  <a:ext uri="{FF2B5EF4-FFF2-40B4-BE49-F238E27FC236}">
                    <a16:creationId xmlns:a16="http://schemas.microsoft.com/office/drawing/2014/main" id="{DFB3589D-E4CD-1F58-4C71-46BC4F615241}"/>
                  </a:ext>
                </a:extLst>
              </p:cNvPr>
              <p:cNvPicPr/>
              <p:nvPr/>
            </p:nvPicPr>
            <p:blipFill>
              <a:blip r:embed="rId6"/>
              <a:stretch>
                <a:fillRect/>
              </a:stretch>
            </p:blipFill>
            <p:spPr>
              <a:xfrm>
                <a:off x="205560" y="2841840"/>
                <a:ext cx="8434440" cy="1993680"/>
              </a:xfrm>
              <a:prstGeom prst="rect">
                <a:avLst/>
              </a:prstGeom>
            </p:spPr>
          </p:pic>
        </mc:Fallback>
      </mc:AlternateContent>
    </p:spTree>
    <p:extLst>
      <p:ext uri="{BB962C8B-B14F-4D97-AF65-F5344CB8AC3E}">
        <p14:creationId xmlns:p14="http://schemas.microsoft.com/office/powerpoint/2010/main" val="26432551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a:t>
            </a:r>
          </a:p>
        </p:txBody>
      </p:sp>
      <p:sp>
        <p:nvSpPr>
          <p:cNvPr id="3" name="Content Placeholder 2"/>
          <p:cNvSpPr>
            <a:spLocks noGrp="1"/>
          </p:cNvSpPr>
          <p:nvPr>
            <p:ph idx="1"/>
          </p:nvPr>
        </p:nvSpPr>
        <p:spPr>
          <a:xfrm>
            <a:off x="457200" y="1092666"/>
            <a:ext cx="8229600" cy="4572000"/>
          </a:xfrm>
        </p:spPr>
        <p:txBody>
          <a:bodyPr/>
          <a:lstStyle/>
          <a:p>
            <a:r>
              <a:rPr lang="en-US" dirty="0"/>
              <a:t>Real estate data set with the added column of the variable </a:t>
            </a:r>
            <a:r>
              <a:rPr lang="en-US" i="1" dirty="0"/>
              <a:t>porch</a:t>
            </a:r>
            <a:endParaRPr lang="en-US" dirty="0"/>
          </a:p>
        </p:txBody>
      </p:sp>
      <p:graphicFrame>
        <p:nvGraphicFramePr>
          <p:cNvPr id="4" name="object 3"/>
          <p:cNvGraphicFramePr>
            <a:graphicFrameLocks noGrp="1"/>
          </p:cNvGraphicFramePr>
          <p:nvPr/>
        </p:nvGraphicFramePr>
        <p:xfrm>
          <a:off x="609600" y="2945934"/>
          <a:ext cx="8001001" cy="2945384"/>
        </p:xfrm>
        <a:graphic>
          <a:graphicData uri="http://schemas.openxmlformats.org/drawingml/2006/table">
            <a:tbl>
              <a:tblPr firstRow="1" bandRow="1">
                <a:tableStyleId>{5C22544A-7EE6-4342-B048-85BDC9FD1C3A}</a:tableStyleId>
              </a:tblPr>
              <a:tblGrid>
                <a:gridCol w="1225636">
                  <a:extLst>
                    <a:ext uri="{9D8B030D-6E8A-4147-A177-3AD203B41FA5}">
                      <a16:colId xmlns:a16="http://schemas.microsoft.com/office/drawing/2014/main" val="20000"/>
                    </a:ext>
                  </a:extLst>
                </a:gridCol>
                <a:gridCol w="1374546">
                  <a:extLst>
                    <a:ext uri="{9D8B030D-6E8A-4147-A177-3AD203B41FA5}">
                      <a16:colId xmlns:a16="http://schemas.microsoft.com/office/drawing/2014/main" val="20001"/>
                    </a:ext>
                  </a:extLst>
                </a:gridCol>
                <a:gridCol w="1374546">
                  <a:extLst>
                    <a:ext uri="{9D8B030D-6E8A-4147-A177-3AD203B41FA5}">
                      <a16:colId xmlns:a16="http://schemas.microsoft.com/office/drawing/2014/main" val="20002"/>
                    </a:ext>
                  </a:extLst>
                </a:gridCol>
                <a:gridCol w="1374546">
                  <a:extLst>
                    <a:ext uri="{9D8B030D-6E8A-4147-A177-3AD203B41FA5}">
                      <a16:colId xmlns:a16="http://schemas.microsoft.com/office/drawing/2014/main" val="20003"/>
                    </a:ext>
                  </a:extLst>
                </a:gridCol>
                <a:gridCol w="1374546">
                  <a:extLst>
                    <a:ext uri="{9D8B030D-6E8A-4147-A177-3AD203B41FA5}">
                      <a16:colId xmlns:a16="http://schemas.microsoft.com/office/drawing/2014/main" val="20004"/>
                    </a:ext>
                  </a:extLst>
                </a:gridCol>
                <a:gridCol w="1277181">
                  <a:extLst>
                    <a:ext uri="{9D8B030D-6E8A-4147-A177-3AD203B41FA5}">
                      <a16:colId xmlns:a16="http://schemas.microsoft.com/office/drawing/2014/main" val="20005"/>
                    </a:ext>
                  </a:extLst>
                </a:gridCol>
              </a:tblGrid>
              <a:tr h="364490">
                <a:tc gridSpan="6">
                  <a:txBody>
                    <a:bodyPr/>
                    <a:lstStyle/>
                    <a:p>
                      <a:pPr marL="0" marR="74295"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Mount Pleasant Real Estate Data</a:t>
                      </a:r>
                    </a:p>
                  </a:txBody>
                  <a:tcPr marL="0" marR="0" marT="3810" marB="0"/>
                </a:tc>
                <a:tc hMerge="1">
                  <a:txBody>
                    <a:bodyPr/>
                    <a:lstStyle/>
                    <a:p>
                      <a:pPr algn="ctr">
                        <a:lnSpc>
                          <a:spcPct val="100000"/>
                        </a:lnSpc>
                      </a:pPr>
                      <a:endParaRPr sz="1000">
                        <a:latin typeface="Roboto Condensed"/>
                        <a:cs typeface="Roboto Condensed"/>
                      </a:endParaRPr>
                    </a:p>
                  </a:txBody>
                  <a:tcPr marL="0" marR="0" marT="3810" marB="0"/>
                </a:tc>
                <a:tc hMerge="1">
                  <a:txBody>
                    <a:bodyPr/>
                    <a:lstStyle/>
                    <a:p>
                      <a:pPr algn="ctr">
                        <a:lnSpc>
                          <a:spcPct val="100000"/>
                        </a:lnSpc>
                      </a:pPr>
                      <a:endParaRPr sz="1000">
                        <a:latin typeface="Roboto Condensed"/>
                        <a:cs typeface="Roboto Condensed"/>
                      </a:endParaRPr>
                    </a:p>
                  </a:txBody>
                  <a:tcPr marL="0" marR="0" marT="3810" marB="0"/>
                </a:tc>
                <a:tc hMerge="1">
                  <a:txBody>
                    <a:bodyPr/>
                    <a:lstStyle/>
                    <a:p>
                      <a:pPr marL="123825" marR="106045" indent="-10795">
                        <a:lnSpc>
                          <a:spcPct val="110000"/>
                        </a:lnSpc>
                        <a:spcBef>
                          <a:spcPts val="30"/>
                        </a:spcBef>
                      </a:pPr>
                      <a:endParaRPr sz="1000">
                        <a:latin typeface="Roboto Condensed"/>
                        <a:cs typeface="Roboto Condensed"/>
                      </a:endParaRPr>
                    </a:p>
                  </a:txBody>
                  <a:tcPr marL="0" marR="0" marT="3810" marB="0"/>
                </a:tc>
                <a:tc hMerge="1">
                  <a:txBody>
                    <a:bodyPr/>
                    <a:lstStyle/>
                    <a:p>
                      <a:pPr algn="ctr">
                        <a:lnSpc>
                          <a:spcPct val="100000"/>
                        </a:lnSpc>
                      </a:pPr>
                      <a:endParaRPr sz="1000">
                        <a:latin typeface="Roboto Condensed"/>
                        <a:cs typeface="Roboto Condensed"/>
                      </a:endParaRPr>
                    </a:p>
                  </a:txBody>
                  <a:tcPr marL="0" marR="0" marT="3810" marB="0"/>
                </a:tc>
                <a:tc hMerge="1">
                  <a:txBody>
                    <a:bodyPr/>
                    <a:lstStyle/>
                    <a:p>
                      <a:pPr marL="203835" marR="80645" indent="-61594">
                        <a:lnSpc>
                          <a:spcPct val="110000"/>
                        </a:lnSpc>
                        <a:spcBef>
                          <a:spcPts val="30"/>
                        </a:spcBef>
                      </a:pPr>
                      <a:endParaRPr sz="1000" dirty="0">
                        <a:latin typeface="Roboto Condensed"/>
                        <a:cs typeface="Roboto Condensed"/>
                      </a:endParaRPr>
                    </a:p>
                  </a:txBody>
                  <a:tcPr marL="0" marR="0" marT="3810" marB="0"/>
                </a:tc>
                <a:extLst>
                  <a:ext uri="{0D108BD9-81ED-4DB2-BD59-A6C34878D82A}">
                    <a16:rowId xmlns:a16="http://schemas.microsoft.com/office/drawing/2014/main" val="10000"/>
                  </a:ext>
                </a:extLst>
              </a:tr>
              <a:tr h="364490">
                <a:tc>
                  <a:txBody>
                    <a:bodyPr/>
                    <a:lstStyle/>
                    <a:p>
                      <a:pPr algn="ctr">
                        <a:lnSpc>
                          <a:spcPct val="100000"/>
                        </a:lnSpc>
                        <a:spcBef>
                          <a:spcPts val="30"/>
                        </a:spcBef>
                      </a:pPr>
                      <a:endParaRPr sz="2000" b="1" dirty="0">
                        <a:solidFill>
                          <a:srgbClr val="000000"/>
                        </a:solidFill>
                      </a:endParaRPr>
                    </a:p>
                    <a:p>
                      <a:pPr marR="74295" algn="ctr">
                        <a:lnSpc>
                          <a:spcPct val="100000"/>
                        </a:lnSpc>
                      </a:pPr>
                      <a:r>
                        <a:rPr sz="2000" b="1" dirty="0">
                          <a:solidFill>
                            <a:srgbClr val="000000"/>
                          </a:solidFill>
                        </a:rPr>
                        <a:t>Price</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dirty="0">
                        <a:solidFill>
                          <a:srgbClr val="000000"/>
                        </a:solidFill>
                      </a:endParaRPr>
                    </a:p>
                    <a:p>
                      <a:pPr algn="ctr">
                        <a:lnSpc>
                          <a:spcPct val="100000"/>
                        </a:lnSpc>
                      </a:pPr>
                      <a:r>
                        <a:rPr sz="2000" b="1" spc="-5" dirty="0">
                          <a:solidFill>
                            <a:srgbClr val="000000"/>
                          </a:solidFill>
                        </a:rPr>
                        <a:t>Square</a:t>
                      </a:r>
                      <a:r>
                        <a:rPr sz="2000" b="1" spc="-30" dirty="0">
                          <a:solidFill>
                            <a:srgbClr val="000000"/>
                          </a:solidFill>
                        </a:rPr>
                        <a:t> </a:t>
                      </a:r>
                      <a:r>
                        <a:rPr sz="2000" b="1" spc="-5" dirty="0">
                          <a:solidFill>
                            <a:srgbClr val="000000"/>
                          </a:solidFill>
                        </a:rPr>
                        <a:t>Feet</a:t>
                      </a:r>
                      <a:endParaRPr sz="2000" b="1" dirty="0">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dirty="0">
                        <a:solidFill>
                          <a:srgbClr val="000000"/>
                        </a:solidFill>
                      </a:endParaRPr>
                    </a:p>
                    <a:p>
                      <a:pPr algn="ctr">
                        <a:lnSpc>
                          <a:spcPct val="100000"/>
                        </a:lnSpc>
                      </a:pPr>
                      <a:r>
                        <a:rPr sz="2000" b="1" spc="-5" dirty="0">
                          <a:solidFill>
                            <a:srgbClr val="000000"/>
                          </a:solidFill>
                        </a:rPr>
                        <a:t>Age</a:t>
                      </a:r>
                      <a:endParaRPr sz="2000" b="1" dirty="0">
                        <a:solidFill>
                          <a:srgbClr val="000000"/>
                        </a:solidFill>
                        <a:latin typeface="Roboto Condensed"/>
                        <a:cs typeface="Roboto Condensed"/>
                      </a:endParaRPr>
                    </a:p>
                  </a:txBody>
                  <a:tcPr marL="0" marR="0" marT="3810" marB="0"/>
                </a:tc>
                <a:tc>
                  <a:txBody>
                    <a:bodyPr/>
                    <a:lstStyle/>
                    <a:p>
                      <a:pPr marL="123825" marR="106045" indent="-10795" algn="ctr">
                        <a:lnSpc>
                          <a:spcPct val="110000"/>
                        </a:lnSpc>
                        <a:spcBef>
                          <a:spcPts val="30"/>
                        </a:spcBef>
                      </a:pPr>
                      <a:r>
                        <a:rPr sz="2000" b="1" spc="-5" dirty="0">
                          <a:solidFill>
                            <a:srgbClr val="000000"/>
                          </a:solidFill>
                        </a:rPr>
                        <a:t>Number</a:t>
                      </a:r>
                      <a:r>
                        <a:rPr sz="2000" b="1" spc="-85" dirty="0">
                          <a:solidFill>
                            <a:srgbClr val="000000"/>
                          </a:solidFill>
                        </a:rPr>
                        <a:t> </a:t>
                      </a:r>
                      <a:r>
                        <a:rPr sz="2000" b="1" dirty="0">
                          <a:solidFill>
                            <a:srgbClr val="000000"/>
                          </a:solidFill>
                        </a:rPr>
                        <a:t>of  </a:t>
                      </a:r>
                      <a:r>
                        <a:rPr sz="2000" b="1" spc="-5" dirty="0">
                          <a:solidFill>
                            <a:srgbClr val="000000"/>
                          </a:solidFill>
                        </a:rPr>
                        <a:t>Bed</a:t>
                      </a:r>
                      <a:r>
                        <a:rPr sz="2000" b="1" spc="-20" dirty="0">
                          <a:solidFill>
                            <a:srgbClr val="000000"/>
                          </a:solidFill>
                        </a:rPr>
                        <a:t>r</a:t>
                      </a:r>
                      <a:r>
                        <a:rPr sz="2000" b="1" dirty="0">
                          <a:solidFill>
                            <a:srgbClr val="000000"/>
                          </a:solidFill>
                        </a:rPr>
                        <a:t>ooms</a:t>
                      </a:r>
                      <a:endParaRPr sz="2000" b="1">
                        <a:solidFill>
                          <a:srgbClr val="000000"/>
                        </a:solidFill>
                        <a:latin typeface="Roboto Condensed"/>
                        <a:cs typeface="Roboto Condensed"/>
                      </a:endParaRPr>
                    </a:p>
                  </a:txBody>
                  <a:tcPr marL="0" marR="0" marT="3810" marB="0"/>
                </a:tc>
                <a:tc>
                  <a:txBody>
                    <a:bodyPr/>
                    <a:lstStyle/>
                    <a:p>
                      <a:pPr algn="ctr">
                        <a:lnSpc>
                          <a:spcPct val="100000"/>
                        </a:lnSpc>
                        <a:spcBef>
                          <a:spcPts val="30"/>
                        </a:spcBef>
                      </a:pPr>
                      <a:endParaRPr sz="2000" b="1">
                        <a:solidFill>
                          <a:srgbClr val="000000"/>
                        </a:solidFill>
                      </a:endParaRPr>
                    </a:p>
                    <a:p>
                      <a:pPr algn="ctr">
                        <a:lnSpc>
                          <a:spcPct val="100000"/>
                        </a:lnSpc>
                      </a:pPr>
                      <a:r>
                        <a:rPr sz="2000" b="1" spc="-5" dirty="0">
                          <a:solidFill>
                            <a:srgbClr val="000000"/>
                          </a:solidFill>
                        </a:rPr>
                        <a:t>Porch</a:t>
                      </a:r>
                      <a:endParaRPr sz="2000" b="1">
                        <a:solidFill>
                          <a:srgbClr val="000000"/>
                        </a:solidFill>
                        <a:latin typeface="Roboto Condensed"/>
                        <a:cs typeface="Roboto Condensed"/>
                      </a:endParaRPr>
                    </a:p>
                  </a:txBody>
                  <a:tcPr marL="0" marR="0" marT="3810" marB="0"/>
                </a:tc>
                <a:tc>
                  <a:txBody>
                    <a:bodyPr/>
                    <a:lstStyle/>
                    <a:p>
                      <a:pPr marL="203835" marR="80645" indent="-61594" algn="ctr">
                        <a:lnSpc>
                          <a:spcPct val="110000"/>
                        </a:lnSpc>
                        <a:spcBef>
                          <a:spcPts val="30"/>
                        </a:spcBef>
                      </a:pPr>
                      <a:r>
                        <a:rPr sz="2000" b="1" spc="-5" dirty="0">
                          <a:solidFill>
                            <a:srgbClr val="000000"/>
                          </a:solidFill>
                        </a:rPr>
                        <a:t>Sc</a:t>
                      </a:r>
                      <a:r>
                        <a:rPr sz="2000" b="1" spc="-10" dirty="0">
                          <a:solidFill>
                            <a:srgbClr val="000000"/>
                          </a:solidFill>
                        </a:rPr>
                        <a:t>r</a:t>
                      </a:r>
                      <a:r>
                        <a:rPr sz="2000" b="1" dirty="0">
                          <a:solidFill>
                            <a:srgbClr val="000000"/>
                          </a:solidFill>
                        </a:rPr>
                        <a:t>eened  </a:t>
                      </a:r>
                      <a:r>
                        <a:rPr sz="2000" b="1" spc="-5" dirty="0">
                          <a:solidFill>
                            <a:srgbClr val="000000"/>
                          </a:solidFill>
                        </a:rPr>
                        <a:t>Porch?</a:t>
                      </a:r>
                      <a:endParaRPr sz="2000" b="1" dirty="0">
                        <a:solidFill>
                          <a:srgbClr val="000000"/>
                        </a:solidFill>
                        <a:latin typeface="Roboto Condensed"/>
                        <a:cs typeface="Roboto Condensed"/>
                      </a:endParaRPr>
                    </a:p>
                  </a:txBody>
                  <a:tcPr marL="0" marR="0" marT="3810" marB="0"/>
                </a:tc>
                <a:extLst>
                  <a:ext uri="{0D108BD9-81ED-4DB2-BD59-A6C34878D82A}">
                    <a16:rowId xmlns:a16="http://schemas.microsoft.com/office/drawing/2014/main" val="10001"/>
                  </a:ext>
                </a:extLst>
              </a:tr>
              <a:tr h="205740">
                <a:tc>
                  <a:txBody>
                    <a:bodyPr/>
                    <a:lstStyle/>
                    <a:p>
                      <a:pPr marR="75565" algn="ctr">
                        <a:lnSpc>
                          <a:spcPct val="100000"/>
                        </a:lnSpc>
                        <a:spcBef>
                          <a:spcPts val="125"/>
                        </a:spcBef>
                      </a:pPr>
                      <a:r>
                        <a:rPr sz="2000" dirty="0">
                          <a:solidFill>
                            <a:srgbClr val="000000"/>
                          </a:solidFill>
                        </a:rPr>
                        <a:t>350000</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2592</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8</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3</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a:t>
                      </a:r>
                      <a:endParaRPr sz="2000">
                        <a:solidFill>
                          <a:srgbClr val="000000"/>
                        </a:solidFill>
                        <a:latin typeface="STIX"/>
                        <a:cs typeface="STIX"/>
                      </a:endParaRPr>
                    </a:p>
                  </a:txBody>
                  <a:tcPr marL="0" marR="0" marT="15875" marB="0"/>
                </a:tc>
                <a:tc>
                  <a:txBody>
                    <a:bodyPr/>
                    <a:lstStyle/>
                    <a:p>
                      <a:pPr marR="215265" algn="ctr">
                        <a:lnSpc>
                          <a:spcPct val="100000"/>
                        </a:lnSpc>
                        <a:spcBef>
                          <a:spcPts val="125"/>
                        </a:spcBef>
                      </a:pPr>
                      <a:r>
                        <a:rPr sz="2000" spc="-75" dirty="0">
                          <a:solidFill>
                            <a:srgbClr val="000000"/>
                          </a:solidFill>
                        </a:rPr>
                        <a:t>Y</a:t>
                      </a:r>
                      <a:r>
                        <a:rPr sz="2000" dirty="0">
                          <a:solidFill>
                            <a:srgbClr val="000000"/>
                          </a:solidFill>
                        </a:rPr>
                        <a:t>es</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R="75565" algn="ctr">
                        <a:lnSpc>
                          <a:spcPct val="100000"/>
                        </a:lnSpc>
                        <a:spcBef>
                          <a:spcPts val="125"/>
                        </a:spcBef>
                      </a:pPr>
                      <a:r>
                        <a:rPr sz="2000" dirty="0">
                          <a:solidFill>
                            <a:srgbClr val="000000"/>
                          </a:solidFill>
                        </a:rPr>
                        <a:t>119900</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777</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7</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marR="215265" algn="ctr">
                        <a:lnSpc>
                          <a:spcPct val="100000"/>
                        </a:lnSpc>
                        <a:spcBef>
                          <a:spcPts val="125"/>
                        </a:spcBef>
                      </a:pPr>
                      <a:r>
                        <a:rPr sz="2000" spc="-75" dirty="0">
                          <a:solidFill>
                            <a:srgbClr val="000000"/>
                          </a:solidFill>
                        </a:rPr>
                        <a:t>Y</a:t>
                      </a:r>
                      <a:r>
                        <a:rPr sz="2000" dirty="0">
                          <a:solidFill>
                            <a:srgbClr val="000000"/>
                          </a:solidFill>
                        </a:rPr>
                        <a:t>es</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R="75565" algn="ctr">
                        <a:lnSpc>
                          <a:spcPct val="100000"/>
                        </a:lnSpc>
                        <a:spcBef>
                          <a:spcPts val="125"/>
                        </a:spcBef>
                      </a:pPr>
                      <a:r>
                        <a:rPr sz="2000" dirty="0">
                          <a:solidFill>
                            <a:srgbClr val="000000"/>
                          </a:solidFill>
                        </a:rPr>
                        <a:t>179900</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137</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7</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a:t>
                      </a:r>
                      <a:endParaRPr sz="2000" dirty="0">
                        <a:solidFill>
                          <a:srgbClr val="000000"/>
                        </a:solidFill>
                        <a:latin typeface="STIX"/>
                        <a:cs typeface="STIX"/>
                      </a:endParaRPr>
                    </a:p>
                  </a:txBody>
                  <a:tcPr marL="0" marR="0" marT="15875" marB="0"/>
                </a:tc>
                <a:tc>
                  <a:txBody>
                    <a:bodyPr/>
                    <a:lstStyle/>
                    <a:p>
                      <a:pPr marR="236220" algn="ctr">
                        <a:lnSpc>
                          <a:spcPct val="100000"/>
                        </a:lnSpc>
                        <a:spcBef>
                          <a:spcPts val="125"/>
                        </a:spcBef>
                      </a:pPr>
                      <a:r>
                        <a:rPr sz="2000" spc="-15" dirty="0">
                          <a:solidFill>
                            <a:srgbClr val="000000"/>
                          </a:solidFill>
                        </a:rPr>
                        <a:t>No</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r h="206375">
                <a:tc>
                  <a:txBody>
                    <a:bodyPr/>
                    <a:lstStyle/>
                    <a:p>
                      <a:pPr marR="75565" algn="ctr">
                        <a:lnSpc>
                          <a:spcPct val="100000"/>
                        </a:lnSpc>
                        <a:spcBef>
                          <a:spcPts val="125"/>
                        </a:spcBef>
                      </a:pPr>
                      <a:r>
                        <a:rPr sz="2000" dirty="0">
                          <a:solidFill>
                            <a:srgbClr val="000000"/>
                          </a:solidFill>
                        </a:rPr>
                        <a:t>124900</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777</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7</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1</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a:t>
                      </a:r>
                      <a:endParaRPr sz="2000" dirty="0">
                        <a:solidFill>
                          <a:srgbClr val="000000"/>
                        </a:solidFill>
                        <a:latin typeface="STIX"/>
                        <a:cs typeface="STIX"/>
                      </a:endParaRPr>
                    </a:p>
                  </a:txBody>
                  <a:tcPr marL="0" marR="0" marT="15875" marB="0"/>
                </a:tc>
                <a:tc>
                  <a:txBody>
                    <a:bodyPr/>
                    <a:lstStyle/>
                    <a:p>
                      <a:pPr marR="236220" algn="ctr">
                        <a:lnSpc>
                          <a:spcPct val="100000"/>
                        </a:lnSpc>
                        <a:spcBef>
                          <a:spcPts val="125"/>
                        </a:spcBef>
                      </a:pPr>
                      <a:r>
                        <a:rPr sz="2000" spc="-15" dirty="0">
                          <a:solidFill>
                            <a:srgbClr val="000000"/>
                          </a:solidFill>
                        </a:rPr>
                        <a:t>No</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5"/>
                  </a:ext>
                </a:extLst>
              </a:tr>
              <a:tr h="206375">
                <a:tc>
                  <a:txBody>
                    <a:bodyPr/>
                    <a:lstStyle/>
                    <a:p>
                      <a:pPr marR="75565" algn="ctr">
                        <a:lnSpc>
                          <a:spcPct val="100000"/>
                        </a:lnSpc>
                        <a:spcBef>
                          <a:spcPts val="125"/>
                        </a:spcBef>
                      </a:pPr>
                      <a:r>
                        <a:rPr sz="2000" dirty="0">
                          <a:solidFill>
                            <a:srgbClr val="000000"/>
                          </a:solidFill>
                        </a:rPr>
                        <a:t>349999</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2151</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4</a:t>
                      </a:r>
                      <a:endParaRPr sz="2000" dirty="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4</a:t>
                      </a:r>
                      <a:endParaRPr sz="2000">
                        <a:solidFill>
                          <a:srgbClr val="000000"/>
                        </a:solidFill>
                        <a:latin typeface="STIX"/>
                        <a:cs typeface="STIX"/>
                      </a:endParaRPr>
                    </a:p>
                  </a:txBody>
                  <a:tcPr marL="0" marR="0" marT="15875" marB="0"/>
                </a:tc>
                <a:tc>
                  <a:txBody>
                    <a:bodyPr/>
                    <a:lstStyle/>
                    <a:p>
                      <a:pPr algn="ctr">
                        <a:lnSpc>
                          <a:spcPct val="100000"/>
                        </a:lnSpc>
                        <a:spcBef>
                          <a:spcPts val="125"/>
                        </a:spcBef>
                      </a:pPr>
                      <a:r>
                        <a:rPr sz="2000" dirty="0">
                          <a:solidFill>
                            <a:srgbClr val="000000"/>
                          </a:solidFill>
                        </a:rPr>
                        <a:t>0</a:t>
                      </a:r>
                      <a:endParaRPr sz="2000" dirty="0">
                        <a:solidFill>
                          <a:srgbClr val="000000"/>
                        </a:solidFill>
                        <a:latin typeface="STIX"/>
                        <a:cs typeface="STIX"/>
                      </a:endParaRPr>
                    </a:p>
                  </a:txBody>
                  <a:tcPr marL="0" marR="0" marT="15875" marB="0"/>
                </a:tc>
                <a:tc>
                  <a:txBody>
                    <a:bodyPr/>
                    <a:lstStyle/>
                    <a:p>
                      <a:pPr marR="236220" algn="ctr">
                        <a:lnSpc>
                          <a:spcPct val="100000"/>
                        </a:lnSpc>
                        <a:spcBef>
                          <a:spcPts val="125"/>
                        </a:spcBef>
                      </a:pPr>
                      <a:r>
                        <a:rPr sz="2000" spc="-15" dirty="0">
                          <a:solidFill>
                            <a:srgbClr val="000000"/>
                          </a:solidFill>
                        </a:rPr>
                        <a:t>No</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6"/>
                  </a:ext>
                </a:extLst>
              </a:tr>
              <a:tr h="206375">
                <a:tc gridSpan="6">
                  <a:txBody>
                    <a:bodyPr/>
                    <a:lstStyle/>
                    <a:p>
                      <a:pPr marR="75565" algn="ctr">
                        <a:lnSpc>
                          <a:spcPct val="100000"/>
                        </a:lnSpc>
                        <a:spcBef>
                          <a:spcPts val="125"/>
                        </a:spcBef>
                      </a:pPr>
                      <a:r>
                        <a:rPr lang="en-US" sz="2000" dirty="0">
                          <a:solidFill>
                            <a:srgbClr val="000000"/>
                          </a:solidFill>
                          <a:latin typeface="STIX"/>
                          <a:cs typeface="STIX"/>
                        </a:rPr>
                        <a:t>.</a:t>
                      </a:r>
                      <a:r>
                        <a:rPr lang="en-US" sz="2000" baseline="0" dirty="0">
                          <a:solidFill>
                            <a:srgbClr val="000000"/>
                          </a:solidFill>
                          <a:latin typeface="STIX"/>
                          <a:cs typeface="STIX"/>
                        </a:rPr>
                        <a:t> . .</a:t>
                      </a:r>
                      <a:endParaRPr sz="2000" dirty="0">
                        <a:solidFill>
                          <a:srgbClr val="000000"/>
                        </a:solidFill>
                        <a:latin typeface="STIX"/>
                        <a:cs typeface="STIX"/>
                      </a:endParaRPr>
                    </a:p>
                  </a:txBody>
                  <a:tcPr marL="0" marR="0" marT="15875" marB="0"/>
                </a:tc>
                <a:tc hMerge="1">
                  <a:txBody>
                    <a:bodyPr/>
                    <a:lstStyle/>
                    <a:p>
                      <a:pPr algn="ctr">
                        <a:lnSpc>
                          <a:spcPct val="100000"/>
                        </a:lnSpc>
                        <a:spcBef>
                          <a:spcPts val="125"/>
                        </a:spcBef>
                      </a:pPr>
                      <a:endParaRPr sz="1100">
                        <a:latin typeface="STIX"/>
                        <a:cs typeface="STIX"/>
                      </a:endParaRPr>
                    </a:p>
                  </a:txBody>
                  <a:tcPr marL="0" marR="0" marT="15875" marB="0"/>
                </a:tc>
                <a:tc hMerge="1">
                  <a:txBody>
                    <a:bodyPr/>
                    <a:lstStyle/>
                    <a:p>
                      <a:pPr algn="ctr">
                        <a:lnSpc>
                          <a:spcPct val="100000"/>
                        </a:lnSpc>
                        <a:spcBef>
                          <a:spcPts val="125"/>
                        </a:spcBef>
                      </a:pPr>
                      <a:endParaRPr sz="1100" dirty="0">
                        <a:latin typeface="STIX"/>
                        <a:cs typeface="STIX"/>
                      </a:endParaRPr>
                    </a:p>
                  </a:txBody>
                  <a:tcPr marL="0" marR="0" marT="15875" marB="0"/>
                </a:tc>
                <a:tc hMerge="1">
                  <a:txBody>
                    <a:bodyPr/>
                    <a:lstStyle/>
                    <a:p>
                      <a:pPr algn="ctr">
                        <a:lnSpc>
                          <a:spcPct val="100000"/>
                        </a:lnSpc>
                        <a:spcBef>
                          <a:spcPts val="125"/>
                        </a:spcBef>
                      </a:pPr>
                      <a:endParaRPr sz="1100" dirty="0">
                        <a:latin typeface="STIX"/>
                        <a:cs typeface="STIX"/>
                      </a:endParaRPr>
                    </a:p>
                  </a:txBody>
                  <a:tcPr marL="0" marR="0" marT="15875" marB="0"/>
                </a:tc>
                <a:tc hMerge="1">
                  <a:txBody>
                    <a:bodyPr/>
                    <a:lstStyle/>
                    <a:p>
                      <a:pPr algn="ctr">
                        <a:lnSpc>
                          <a:spcPct val="100000"/>
                        </a:lnSpc>
                        <a:spcBef>
                          <a:spcPts val="125"/>
                        </a:spcBef>
                      </a:pPr>
                      <a:endParaRPr sz="1100">
                        <a:latin typeface="STIX"/>
                        <a:cs typeface="STIX"/>
                      </a:endParaRPr>
                    </a:p>
                  </a:txBody>
                  <a:tcPr marL="0" marR="0" marT="15875" marB="0"/>
                </a:tc>
                <a:tc hMerge="1">
                  <a:txBody>
                    <a:bodyPr/>
                    <a:lstStyle/>
                    <a:p>
                      <a:pPr marR="236220" algn="r">
                        <a:lnSpc>
                          <a:spcPct val="100000"/>
                        </a:lnSpc>
                        <a:spcBef>
                          <a:spcPts val="125"/>
                        </a:spcBef>
                      </a:pPr>
                      <a:endParaRPr sz="1100" dirty="0">
                        <a:latin typeface="STIX"/>
                        <a:cs typeface="STIX"/>
                      </a:endParaRPr>
                    </a:p>
                  </a:txBody>
                  <a:tcPr marL="0" marR="0" marT="15875" marB="0"/>
                </a:tc>
                <a:extLst>
                  <a:ext uri="{0D108BD9-81ED-4DB2-BD59-A6C34878D82A}">
                    <a16:rowId xmlns:a16="http://schemas.microsoft.com/office/drawing/2014/main" val="1000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4.6.1 (cont.)</a:t>
            </a:r>
          </a:p>
        </p:txBody>
      </p:sp>
      <p:sp>
        <p:nvSpPr>
          <p:cNvPr id="3" name="Content Placeholder 2"/>
          <p:cNvSpPr>
            <a:spLocks noGrp="1"/>
          </p:cNvSpPr>
          <p:nvPr>
            <p:ph idx="1"/>
          </p:nvPr>
        </p:nvSpPr>
        <p:spPr/>
        <p:txBody>
          <a:bodyPr/>
          <a:lstStyle/>
          <a:p>
            <a:r>
              <a:rPr lang="en-US" i="1" dirty="0"/>
              <a:t>Home</a:t>
            </a:r>
            <a:r>
              <a:rPr lang="en-US" dirty="0"/>
              <a:t> </a:t>
            </a:r>
            <a:r>
              <a:rPr lang="en-US" i="1" dirty="0"/>
              <a:t>price</a:t>
            </a:r>
            <a:r>
              <a:rPr lang="en-US" dirty="0"/>
              <a:t> as a function of</a:t>
            </a:r>
          </a:p>
          <a:p>
            <a:r>
              <a:rPr lang="en-US" i="1" dirty="0"/>
              <a:t>x</a:t>
            </a:r>
            <a:r>
              <a:rPr lang="en-US" baseline="-25000" dirty="0"/>
              <a:t>1</a:t>
            </a:r>
            <a:r>
              <a:rPr lang="en-US" dirty="0"/>
              <a:t> </a:t>
            </a:r>
            <a:r>
              <a:rPr lang="en-US" dirty="0">
                <a:latin typeface="Symbol" pitchFamily="98" charset="2"/>
              </a:rPr>
              <a:t>= </a:t>
            </a:r>
            <a:r>
              <a:rPr lang="en-US" i="1" dirty="0">
                <a:latin typeface="+mj-lt"/>
              </a:rPr>
              <a:t>square footage</a:t>
            </a:r>
            <a:endParaRPr lang="en-US" i="1" baseline="-25000" dirty="0">
              <a:latin typeface="Symbol" pitchFamily="98" charset="2"/>
            </a:endParaRPr>
          </a:p>
          <a:p>
            <a:r>
              <a:rPr lang="en-US" i="1" dirty="0"/>
              <a:t>x</a:t>
            </a:r>
            <a:r>
              <a:rPr lang="en-US" baseline="-25000" dirty="0"/>
              <a:t>2</a:t>
            </a:r>
            <a:r>
              <a:rPr lang="en-US" dirty="0"/>
              <a:t> </a:t>
            </a:r>
            <a:r>
              <a:rPr lang="en-US" dirty="0">
                <a:latin typeface="Symbol" pitchFamily="98" charset="2"/>
              </a:rPr>
              <a:t>= </a:t>
            </a:r>
            <a:r>
              <a:rPr lang="en-US" i="1" dirty="0"/>
              <a:t>age</a:t>
            </a:r>
            <a:endParaRPr lang="en-US" i="1" baseline="-25000" dirty="0">
              <a:latin typeface="Symbol" pitchFamily="98" charset="2"/>
            </a:endParaRPr>
          </a:p>
          <a:p>
            <a:r>
              <a:rPr lang="en-US" i="1" dirty="0"/>
              <a:t>x</a:t>
            </a:r>
            <a:r>
              <a:rPr lang="en-US" baseline="-25000" dirty="0"/>
              <a:t>3</a:t>
            </a:r>
            <a:r>
              <a:rPr lang="en-US" dirty="0"/>
              <a:t> </a:t>
            </a:r>
            <a:r>
              <a:rPr lang="en-US" dirty="0">
                <a:latin typeface="Symbol" pitchFamily="98" charset="2"/>
              </a:rPr>
              <a:t>= </a:t>
            </a:r>
            <a:r>
              <a:rPr lang="en-US" i="1" dirty="0"/>
              <a:t>bedrooms</a:t>
            </a:r>
          </a:p>
          <a:p>
            <a:endParaRPr lang="en-US" dirty="0"/>
          </a:p>
          <a:p>
            <a:endParaRPr lang="en-US" dirty="0"/>
          </a:p>
          <a:p>
            <a:endParaRPr lang="en-US" dirty="0"/>
          </a:p>
        </p:txBody>
      </p:sp>
      <p:graphicFrame>
        <p:nvGraphicFramePr>
          <p:cNvPr id="1026" name="Object 2"/>
          <p:cNvGraphicFramePr>
            <a:graphicFrameLocks noChangeAspect="1"/>
          </p:cNvGraphicFramePr>
          <p:nvPr>
            <p:extLst>
              <p:ext uri="{D42A27DB-BD31-4B8C-83A1-F6EECF244321}">
                <p14:modId xmlns:p14="http://schemas.microsoft.com/office/powerpoint/2010/main" val="614433331"/>
              </p:ext>
            </p:extLst>
          </p:nvPr>
        </p:nvGraphicFramePr>
        <p:xfrm>
          <a:off x="483066" y="3505200"/>
          <a:ext cx="7759700" cy="1028700"/>
        </p:xfrm>
        <a:graphic>
          <a:graphicData uri="http://schemas.openxmlformats.org/presentationml/2006/ole">
            <mc:AlternateContent xmlns:mc="http://schemas.openxmlformats.org/markup-compatibility/2006">
              <mc:Choice xmlns:v="urn:schemas-microsoft-com:vml" Requires="v">
                <p:oleObj name="Equation" r:id="rId2" imgW="7759440" imgH="1028520" progId="Equation.DSMT4">
                  <p:embed/>
                </p:oleObj>
              </mc:Choice>
              <mc:Fallback>
                <p:oleObj name="Equation" r:id="rId2" imgW="7759440" imgH="10285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066" y="3505200"/>
                        <a:ext cx="77597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02</TotalTime>
  <Words>791</Words>
  <Application>Microsoft Office PowerPoint</Application>
  <PresentationFormat>On-screen Show (4:3)</PresentationFormat>
  <Paragraphs>289</Paragraphs>
  <Slides>25</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Symbol</vt:lpstr>
      <vt:lpstr>STIX</vt:lpstr>
      <vt:lpstr>Times New Roman</vt:lpstr>
      <vt:lpstr>Arial</vt:lpstr>
      <vt:lpstr>Cambria Math</vt:lpstr>
      <vt:lpstr>Calibri</vt:lpstr>
      <vt:lpstr>Roboto Condensed</vt:lpstr>
      <vt:lpstr>Office Theme</vt:lpstr>
      <vt:lpstr>Equation</vt:lpstr>
      <vt:lpstr>Section 14.6</vt:lpstr>
      <vt:lpstr>Multiple Regression Models with Qualitative Independent Variables</vt:lpstr>
      <vt:lpstr>Indicator (or Dummy) Variables</vt:lpstr>
      <vt:lpstr>Indicator (or Dummy) Variables (cont.)</vt:lpstr>
      <vt:lpstr>Indicator (or Dummy) Variables (cont.)</vt:lpstr>
      <vt:lpstr>Indicator (or Dummy) Variables (cont.)</vt:lpstr>
      <vt:lpstr>Indicator (or Dummy) Variables (cont.)</vt:lpstr>
      <vt:lpstr>Example 14.6.1</vt:lpstr>
      <vt:lpstr>Example 14.6.1 (cont.)</vt:lpstr>
      <vt:lpstr>Example 14.6.1 (cont.)</vt:lpstr>
      <vt:lpstr>Example 14.6.1 (cont.)</vt:lpstr>
      <vt:lpstr>Example 14.6.1 (cont.)</vt:lpstr>
      <vt:lpstr>Example 14.6.2</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lpstr>Example 14.6.2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ayjit</cp:lastModifiedBy>
  <cp:revision>531</cp:revision>
  <dcterms:created xsi:type="dcterms:W3CDTF">2013-04-26T14:43:13Z</dcterms:created>
  <dcterms:modified xsi:type="dcterms:W3CDTF">2024-04-24T14:45:11Z</dcterms:modified>
</cp:coreProperties>
</file>